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33C29" w:rsidRPr="002005E6" w:rsidRDefault="00633C29" w:rsidP="00C9392E">
      <w:pPr>
        <w:bidi/>
        <w:rPr>
          <w:rFonts w:cs="David"/>
          <w:b/>
          <w:bCs/>
          <w:sz w:val="32"/>
          <w:szCs w:val="32"/>
          <w:u w:val="single"/>
          <w:rtl/>
          <w:lang w:bidi="he-IL"/>
        </w:rPr>
      </w:pPr>
      <w:r>
        <w:rPr>
          <w:rFonts w:cs="David"/>
          <w:b/>
          <w:bCs/>
          <w:sz w:val="32"/>
          <w:szCs w:val="32"/>
          <w:u w:val="single"/>
          <w:rtl/>
          <w:lang w:bidi="he-IL"/>
        </w:rPr>
        <w:t>דף נוסחאות מורחב</w:t>
      </w:r>
    </w:p>
    <w:p w:rsidR="00633C29" w:rsidRDefault="00633C29" w:rsidP="002005E6">
      <w:pPr>
        <w:bidi/>
        <w:rPr>
          <w:rFonts w:cs="David"/>
          <w:b/>
          <w:bCs/>
          <w:sz w:val="28"/>
          <w:szCs w:val="28"/>
          <w:u w:val="single"/>
          <w:rtl/>
          <w:lang w:bidi="he-IL"/>
        </w:rPr>
      </w:pPr>
    </w:p>
    <w:p w:rsidR="00633C29" w:rsidRDefault="00633C29" w:rsidP="002005E6">
      <w:pPr>
        <w:bidi/>
        <w:rPr>
          <w:rFonts w:cs="David"/>
          <w:b/>
          <w:bCs/>
          <w:sz w:val="28"/>
          <w:szCs w:val="28"/>
          <w:u w:val="single"/>
          <w:rtl/>
          <w:lang w:bidi="he-IL"/>
        </w:rPr>
      </w:pPr>
    </w:p>
    <w:p w:rsidR="00633C29" w:rsidRDefault="00633C29" w:rsidP="002005E6">
      <w:pPr>
        <w:bidi/>
        <w:rPr>
          <w:rFonts w:cs="David"/>
          <w:b/>
          <w:bCs/>
          <w:sz w:val="28"/>
          <w:szCs w:val="28"/>
          <w:u w:val="single"/>
          <w:lang w:bidi="he-IL"/>
        </w:rPr>
      </w:pPr>
      <w:r>
        <w:rPr>
          <w:rFonts w:cs="David"/>
          <w:b/>
          <w:bCs/>
          <w:sz w:val="28"/>
          <w:szCs w:val="28"/>
          <w:u w:val="single"/>
          <w:rtl/>
          <w:lang w:bidi="he-IL"/>
        </w:rPr>
        <w:t>סטטיסטיקה תיאורית</w:t>
      </w:r>
    </w:p>
    <w:p w:rsidR="00633C29" w:rsidRDefault="00633C29" w:rsidP="00C9392E">
      <w:pPr>
        <w:pStyle w:val="Title"/>
        <w:spacing w:line="40" w:lineRule="atLeast"/>
        <w:ind w:left="-57"/>
        <w:jc w:val="left"/>
        <w:rPr>
          <w:rFonts w:cs="David"/>
          <w:szCs w:val="20"/>
          <w:rtl/>
        </w:rPr>
      </w:pPr>
    </w:p>
    <w:p w:rsidR="00633C29" w:rsidRDefault="00633C29" w:rsidP="00C9392E">
      <w:pPr>
        <w:bidi/>
        <w:spacing w:line="40" w:lineRule="atLeast"/>
        <w:ind w:left="-57"/>
        <w:rPr>
          <w:rFonts w:cs="David"/>
          <w:sz w:val="20"/>
          <w:szCs w:val="20"/>
          <w:lang w:bidi="he-IL"/>
        </w:rPr>
      </w:pPr>
    </w:p>
    <w:p w:rsidR="00633C29" w:rsidRPr="007E0C22" w:rsidRDefault="00633C29" w:rsidP="005570E9">
      <w:pPr>
        <w:bidi/>
        <w:spacing w:line="40" w:lineRule="atLeast"/>
        <w:ind w:left="-57"/>
        <w:rPr>
          <w:b/>
          <w:bCs/>
          <w:sz w:val="20"/>
          <w:szCs w:val="20"/>
        </w:rPr>
      </w:pPr>
    </w:p>
    <w:p w:rsidR="00633C29" w:rsidRPr="005570E9" w:rsidRDefault="00633C29" w:rsidP="005570E9">
      <w:pPr>
        <w:bidi/>
        <w:spacing w:line="40" w:lineRule="atLeast"/>
        <w:ind w:left="-57"/>
      </w:pPr>
      <w:r w:rsidRPr="005570E9">
        <w:rPr>
          <w:rtl/>
          <w:lang w:bidi="he-IL"/>
        </w:rPr>
        <w:t xml:space="preserve">סימנים בסיסיים לשימוש </w:t>
      </w:r>
      <w:r w:rsidRPr="005570E9">
        <w:rPr>
          <w:rtl/>
        </w:rPr>
        <w:t>:</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00"/>
        <w:gridCol w:w="996"/>
        <w:gridCol w:w="1130"/>
        <w:gridCol w:w="2835"/>
        <w:gridCol w:w="1003"/>
      </w:tblGrid>
      <w:tr w:rsidR="00633C29" w:rsidRPr="005570E9" w:rsidTr="008129F1">
        <w:trPr>
          <w:cantSplit/>
          <w:jc w:val="right"/>
        </w:trPr>
        <w:tc>
          <w:tcPr>
            <w:tcW w:w="2800" w:type="dxa"/>
          </w:tcPr>
          <w:p w:rsidR="00633C29" w:rsidRPr="005570E9" w:rsidRDefault="00633C29" w:rsidP="008129F1">
            <w:pPr>
              <w:bidi/>
              <w:spacing w:line="40" w:lineRule="atLeast"/>
              <w:ind w:left="-57"/>
            </w:pPr>
            <w:r w:rsidRPr="005570E9">
              <w:rPr>
                <w:rtl/>
                <w:lang w:bidi="he-IL"/>
              </w:rPr>
              <w:t>אורך האינטרוול</w:t>
            </w:r>
          </w:p>
        </w:tc>
        <w:tc>
          <w:tcPr>
            <w:tcW w:w="996" w:type="dxa"/>
          </w:tcPr>
          <w:p w:rsidR="00633C29" w:rsidRPr="005570E9" w:rsidRDefault="00633C29" w:rsidP="008129F1">
            <w:pPr>
              <w:bidi/>
              <w:spacing w:line="40" w:lineRule="atLeast"/>
              <w:ind w:left="-57"/>
              <w:jc w:val="center"/>
              <w:rPr>
                <w:i/>
                <w:iCs/>
              </w:rPr>
            </w:pPr>
            <w:r w:rsidRPr="005570E9">
              <w:rPr>
                <w:i/>
                <w:iCs/>
              </w:rPr>
              <w:t>l</w:t>
            </w:r>
          </w:p>
        </w:tc>
        <w:tc>
          <w:tcPr>
            <w:tcW w:w="1130" w:type="dxa"/>
            <w:vMerge w:val="restart"/>
            <w:tcBorders>
              <w:top w:val="nil"/>
            </w:tcBorders>
          </w:tcPr>
          <w:p w:rsidR="00633C29" w:rsidRPr="005570E9" w:rsidRDefault="00633C29" w:rsidP="008129F1">
            <w:pPr>
              <w:bidi/>
              <w:spacing w:line="40" w:lineRule="atLeast"/>
              <w:ind w:left="-57"/>
            </w:pPr>
          </w:p>
        </w:tc>
        <w:tc>
          <w:tcPr>
            <w:tcW w:w="2835" w:type="dxa"/>
          </w:tcPr>
          <w:p w:rsidR="00633C29" w:rsidRPr="005570E9" w:rsidRDefault="00633C29" w:rsidP="008129F1">
            <w:pPr>
              <w:pStyle w:val="Heading1"/>
              <w:tabs>
                <w:tab w:val="left" w:pos="720"/>
              </w:tabs>
              <w:spacing w:line="40" w:lineRule="atLeast"/>
              <w:ind w:left="-57"/>
              <w:rPr>
                <w:rFonts w:cs="Times New Roman"/>
                <w:sz w:val="24"/>
              </w:rPr>
            </w:pPr>
            <w:r w:rsidRPr="005570E9">
              <w:rPr>
                <w:rFonts w:cs="Times New Roman"/>
                <w:sz w:val="24"/>
                <w:rtl/>
              </w:rPr>
              <w:t>אמצע הקבוצה</w:t>
            </w:r>
          </w:p>
        </w:tc>
        <w:tc>
          <w:tcPr>
            <w:tcW w:w="1003" w:type="dxa"/>
          </w:tcPr>
          <w:p w:rsidR="00633C29" w:rsidRPr="005570E9" w:rsidRDefault="00633C29" w:rsidP="008129F1">
            <w:pPr>
              <w:spacing w:line="40" w:lineRule="atLeast"/>
              <w:jc w:val="both"/>
              <w:rPr>
                <w:i/>
                <w:iCs/>
                <w:lang w:bidi="he-IL"/>
              </w:rPr>
            </w:pPr>
            <w:r w:rsidRPr="005570E9">
              <w:rPr>
                <w:i/>
                <w:iCs/>
                <w:position w:val="-6"/>
                <w:lang w:bidi="he-IL"/>
              </w:rPr>
              <w:object w:dxaOrig="2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4.25pt" o:ole="">
                  <v:imagedata r:id="rId8" o:title=""/>
                </v:shape>
                <o:OLEObject Type="Embed" ProgID="Equation.3" ShapeID="_x0000_i1025" DrawAspect="Content" ObjectID="_1557129800" r:id="rId9"/>
              </w:object>
            </w:r>
            <w:r w:rsidRPr="005570E9">
              <w:rPr>
                <w:i/>
                <w:iCs/>
                <w:lang w:bidi="he-IL"/>
              </w:rPr>
              <w:t>or MP</w:t>
            </w:r>
          </w:p>
        </w:tc>
      </w:tr>
      <w:tr w:rsidR="00633C29" w:rsidRPr="005570E9" w:rsidTr="008129F1">
        <w:trPr>
          <w:cantSplit/>
          <w:jc w:val="right"/>
        </w:trPr>
        <w:tc>
          <w:tcPr>
            <w:tcW w:w="2800" w:type="dxa"/>
          </w:tcPr>
          <w:p w:rsidR="00633C29" w:rsidRPr="005570E9" w:rsidRDefault="00633C29" w:rsidP="008129F1">
            <w:pPr>
              <w:bidi/>
              <w:spacing w:line="40" w:lineRule="atLeast"/>
              <w:ind w:left="-57"/>
            </w:pPr>
            <w:r w:rsidRPr="005570E9">
              <w:rPr>
                <w:rtl/>
                <w:lang w:bidi="he-IL"/>
              </w:rPr>
              <w:t>צפיפות האינטרוול</w:t>
            </w:r>
          </w:p>
        </w:tc>
        <w:tc>
          <w:tcPr>
            <w:tcW w:w="996" w:type="dxa"/>
          </w:tcPr>
          <w:p w:rsidR="00633C29" w:rsidRPr="005570E9" w:rsidRDefault="00633C29" w:rsidP="008129F1">
            <w:pPr>
              <w:bidi/>
              <w:spacing w:line="40" w:lineRule="atLeast"/>
              <w:ind w:left="-57"/>
              <w:jc w:val="center"/>
              <w:rPr>
                <w:i/>
                <w:iCs/>
              </w:rPr>
            </w:pPr>
            <w:r w:rsidRPr="005570E9">
              <w:rPr>
                <w:i/>
                <w:iCs/>
              </w:rPr>
              <w:t>d</w:t>
            </w:r>
          </w:p>
        </w:tc>
        <w:tc>
          <w:tcPr>
            <w:tcW w:w="1130" w:type="dxa"/>
            <w:vMerge/>
            <w:vAlign w:val="center"/>
          </w:tcPr>
          <w:p w:rsidR="00633C29" w:rsidRPr="005570E9" w:rsidRDefault="00633C29" w:rsidP="008129F1">
            <w:pPr>
              <w:bidi/>
              <w:spacing w:line="40" w:lineRule="atLeast"/>
              <w:ind w:left="-57"/>
            </w:pPr>
          </w:p>
        </w:tc>
        <w:tc>
          <w:tcPr>
            <w:tcW w:w="2835" w:type="dxa"/>
          </w:tcPr>
          <w:p w:rsidR="00633C29" w:rsidRPr="005570E9" w:rsidRDefault="00633C29" w:rsidP="008129F1">
            <w:pPr>
              <w:pStyle w:val="Heading1"/>
              <w:tabs>
                <w:tab w:val="left" w:pos="720"/>
              </w:tabs>
              <w:spacing w:line="40" w:lineRule="atLeast"/>
              <w:ind w:left="-57"/>
              <w:rPr>
                <w:rFonts w:cs="Times New Roman"/>
                <w:sz w:val="24"/>
              </w:rPr>
            </w:pPr>
            <w:r w:rsidRPr="005570E9">
              <w:rPr>
                <w:rFonts w:cs="Times New Roman"/>
                <w:sz w:val="24"/>
                <w:rtl/>
              </w:rPr>
              <w:t>גודל המדגם</w:t>
            </w:r>
          </w:p>
        </w:tc>
        <w:tc>
          <w:tcPr>
            <w:tcW w:w="1003" w:type="dxa"/>
          </w:tcPr>
          <w:p w:rsidR="00633C29" w:rsidRPr="005570E9" w:rsidRDefault="00633C29" w:rsidP="008129F1">
            <w:pPr>
              <w:bidi/>
              <w:spacing w:line="40" w:lineRule="atLeast"/>
              <w:ind w:left="-57"/>
              <w:jc w:val="center"/>
              <w:rPr>
                <w:i/>
                <w:iCs/>
              </w:rPr>
            </w:pPr>
            <w:r w:rsidRPr="005570E9">
              <w:rPr>
                <w:i/>
                <w:iCs/>
              </w:rPr>
              <w:t>N</w:t>
            </w:r>
          </w:p>
        </w:tc>
      </w:tr>
      <w:tr w:rsidR="00633C29" w:rsidRPr="005570E9" w:rsidTr="008129F1">
        <w:trPr>
          <w:cantSplit/>
          <w:jc w:val="right"/>
        </w:trPr>
        <w:tc>
          <w:tcPr>
            <w:tcW w:w="2800" w:type="dxa"/>
          </w:tcPr>
          <w:p w:rsidR="00633C29" w:rsidRPr="005570E9" w:rsidRDefault="00633C29" w:rsidP="008129F1">
            <w:pPr>
              <w:bidi/>
              <w:spacing w:line="40" w:lineRule="atLeast"/>
              <w:ind w:left="-57"/>
            </w:pPr>
            <w:r w:rsidRPr="005570E9">
              <w:rPr>
                <w:rtl/>
                <w:lang w:bidi="he-IL"/>
              </w:rPr>
              <w:t>ממוצע</w:t>
            </w:r>
          </w:p>
        </w:tc>
        <w:tc>
          <w:tcPr>
            <w:tcW w:w="996" w:type="dxa"/>
          </w:tcPr>
          <w:p w:rsidR="00633C29" w:rsidRPr="005570E9" w:rsidRDefault="00633C29" w:rsidP="008129F1">
            <w:pPr>
              <w:bidi/>
              <w:spacing w:line="40" w:lineRule="atLeast"/>
              <w:ind w:left="-57"/>
              <w:jc w:val="center"/>
              <w:rPr>
                <w:i/>
                <w:iCs/>
              </w:rPr>
            </w:pPr>
            <w:r w:rsidRPr="005570E9">
              <w:rPr>
                <w:i/>
                <w:iCs/>
                <w:position w:val="-6"/>
              </w:rPr>
              <w:object w:dxaOrig="220" w:dyaOrig="260">
                <v:shape id="_x0000_i1026" type="#_x0000_t75" style="width:11.25pt;height:12.75pt" o:ole="" fillcolor="window">
                  <v:imagedata r:id="rId10" o:title=""/>
                </v:shape>
                <o:OLEObject Type="Embed" ProgID="Equation.3" ShapeID="_x0000_i1026" DrawAspect="Content" ObjectID="_1557129801" r:id="rId11"/>
              </w:object>
            </w:r>
          </w:p>
        </w:tc>
        <w:tc>
          <w:tcPr>
            <w:tcW w:w="1130" w:type="dxa"/>
            <w:vMerge/>
            <w:vAlign w:val="center"/>
          </w:tcPr>
          <w:p w:rsidR="00633C29" w:rsidRPr="005570E9" w:rsidRDefault="00633C29" w:rsidP="008129F1">
            <w:pPr>
              <w:bidi/>
              <w:spacing w:line="40" w:lineRule="atLeast"/>
              <w:ind w:left="-57"/>
            </w:pPr>
          </w:p>
        </w:tc>
        <w:tc>
          <w:tcPr>
            <w:tcW w:w="2835" w:type="dxa"/>
          </w:tcPr>
          <w:p w:rsidR="00633C29" w:rsidRPr="005570E9" w:rsidRDefault="00633C29" w:rsidP="008129F1">
            <w:pPr>
              <w:bidi/>
              <w:spacing w:line="40" w:lineRule="atLeast"/>
              <w:ind w:left="-57"/>
            </w:pPr>
            <w:r w:rsidRPr="005570E9">
              <w:rPr>
                <w:rtl/>
                <w:lang w:bidi="he-IL"/>
              </w:rPr>
              <w:t>סכום אברים</w:t>
            </w:r>
          </w:p>
        </w:tc>
        <w:tc>
          <w:tcPr>
            <w:tcW w:w="1003" w:type="dxa"/>
          </w:tcPr>
          <w:p w:rsidR="00633C29" w:rsidRPr="005570E9" w:rsidRDefault="00633C29" w:rsidP="008129F1">
            <w:pPr>
              <w:bidi/>
              <w:spacing w:line="40" w:lineRule="atLeast"/>
              <w:ind w:left="-57"/>
              <w:jc w:val="center"/>
              <w:rPr>
                <w:i/>
                <w:iCs/>
              </w:rPr>
            </w:pPr>
            <w:r w:rsidRPr="005570E9">
              <w:rPr>
                <w:i/>
                <w:iCs/>
                <w:position w:val="-4"/>
              </w:rPr>
              <w:object w:dxaOrig="220" w:dyaOrig="240">
                <v:shape id="_x0000_i1027" type="#_x0000_t75" style="width:11.25pt;height:12pt" o:ole="" fillcolor="window">
                  <v:imagedata r:id="rId12" o:title=""/>
                </v:shape>
                <o:OLEObject Type="Embed" ProgID="Equation.3" ShapeID="_x0000_i1027" DrawAspect="Content" ObjectID="_1557129802" r:id="rId13"/>
              </w:object>
            </w:r>
          </w:p>
        </w:tc>
      </w:tr>
      <w:tr w:rsidR="00633C29" w:rsidRPr="005570E9" w:rsidTr="008129F1">
        <w:trPr>
          <w:cantSplit/>
          <w:jc w:val="right"/>
        </w:trPr>
        <w:tc>
          <w:tcPr>
            <w:tcW w:w="2800" w:type="dxa"/>
          </w:tcPr>
          <w:p w:rsidR="00633C29" w:rsidRPr="005570E9" w:rsidRDefault="00633C29" w:rsidP="008129F1">
            <w:pPr>
              <w:bidi/>
              <w:spacing w:line="40" w:lineRule="atLeast"/>
              <w:ind w:left="-57"/>
            </w:pPr>
            <w:r w:rsidRPr="005570E9">
              <w:rPr>
                <w:rtl/>
                <w:lang w:bidi="he-IL"/>
              </w:rPr>
              <w:t>חציון</w:t>
            </w:r>
          </w:p>
        </w:tc>
        <w:tc>
          <w:tcPr>
            <w:tcW w:w="996" w:type="dxa"/>
          </w:tcPr>
          <w:p w:rsidR="00633C29" w:rsidRPr="005570E9" w:rsidRDefault="00633C29" w:rsidP="008129F1">
            <w:pPr>
              <w:bidi/>
              <w:spacing w:line="40" w:lineRule="atLeast"/>
              <w:ind w:left="-57"/>
              <w:jc w:val="center"/>
              <w:rPr>
                <w:i/>
                <w:iCs/>
              </w:rPr>
            </w:pPr>
            <w:r w:rsidRPr="005570E9">
              <w:rPr>
                <w:i/>
                <w:iCs/>
                <w:position w:val="-12"/>
              </w:rPr>
              <w:object w:dxaOrig="380" w:dyaOrig="360">
                <v:shape id="_x0000_i1028" type="#_x0000_t75" style="width:18.75pt;height:18pt" o:ole="" fillcolor="window">
                  <v:imagedata r:id="rId14" o:title=""/>
                </v:shape>
                <o:OLEObject Type="Embed" ProgID="Equation.3" ShapeID="_x0000_i1028" DrawAspect="Content" ObjectID="_1557129803" r:id="rId15"/>
              </w:object>
            </w:r>
          </w:p>
        </w:tc>
        <w:tc>
          <w:tcPr>
            <w:tcW w:w="1130" w:type="dxa"/>
            <w:vMerge/>
            <w:vAlign w:val="center"/>
          </w:tcPr>
          <w:p w:rsidR="00633C29" w:rsidRPr="005570E9" w:rsidRDefault="00633C29" w:rsidP="008129F1">
            <w:pPr>
              <w:bidi/>
              <w:spacing w:line="40" w:lineRule="atLeast"/>
              <w:ind w:left="-57"/>
            </w:pPr>
          </w:p>
        </w:tc>
        <w:tc>
          <w:tcPr>
            <w:tcW w:w="2835" w:type="dxa"/>
          </w:tcPr>
          <w:p w:rsidR="00633C29" w:rsidRPr="005570E9" w:rsidRDefault="00633C29" w:rsidP="008129F1">
            <w:pPr>
              <w:bidi/>
              <w:spacing w:line="40" w:lineRule="atLeast"/>
              <w:ind w:left="-57"/>
            </w:pPr>
            <w:r w:rsidRPr="005570E9">
              <w:rPr>
                <w:rtl/>
                <w:lang w:bidi="he-IL"/>
              </w:rPr>
              <w:t>שכיחות מוחלטת</w:t>
            </w:r>
          </w:p>
        </w:tc>
        <w:tc>
          <w:tcPr>
            <w:tcW w:w="1003" w:type="dxa"/>
          </w:tcPr>
          <w:p w:rsidR="00633C29" w:rsidRPr="005570E9" w:rsidRDefault="00633C29" w:rsidP="008129F1">
            <w:pPr>
              <w:bidi/>
              <w:spacing w:line="40" w:lineRule="atLeast"/>
              <w:ind w:left="-57"/>
              <w:jc w:val="center"/>
              <w:rPr>
                <w:i/>
                <w:iCs/>
                <w:lang w:bidi="he-IL"/>
              </w:rPr>
            </w:pPr>
            <w:r w:rsidRPr="005570E9">
              <w:rPr>
                <w:i/>
                <w:iCs/>
              </w:rPr>
              <w:t>f</w:t>
            </w:r>
            <w:r w:rsidRPr="005570E9">
              <w:rPr>
                <w:i/>
                <w:iCs/>
                <w:rtl/>
                <w:lang w:bidi="he-IL"/>
              </w:rPr>
              <w:t xml:space="preserve"> </w:t>
            </w:r>
          </w:p>
        </w:tc>
      </w:tr>
      <w:tr w:rsidR="00633C29" w:rsidRPr="005570E9" w:rsidTr="008129F1">
        <w:trPr>
          <w:cantSplit/>
          <w:jc w:val="right"/>
        </w:trPr>
        <w:tc>
          <w:tcPr>
            <w:tcW w:w="2800" w:type="dxa"/>
          </w:tcPr>
          <w:p w:rsidR="00633C29" w:rsidRPr="005570E9" w:rsidRDefault="00633C29" w:rsidP="008129F1">
            <w:pPr>
              <w:bidi/>
              <w:spacing w:line="40" w:lineRule="atLeast"/>
              <w:ind w:left="-57"/>
            </w:pPr>
            <w:r w:rsidRPr="005570E9">
              <w:rPr>
                <w:rtl/>
                <w:lang w:bidi="he-IL"/>
              </w:rPr>
              <w:t>השכיח</w:t>
            </w:r>
          </w:p>
        </w:tc>
        <w:tc>
          <w:tcPr>
            <w:tcW w:w="996" w:type="dxa"/>
          </w:tcPr>
          <w:p w:rsidR="00633C29" w:rsidRPr="005570E9" w:rsidRDefault="00633C29" w:rsidP="008129F1">
            <w:pPr>
              <w:bidi/>
              <w:spacing w:line="40" w:lineRule="atLeast"/>
              <w:ind w:left="-57"/>
              <w:jc w:val="center"/>
              <w:rPr>
                <w:i/>
                <w:iCs/>
              </w:rPr>
            </w:pPr>
            <w:r w:rsidRPr="005570E9">
              <w:rPr>
                <w:i/>
                <w:iCs/>
                <w:position w:val="-12"/>
              </w:rPr>
              <w:object w:dxaOrig="380" w:dyaOrig="360">
                <v:shape id="_x0000_i1029" type="#_x0000_t75" style="width:19.5pt;height:18pt" o:ole="" fillcolor="window">
                  <v:imagedata r:id="rId16" o:title=""/>
                </v:shape>
                <o:OLEObject Type="Embed" ProgID="Equation.3" ShapeID="_x0000_i1029" DrawAspect="Content" ObjectID="_1557129804" r:id="rId17"/>
              </w:object>
            </w:r>
          </w:p>
        </w:tc>
        <w:tc>
          <w:tcPr>
            <w:tcW w:w="1130" w:type="dxa"/>
            <w:vMerge/>
            <w:vAlign w:val="center"/>
          </w:tcPr>
          <w:p w:rsidR="00633C29" w:rsidRPr="005570E9" w:rsidRDefault="00633C29" w:rsidP="008129F1">
            <w:pPr>
              <w:bidi/>
              <w:spacing w:line="40" w:lineRule="atLeast"/>
              <w:ind w:left="-57"/>
            </w:pPr>
          </w:p>
        </w:tc>
        <w:tc>
          <w:tcPr>
            <w:tcW w:w="2835" w:type="dxa"/>
          </w:tcPr>
          <w:p w:rsidR="00633C29" w:rsidRPr="005570E9" w:rsidRDefault="00633C29" w:rsidP="008129F1">
            <w:pPr>
              <w:pStyle w:val="Heading1"/>
              <w:tabs>
                <w:tab w:val="left" w:pos="720"/>
              </w:tabs>
              <w:spacing w:line="40" w:lineRule="atLeast"/>
              <w:ind w:left="-57"/>
              <w:rPr>
                <w:rFonts w:cs="Times New Roman"/>
                <w:sz w:val="24"/>
              </w:rPr>
            </w:pPr>
            <w:r w:rsidRPr="005570E9">
              <w:rPr>
                <w:rFonts w:cs="Times New Roman"/>
                <w:sz w:val="24"/>
                <w:rtl/>
              </w:rPr>
              <w:t>שכיחות מצטברת</w:t>
            </w:r>
          </w:p>
        </w:tc>
        <w:tc>
          <w:tcPr>
            <w:tcW w:w="1003" w:type="dxa"/>
          </w:tcPr>
          <w:p w:rsidR="00633C29" w:rsidRPr="005570E9" w:rsidRDefault="00633C29" w:rsidP="008129F1">
            <w:pPr>
              <w:bidi/>
              <w:spacing w:line="40" w:lineRule="atLeast"/>
              <w:ind w:left="-57"/>
              <w:jc w:val="center"/>
              <w:rPr>
                <w:i/>
                <w:iCs/>
              </w:rPr>
            </w:pPr>
            <w:r w:rsidRPr="005570E9">
              <w:rPr>
                <w:i/>
                <w:iCs/>
              </w:rPr>
              <w:t xml:space="preserve">F </w:t>
            </w:r>
          </w:p>
        </w:tc>
      </w:tr>
      <w:tr w:rsidR="00633C29" w:rsidRPr="005570E9" w:rsidTr="008129F1">
        <w:trPr>
          <w:cantSplit/>
          <w:jc w:val="right"/>
        </w:trPr>
        <w:tc>
          <w:tcPr>
            <w:tcW w:w="2800" w:type="dxa"/>
          </w:tcPr>
          <w:p w:rsidR="00633C29" w:rsidRPr="005570E9" w:rsidRDefault="00633C29" w:rsidP="008129F1">
            <w:pPr>
              <w:bidi/>
              <w:spacing w:line="40" w:lineRule="atLeast"/>
              <w:ind w:left="-57"/>
            </w:pPr>
            <w:r w:rsidRPr="005570E9">
              <w:rPr>
                <w:rtl/>
                <w:lang w:bidi="he-IL"/>
              </w:rPr>
              <w:t>סטיית תקן</w:t>
            </w:r>
          </w:p>
        </w:tc>
        <w:tc>
          <w:tcPr>
            <w:tcW w:w="996" w:type="dxa"/>
          </w:tcPr>
          <w:p w:rsidR="00633C29" w:rsidRPr="005570E9" w:rsidRDefault="00633C29" w:rsidP="008129F1">
            <w:pPr>
              <w:bidi/>
              <w:spacing w:line="40" w:lineRule="atLeast"/>
              <w:ind w:left="-57"/>
              <w:jc w:val="center"/>
              <w:rPr>
                <w:i/>
                <w:iCs/>
              </w:rPr>
            </w:pPr>
            <w:r w:rsidRPr="005570E9">
              <w:rPr>
                <w:i/>
                <w:iCs/>
                <w:position w:val="-6"/>
              </w:rPr>
              <w:object w:dxaOrig="320" w:dyaOrig="320">
                <v:shape id="_x0000_i1030" type="#_x0000_t75" style="width:15.75pt;height:16.5pt" o:ole="">
                  <v:imagedata r:id="rId18" o:title=""/>
                </v:shape>
                <o:OLEObject Type="Embed" ProgID="Equation.3" ShapeID="_x0000_i1030" DrawAspect="Content" ObjectID="_1557129805" r:id="rId19"/>
              </w:object>
            </w:r>
          </w:p>
        </w:tc>
        <w:tc>
          <w:tcPr>
            <w:tcW w:w="1130" w:type="dxa"/>
            <w:vMerge/>
            <w:vAlign w:val="center"/>
          </w:tcPr>
          <w:p w:rsidR="00633C29" w:rsidRPr="005570E9" w:rsidRDefault="00633C29" w:rsidP="008129F1">
            <w:pPr>
              <w:bidi/>
              <w:spacing w:line="40" w:lineRule="atLeast"/>
              <w:ind w:left="-57"/>
            </w:pPr>
          </w:p>
        </w:tc>
        <w:tc>
          <w:tcPr>
            <w:tcW w:w="2835" w:type="dxa"/>
          </w:tcPr>
          <w:p w:rsidR="00633C29" w:rsidRPr="005570E9" w:rsidRDefault="00633C29" w:rsidP="008129F1">
            <w:pPr>
              <w:bidi/>
              <w:spacing w:line="40" w:lineRule="atLeast"/>
              <w:ind w:left="-57"/>
            </w:pPr>
            <w:r w:rsidRPr="005570E9">
              <w:rPr>
                <w:rtl/>
                <w:lang w:bidi="he-IL"/>
              </w:rPr>
              <w:t>שכיחות יחסית</w:t>
            </w:r>
          </w:p>
        </w:tc>
        <w:tc>
          <w:tcPr>
            <w:tcW w:w="1003" w:type="dxa"/>
          </w:tcPr>
          <w:p w:rsidR="00633C29" w:rsidRPr="005570E9" w:rsidRDefault="00633C29" w:rsidP="008129F1">
            <w:pPr>
              <w:bidi/>
              <w:spacing w:line="40" w:lineRule="atLeast"/>
              <w:ind w:left="-57"/>
              <w:jc w:val="center"/>
              <w:rPr>
                <w:i/>
                <w:iCs/>
                <w:rtl/>
                <w:lang w:bidi="he-IL"/>
              </w:rPr>
            </w:pPr>
            <w:r w:rsidRPr="005570E9">
              <w:rPr>
                <w:i/>
                <w:iCs/>
                <w:lang w:bidi="he-IL"/>
              </w:rPr>
              <w:t>p</w:t>
            </w:r>
          </w:p>
        </w:tc>
      </w:tr>
      <w:tr w:rsidR="00633C29" w:rsidRPr="005570E9" w:rsidTr="008129F1">
        <w:trPr>
          <w:cantSplit/>
          <w:jc w:val="right"/>
        </w:trPr>
        <w:tc>
          <w:tcPr>
            <w:tcW w:w="2800" w:type="dxa"/>
          </w:tcPr>
          <w:p w:rsidR="00633C29" w:rsidRPr="005570E9" w:rsidRDefault="00633C29" w:rsidP="008129F1">
            <w:pPr>
              <w:bidi/>
              <w:spacing w:line="40" w:lineRule="atLeast"/>
              <w:ind w:left="-57"/>
            </w:pPr>
            <w:r w:rsidRPr="005570E9">
              <w:rPr>
                <w:rtl/>
                <w:lang w:bidi="he-IL"/>
              </w:rPr>
              <w:t>שונות</w:t>
            </w:r>
          </w:p>
        </w:tc>
        <w:tc>
          <w:tcPr>
            <w:tcW w:w="996" w:type="dxa"/>
          </w:tcPr>
          <w:p w:rsidR="00633C29" w:rsidRPr="005570E9" w:rsidRDefault="00633C29" w:rsidP="008129F1">
            <w:pPr>
              <w:bidi/>
              <w:spacing w:line="40" w:lineRule="atLeast"/>
              <w:ind w:left="-57"/>
              <w:jc w:val="center"/>
              <w:rPr>
                <w:i/>
                <w:iCs/>
                <w:rtl/>
                <w:lang w:bidi="he-IL"/>
              </w:rPr>
            </w:pPr>
            <w:r w:rsidRPr="005570E9">
              <w:rPr>
                <w:i/>
                <w:iCs/>
                <w:position w:val="-6"/>
              </w:rPr>
              <w:object w:dxaOrig="320" w:dyaOrig="320">
                <v:shape id="_x0000_i1031" type="#_x0000_t75" style="width:15.75pt;height:16.5pt" o:ole="">
                  <v:imagedata r:id="rId20" o:title=""/>
                </v:shape>
                <o:OLEObject Type="Embed" ProgID="Equation.3" ShapeID="_x0000_i1031" DrawAspect="Content" ObjectID="_1557129806" r:id="rId21"/>
              </w:object>
            </w:r>
          </w:p>
        </w:tc>
        <w:tc>
          <w:tcPr>
            <w:tcW w:w="1130" w:type="dxa"/>
            <w:vMerge/>
            <w:vAlign w:val="center"/>
          </w:tcPr>
          <w:p w:rsidR="00633C29" w:rsidRPr="005570E9" w:rsidRDefault="00633C29" w:rsidP="008129F1">
            <w:pPr>
              <w:bidi/>
              <w:spacing w:line="40" w:lineRule="atLeast"/>
              <w:ind w:left="-57"/>
            </w:pPr>
          </w:p>
        </w:tc>
        <w:tc>
          <w:tcPr>
            <w:tcW w:w="2835" w:type="dxa"/>
          </w:tcPr>
          <w:p w:rsidR="00633C29" w:rsidRPr="005570E9" w:rsidRDefault="00633C29" w:rsidP="008129F1">
            <w:pPr>
              <w:bidi/>
              <w:spacing w:line="40" w:lineRule="atLeast"/>
              <w:ind w:left="-57"/>
            </w:pPr>
            <w:r w:rsidRPr="005570E9">
              <w:rPr>
                <w:rtl/>
                <w:lang w:bidi="he-IL"/>
              </w:rPr>
              <w:t>ציון תקן</w:t>
            </w:r>
          </w:p>
        </w:tc>
        <w:tc>
          <w:tcPr>
            <w:tcW w:w="1003" w:type="dxa"/>
          </w:tcPr>
          <w:p w:rsidR="00633C29" w:rsidRPr="005570E9" w:rsidRDefault="00633C29" w:rsidP="008129F1">
            <w:pPr>
              <w:bidi/>
              <w:spacing w:line="40" w:lineRule="atLeast"/>
              <w:ind w:left="-57"/>
              <w:jc w:val="center"/>
              <w:rPr>
                <w:i/>
                <w:iCs/>
              </w:rPr>
            </w:pPr>
            <w:r w:rsidRPr="005570E9">
              <w:rPr>
                <w:i/>
                <w:iCs/>
                <w:position w:val="-12"/>
              </w:rPr>
              <w:object w:dxaOrig="240" w:dyaOrig="360">
                <v:shape id="_x0000_i1032" type="#_x0000_t75" style="width:12pt;height:18pt" o:ole="" fillcolor="window">
                  <v:imagedata r:id="rId22" o:title=""/>
                </v:shape>
                <o:OLEObject Type="Embed" ProgID="Equation.3" ShapeID="_x0000_i1032" DrawAspect="Content" ObjectID="_1557129807" r:id="rId23"/>
              </w:object>
            </w:r>
          </w:p>
        </w:tc>
      </w:tr>
    </w:tbl>
    <w:p w:rsidR="00633C29" w:rsidRPr="005570E9" w:rsidRDefault="00633C29" w:rsidP="005570E9">
      <w:pPr>
        <w:bidi/>
        <w:ind w:left="360"/>
        <w:rPr>
          <w:rtl/>
          <w:lang w:bidi="he-IL"/>
        </w:rPr>
      </w:pPr>
    </w:p>
    <w:p w:rsidR="00633C29" w:rsidRPr="005570E9" w:rsidRDefault="00633C29" w:rsidP="005570E9">
      <w:pPr>
        <w:bidi/>
        <w:ind w:left="360"/>
        <w:rPr>
          <w:rtl/>
          <w:lang w:bidi="he-IL"/>
        </w:rPr>
      </w:pPr>
      <w:r w:rsidRPr="005570E9">
        <w:rPr>
          <w:lang w:bidi="he-IL"/>
        </w:rPr>
        <w:t>n</w:t>
      </w:r>
      <w:r w:rsidRPr="005570E9">
        <w:rPr>
          <w:rtl/>
          <w:lang w:val="ru-RU" w:bidi="he-IL"/>
        </w:rPr>
        <w:t xml:space="preserve">  -   מספר קבוצות (מחלקות)</w:t>
      </w:r>
    </w:p>
    <w:p w:rsidR="00633C29" w:rsidRPr="005570E9" w:rsidRDefault="00633C29" w:rsidP="005570E9">
      <w:pPr>
        <w:bidi/>
        <w:ind w:left="360"/>
        <w:rPr>
          <w:rtl/>
          <w:lang w:bidi="he-IL"/>
        </w:rPr>
      </w:pPr>
    </w:p>
    <w:p w:rsidR="00633C29" w:rsidRPr="005570E9" w:rsidRDefault="00633C29" w:rsidP="005570E9">
      <w:pPr>
        <w:bidi/>
        <w:ind w:left="360"/>
        <w:rPr>
          <w:rtl/>
          <w:lang w:val="ru-RU" w:bidi="he-IL"/>
        </w:rPr>
      </w:pPr>
      <w:r w:rsidRPr="005570E9">
        <w:rPr>
          <w:lang w:bidi="he-IL"/>
        </w:rPr>
        <w:t>L</w:t>
      </w:r>
      <w:r w:rsidRPr="005570E9">
        <w:rPr>
          <w:vertAlign w:val="subscript"/>
          <w:lang w:bidi="he-IL"/>
        </w:rPr>
        <w:t>i</w:t>
      </w:r>
      <w:r w:rsidRPr="005570E9">
        <w:rPr>
          <w:vertAlign w:val="subscript"/>
          <w:rtl/>
          <w:lang w:val="ru-RU" w:bidi="he-IL"/>
        </w:rPr>
        <w:t xml:space="preserve">     -    </w:t>
      </w:r>
      <w:r w:rsidRPr="005570E9">
        <w:rPr>
          <w:rtl/>
          <w:lang w:val="ru-RU" w:bidi="he-IL"/>
        </w:rPr>
        <w:t xml:space="preserve">גבול תחתון של קטע  </w:t>
      </w:r>
      <w:r w:rsidRPr="005570E9">
        <w:rPr>
          <w:lang w:bidi="he-IL"/>
        </w:rPr>
        <w:t>i</w:t>
      </w:r>
      <w:r w:rsidRPr="005570E9">
        <w:rPr>
          <w:rtl/>
          <w:lang w:val="ru-RU" w:bidi="he-IL"/>
        </w:rPr>
        <w:t>.</w:t>
      </w:r>
    </w:p>
    <w:p w:rsidR="00633C29" w:rsidRPr="005570E9" w:rsidRDefault="00633C29" w:rsidP="005570E9">
      <w:pPr>
        <w:bidi/>
        <w:ind w:left="360"/>
        <w:rPr>
          <w:rtl/>
          <w:lang w:val="ru-RU" w:bidi="he-IL"/>
        </w:rPr>
      </w:pPr>
    </w:p>
    <w:p w:rsidR="00633C29" w:rsidRPr="005570E9" w:rsidRDefault="00633C29" w:rsidP="005570E9">
      <w:pPr>
        <w:bidi/>
        <w:ind w:left="360"/>
        <w:rPr>
          <w:rtl/>
          <w:lang w:val="ru-RU" w:bidi="he-IL"/>
        </w:rPr>
      </w:pPr>
      <w:r w:rsidRPr="005570E9">
        <w:rPr>
          <w:lang w:bidi="he-IL"/>
        </w:rPr>
        <w:t>R</w:t>
      </w:r>
      <w:r w:rsidRPr="005570E9">
        <w:rPr>
          <w:vertAlign w:val="subscript"/>
          <w:lang w:bidi="he-IL"/>
        </w:rPr>
        <w:t>i</w:t>
      </w:r>
      <w:r w:rsidRPr="005570E9">
        <w:rPr>
          <w:vertAlign w:val="subscript"/>
          <w:rtl/>
          <w:lang w:val="ru-RU" w:bidi="he-IL"/>
        </w:rPr>
        <w:t xml:space="preserve">   -      </w:t>
      </w:r>
      <w:r w:rsidRPr="005570E9">
        <w:rPr>
          <w:rtl/>
          <w:lang w:val="ru-RU" w:bidi="he-IL"/>
        </w:rPr>
        <w:t xml:space="preserve">גבול עליון של קטע  </w:t>
      </w:r>
      <w:r w:rsidRPr="005570E9">
        <w:rPr>
          <w:lang w:bidi="he-IL"/>
        </w:rPr>
        <w:t>i</w:t>
      </w:r>
      <w:r w:rsidRPr="005570E9">
        <w:rPr>
          <w:rtl/>
          <w:lang w:val="ru-RU" w:bidi="he-IL"/>
        </w:rPr>
        <w:t>.</w:t>
      </w:r>
    </w:p>
    <w:p w:rsidR="00633C29" w:rsidRPr="005570E9" w:rsidRDefault="00633C29" w:rsidP="005570E9">
      <w:pPr>
        <w:bidi/>
        <w:ind w:left="360"/>
        <w:rPr>
          <w:rtl/>
          <w:lang w:val="ru-RU" w:bidi="he-IL"/>
        </w:rPr>
      </w:pPr>
    </w:p>
    <w:p w:rsidR="00633C29" w:rsidRPr="005570E9" w:rsidRDefault="00633C29" w:rsidP="005570E9">
      <w:pPr>
        <w:bidi/>
        <w:ind w:left="360"/>
        <w:rPr>
          <w:rtl/>
          <w:lang w:val="ru-RU" w:bidi="he-IL"/>
        </w:rPr>
      </w:pPr>
      <w:r w:rsidRPr="005570E9">
        <w:rPr>
          <w:position w:val="-12"/>
          <w:lang w:bidi="he-IL"/>
        </w:rPr>
        <w:object w:dxaOrig="1700" w:dyaOrig="380">
          <v:shape id="_x0000_i1033" type="#_x0000_t75" style="width:84.75pt;height:18.75pt" o:ole="">
            <v:imagedata r:id="rId24" o:title=""/>
          </v:shape>
          <o:OLEObject Type="Embed" ProgID="Equation.3" ShapeID="_x0000_i1033" DrawAspect="Content" ObjectID="_1557129808" r:id="rId25"/>
        </w:object>
      </w:r>
    </w:p>
    <w:p w:rsidR="00633C29" w:rsidRPr="005570E9" w:rsidRDefault="00633C29" w:rsidP="005570E9">
      <w:pPr>
        <w:bidi/>
        <w:ind w:left="360"/>
        <w:rPr>
          <w:rtl/>
          <w:lang w:bidi="he-IL"/>
        </w:rPr>
      </w:pPr>
    </w:p>
    <w:p w:rsidR="00633C29" w:rsidRPr="005570E9" w:rsidRDefault="00633C29" w:rsidP="005570E9">
      <w:pPr>
        <w:bidi/>
        <w:ind w:left="360"/>
        <w:rPr>
          <w:rtl/>
          <w:lang w:bidi="he-IL"/>
        </w:rPr>
      </w:pPr>
      <w:r w:rsidRPr="005570E9">
        <w:rPr>
          <w:rtl/>
          <w:lang w:bidi="he-IL"/>
        </w:rPr>
        <w:t xml:space="preserve">מציאת טווח:   </w:t>
      </w:r>
    </w:p>
    <w:p w:rsidR="00633C29" w:rsidRPr="005570E9" w:rsidRDefault="00633C29" w:rsidP="005570E9">
      <w:pPr>
        <w:bidi/>
        <w:ind w:left="360"/>
        <w:rPr>
          <w:position w:val="-12"/>
          <w:rtl/>
          <w:lang w:bidi="he-IL"/>
        </w:rPr>
      </w:pPr>
      <w:r w:rsidRPr="005570E9">
        <w:rPr>
          <w:rtl/>
          <w:lang w:bidi="he-IL"/>
        </w:rPr>
        <w:t xml:space="preserve">1)   </w:t>
      </w:r>
      <w:r w:rsidRPr="005570E9">
        <w:rPr>
          <w:position w:val="-12"/>
          <w:lang w:bidi="he-IL"/>
        </w:rPr>
        <w:object w:dxaOrig="1120" w:dyaOrig="360">
          <v:shape id="_x0000_i1034" type="#_x0000_t75" style="width:56.25pt;height:18pt" o:ole="">
            <v:imagedata r:id="rId26" o:title=""/>
          </v:shape>
          <o:OLEObject Type="Embed" ProgID="Equation.3" ShapeID="_x0000_i1034" DrawAspect="Content" ObjectID="_1557129809" r:id="rId27"/>
        </w:object>
      </w:r>
      <w:r w:rsidRPr="005570E9">
        <w:rPr>
          <w:position w:val="-12"/>
          <w:rtl/>
          <w:lang w:bidi="he-IL"/>
        </w:rPr>
        <w:t xml:space="preserve"> </w:t>
      </w:r>
    </w:p>
    <w:p w:rsidR="00633C29" w:rsidRPr="005570E9" w:rsidRDefault="00633C29" w:rsidP="005570E9">
      <w:pPr>
        <w:bidi/>
        <w:ind w:left="360"/>
        <w:rPr>
          <w:rtl/>
          <w:lang w:bidi="he-IL"/>
        </w:rPr>
      </w:pPr>
      <w:r w:rsidRPr="005570E9">
        <w:rPr>
          <w:rtl/>
          <w:lang w:bidi="he-IL"/>
        </w:rPr>
        <w:t xml:space="preserve">(קיבוץ תצפיות לפי ערכים בודדים)    </w:t>
      </w:r>
    </w:p>
    <w:p w:rsidR="00633C29" w:rsidRPr="005570E9" w:rsidRDefault="00633C29" w:rsidP="005570E9">
      <w:pPr>
        <w:bidi/>
        <w:ind w:left="360"/>
        <w:rPr>
          <w:rtl/>
          <w:lang w:bidi="he-IL"/>
        </w:rPr>
      </w:pPr>
    </w:p>
    <w:p w:rsidR="00633C29" w:rsidRPr="005570E9" w:rsidRDefault="00633C29" w:rsidP="005570E9">
      <w:pPr>
        <w:bidi/>
        <w:spacing w:after="240"/>
        <w:ind w:left="360"/>
        <w:rPr>
          <w:lang w:bidi="he-IL"/>
        </w:rPr>
      </w:pPr>
      <w:r w:rsidRPr="005570E9">
        <w:rPr>
          <w:rtl/>
          <w:lang w:bidi="he-IL"/>
        </w:rPr>
        <w:t xml:space="preserve">2)   </w:t>
      </w:r>
      <w:r w:rsidRPr="005570E9">
        <w:rPr>
          <w:position w:val="-12"/>
          <w:lang w:bidi="he-IL"/>
        </w:rPr>
        <w:object w:dxaOrig="1160" w:dyaOrig="360">
          <v:shape id="_x0000_i1035" type="#_x0000_t75" style="width:57.75pt;height:18pt" o:ole="">
            <v:imagedata r:id="rId28" o:title=""/>
          </v:shape>
          <o:OLEObject Type="Embed" ProgID="Equation.3" ShapeID="_x0000_i1035" DrawAspect="Content" ObjectID="_1557129810" r:id="rId29"/>
        </w:object>
      </w:r>
    </w:p>
    <w:p w:rsidR="00633C29" w:rsidRPr="005570E9" w:rsidRDefault="00633C29" w:rsidP="005570E9">
      <w:pPr>
        <w:bidi/>
        <w:spacing w:after="240"/>
        <w:rPr>
          <w:position w:val="-12"/>
          <w:rtl/>
          <w:lang w:bidi="he-IL"/>
        </w:rPr>
      </w:pPr>
      <w:r w:rsidRPr="005570E9">
        <w:rPr>
          <w:position w:val="-12"/>
          <w:rtl/>
          <w:lang w:bidi="he-IL"/>
        </w:rPr>
        <w:t xml:space="preserve">        (קיבוץ נתונים לפי קטעים.)</w:t>
      </w:r>
    </w:p>
    <w:p w:rsidR="00633C29" w:rsidRPr="005570E9" w:rsidRDefault="00633C29" w:rsidP="005570E9">
      <w:pPr>
        <w:bidi/>
        <w:spacing w:before="240"/>
        <w:rPr>
          <w:rtl/>
          <w:lang w:bidi="he-IL"/>
        </w:rPr>
      </w:pPr>
    </w:p>
    <w:p w:rsidR="00633C29" w:rsidRPr="005570E9" w:rsidRDefault="00633C29" w:rsidP="005570E9">
      <w:pPr>
        <w:tabs>
          <w:tab w:val="left" w:pos="1440"/>
        </w:tabs>
        <w:bidi/>
        <w:ind w:left="360"/>
        <w:rPr>
          <w:rtl/>
          <w:lang w:bidi="he-IL"/>
        </w:rPr>
      </w:pPr>
      <w:r w:rsidRPr="005570E9">
        <w:rPr>
          <w:position w:val="-24"/>
          <w:lang w:bidi="he-IL"/>
        </w:rPr>
        <w:object w:dxaOrig="820" w:dyaOrig="639">
          <v:shape id="_x0000_i1036" type="#_x0000_t75" style="width:41.25pt;height:32.25pt" o:ole="">
            <v:imagedata r:id="rId30" o:title=""/>
          </v:shape>
          <o:OLEObject Type="Embed" ProgID="Equation.3" ShapeID="_x0000_i1036" DrawAspect="Content" ObjectID="_1557129811" r:id="rId31"/>
        </w:object>
      </w:r>
    </w:p>
    <w:p w:rsidR="00633C29" w:rsidRPr="005570E9" w:rsidRDefault="00633C29" w:rsidP="005570E9">
      <w:pPr>
        <w:tabs>
          <w:tab w:val="left" w:pos="1440"/>
        </w:tabs>
        <w:bidi/>
        <w:ind w:left="720"/>
        <w:rPr>
          <w:rtl/>
          <w:lang w:bidi="he-IL"/>
        </w:rPr>
      </w:pPr>
      <w:r w:rsidRPr="005570E9">
        <w:rPr>
          <w:rtl/>
          <w:lang w:bidi="he-IL"/>
        </w:rPr>
        <w:t xml:space="preserve"> </w:t>
      </w:r>
    </w:p>
    <w:p w:rsidR="00633C29" w:rsidRPr="005570E9" w:rsidRDefault="00633C29" w:rsidP="005570E9">
      <w:pPr>
        <w:bidi/>
        <w:spacing w:line="40" w:lineRule="atLeast"/>
        <w:ind w:left="-57"/>
        <w:rPr>
          <w:rtl/>
        </w:rPr>
      </w:pPr>
      <w:r w:rsidRPr="005570E9">
        <w:rPr>
          <w:position w:val="-30"/>
        </w:rPr>
        <w:object w:dxaOrig="2000" w:dyaOrig="700">
          <v:shape id="_x0000_i1037" type="#_x0000_t75" style="width:99pt;height:28.5pt" o:ole="">
            <v:imagedata r:id="rId32" o:title=""/>
          </v:shape>
          <o:OLEObject Type="Embed" ProgID="Equation.3" ShapeID="_x0000_i1037" DrawAspect="Content" ObjectID="_1557129812" r:id="rId33"/>
        </w:object>
      </w:r>
    </w:p>
    <w:p w:rsidR="00633C29" w:rsidRPr="005570E9" w:rsidRDefault="00633C29" w:rsidP="005570E9">
      <w:pPr>
        <w:bidi/>
        <w:spacing w:line="40" w:lineRule="atLeast"/>
        <w:ind w:left="-57"/>
        <w:rPr>
          <w:position w:val="-28"/>
          <w:rtl/>
          <w:lang w:bidi="he-IL"/>
        </w:rPr>
      </w:pPr>
      <w:r w:rsidRPr="005570E9">
        <w:rPr>
          <w:position w:val="-28"/>
        </w:rPr>
        <w:object w:dxaOrig="2640" w:dyaOrig="680">
          <v:shape id="_x0000_i1038" type="#_x0000_t75" style="width:132pt;height:34.5pt" o:ole="">
            <v:imagedata r:id="rId34" o:title=""/>
          </v:shape>
          <o:OLEObject Type="Embed" ProgID="Equation.3" ShapeID="_x0000_i1038" DrawAspect="Content" ObjectID="_1557129813" r:id="rId35"/>
        </w:object>
      </w:r>
      <w:r w:rsidRPr="005570E9">
        <w:rPr>
          <w:rtl/>
        </w:rPr>
        <w:t xml:space="preserve">                         </w:t>
      </w:r>
      <w:r w:rsidRPr="005570E9">
        <w:rPr>
          <w:position w:val="-28"/>
        </w:rPr>
        <w:object w:dxaOrig="8020" w:dyaOrig="680">
          <v:shape id="_x0000_i1039" type="#_x0000_t75" style="width:396.75pt;height:27pt" o:ole="">
            <v:imagedata r:id="rId36" o:title=""/>
          </v:shape>
          <o:OLEObject Type="Embed" ProgID="Equation.3" ShapeID="_x0000_i1039" DrawAspect="Content" ObjectID="_1557129814" r:id="rId37"/>
        </w:object>
      </w:r>
    </w:p>
    <w:p w:rsidR="00633C29" w:rsidRPr="005570E9" w:rsidRDefault="00633C29" w:rsidP="005570E9">
      <w:pPr>
        <w:bidi/>
        <w:spacing w:line="40" w:lineRule="atLeast"/>
        <w:ind w:left="-57"/>
        <w:rPr>
          <w:position w:val="-28"/>
          <w:rtl/>
          <w:lang w:bidi="he-IL"/>
        </w:rPr>
      </w:pPr>
    </w:p>
    <w:p w:rsidR="00633C29" w:rsidRPr="005570E9" w:rsidRDefault="00633C29" w:rsidP="005570E9">
      <w:pPr>
        <w:bidi/>
        <w:spacing w:line="40" w:lineRule="atLeast"/>
        <w:ind w:left="-57"/>
        <w:rPr>
          <w:position w:val="-28"/>
          <w:rtl/>
          <w:lang w:bidi="he-IL"/>
        </w:rPr>
      </w:pPr>
      <w:r w:rsidRPr="005570E9">
        <w:rPr>
          <w:position w:val="-28"/>
          <w:rtl/>
          <w:lang w:bidi="he-IL"/>
        </w:rPr>
        <w:lastRenderedPageBreak/>
        <w:t>מציאת שכיח ( קיבוץ תצפיות לפי קטעים)</w:t>
      </w:r>
    </w:p>
    <w:p w:rsidR="00633C29" w:rsidRPr="005570E9" w:rsidRDefault="00633C29" w:rsidP="005570E9">
      <w:pPr>
        <w:bidi/>
        <w:spacing w:line="40" w:lineRule="atLeast"/>
        <w:ind w:left="-57"/>
        <w:rPr>
          <w:rtl/>
          <w:lang w:bidi="he-IL"/>
        </w:rPr>
      </w:pPr>
    </w:p>
    <w:p w:rsidR="00633C29" w:rsidRPr="005570E9" w:rsidRDefault="00633C29" w:rsidP="005570E9">
      <w:pPr>
        <w:bidi/>
        <w:spacing w:line="40" w:lineRule="atLeast"/>
        <w:ind w:left="-57"/>
        <w:rPr>
          <w:position w:val="-30"/>
          <w:rtl/>
          <w:lang w:bidi="he-IL"/>
        </w:rPr>
      </w:pPr>
      <w:r w:rsidRPr="005570E9">
        <w:rPr>
          <w:position w:val="-30"/>
        </w:rPr>
        <w:object w:dxaOrig="3500" w:dyaOrig="680">
          <v:shape id="_x0000_i1040" type="#_x0000_t75" style="width:173.25pt;height:33.75pt" o:ole="">
            <v:imagedata r:id="rId38" o:title=""/>
          </v:shape>
          <o:OLEObject Type="Embed" ProgID="Equation.3" ShapeID="_x0000_i1040" DrawAspect="Content" ObjectID="_1557129815" r:id="rId39"/>
        </w:object>
      </w:r>
    </w:p>
    <w:p w:rsidR="00633C29" w:rsidRPr="005570E9" w:rsidRDefault="00633C29" w:rsidP="005570E9">
      <w:pPr>
        <w:bidi/>
        <w:spacing w:line="40" w:lineRule="atLeast"/>
        <w:ind w:left="-57"/>
        <w:rPr>
          <w:rtl/>
          <w:lang w:bidi="he-IL"/>
        </w:rPr>
      </w:pPr>
    </w:p>
    <w:p w:rsidR="00633C29" w:rsidRPr="005570E9" w:rsidRDefault="00633C29" w:rsidP="005570E9">
      <w:pPr>
        <w:bidi/>
        <w:spacing w:line="40" w:lineRule="atLeast"/>
        <w:ind w:left="-57"/>
        <w:rPr>
          <w:position w:val="-12"/>
          <w:rtl/>
          <w:lang w:bidi="he-IL"/>
        </w:rPr>
      </w:pPr>
      <w:r w:rsidRPr="005570E9">
        <w:rPr>
          <w:position w:val="-6"/>
        </w:rPr>
        <w:object w:dxaOrig="140" w:dyaOrig="259">
          <v:shape id="_x0000_i1041" type="#_x0000_t75" style="width:6.75pt;height:12.75pt" o:ole="">
            <v:imagedata r:id="rId40" o:title=""/>
          </v:shape>
          <o:OLEObject Type="Embed" ProgID="Equation.3" ShapeID="_x0000_i1041" DrawAspect="Content" ObjectID="_1557129816" r:id="rId41"/>
        </w:object>
      </w:r>
      <w:r w:rsidRPr="005570E9">
        <w:rPr>
          <w:rtl/>
        </w:rPr>
        <w:t xml:space="preserve"> - </w:t>
      </w:r>
      <w:r w:rsidRPr="005570E9">
        <w:rPr>
          <w:rtl/>
          <w:lang w:bidi="he-IL"/>
        </w:rPr>
        <w:t xml:space="preserve">קבוצת השכיח  </w:t>
      </w:r>
      <w:r w:rsidRPr="005570E9">
        <w:rPr>
          <w:position w:val="-14"/>
          <w:lang w:bidi="he-IL"/>
        </w:rPr>
        <w:object w:dxaOrig="1880" w:dyaOrig="380">
          <v:shape id="_x0000_i1042" type="#_x0000_t75" style="width:93.75pt;height:18.75pt" o:ole="">
            <v:imagedata r:id="rId42" o:title=""/>
          </v:shape>
          <o:OLEObject Type="Embed" ProgID="Equation.3" ShapeID="_x0000_i1042" DrawAspect="Content" ObjectID="_1557129817" r:id="rId43"/>
        </w:object>
      </w:r>
      <w:r w:rsidRPr="005570E9">
        <w:rPr>
          <w:position w:val="-12"/>
          <w:rtl/>
          <w:lang w:bidi="he-IL"/>
        </w:rPr>
        <w:t xml:space="preserve">    </w:t>
      </w:r>
    </w:p>
    <w:p w:rsidR="00633C29" w:rsidRPr="005570E9" w:rsidRDefault="00633C29" w:rsidP="005570E9">
      <w:pPr>
        <w:bidi/>
        <w:spacing w:line="40" w:lineRule="atLeast"/>
        <w:ind w:left="-57"/>
        <w:rPr>
          <w:position w:val="-12"/>
          <w:rtl/>
          <w:lang w:bidi="he-IL"/>
        </w:rPr>
      </w:pPr>
    </w:p>
    <w:p w:rsidR="00633C29" w:rsidRPr="005570E9" w:rsidRDefault="00633C29" w:rsidP="005570E9">
      <w:pPr>
        <w:bidi/>
        <w:spacing w:line="40" w:lineRule="atLeast"/>
        <w:ind w:left="-57"/>
        <w:rPr>
          <w:rtl/>
        </w:rPr>
      </w:pPr>
      <w:r w:rsidRPr="005570E9">
        <w:rPr>
          <w:position w:val="-12"/>
          <w:rtl/>
          <w:lang w:bidi="he-IL"/>
        </w:rPr>
        <w:t>מציאת חציון  (קיבוץ תצפיות לפי קטעים)</w:t>
      </w:r>
    </w:p>
    <w:p w:rsidR="00633C29" w:rsidRPr="005570E9" w:rsidRDefault="00633C29" w:rsidP="005570E9">
      <w:pPr>
        <w:bidi/>
        <w:spacing w:line="40" w:lineRule="atLeast"/>
        <w:ind w:left="-57"/>
        <w:rPr>
          <w:rtl/>
          <w:lang w:bidi="he-IL"/>
        </w:rPr>
      </w:pPr>
      <w:r w:rsidRPr="005570E9">
        <w:rPr>
          <w:position w:val="-30"/>
        </w:rPr>
        <w:object w:dxaOrig="2480" w:dyaOrig="700">
          <v:shape id="_x0000_i1043" type="#_x0000_t75" style="width:123.75pt;height:32.25pt" o:ole="">
            <v:imagedata r:id="rId44" o:title=""/>
          </v:shape>
          <o:OLEObject Type="Embed" ProgID="Equation.3" ShapeID="_x0000_i1043" DrawAspect="Content" ObjectID="_1557129818" r:id="rId45"/>
        </w:object>
      </w:r>
      <w:r w:rsidRPr="005570E9">
        <w:rPr>
          <w:rtl/>
        </w:rPr>
        <w:t xml:space="preserve">    </w:t>
      </w:r>
    </w:p>
    <w:p w:rsidR="00633C29" w:rsidRPr="005570E9" w:rsidRDefault="00633C29" w:rsidP="005570E9">
      <w:pPr>
        <w:bidi/>
        <w:spacing w:line="40" w:lineRule="atLeast"/>
        <w:ind w:left="-57"/>
        <w:rPr>
          <w:rtl/>
          <w:lang w:bidi="he-IL"/>
        </w:rPr>
      </w:pPr>
      <w:r w:rsidRPr="005570E9">
        <w:rPr>
          <w:rtl/>
          <w:lang w:bidi="he-IL"/>
        </w:rPr>
        <w:t xml:space="preserve">   </w:t>
      </w:r>
      <w:r w:rsidRPr="005570E9">
        <w:rPr>
          <w:rtl/>
        </w:rPr>
        <w:t xml:space="preserve"> </w:t>
      </w:r>
      <w:r w:rsidRPr="005570E9">
        <w:rPr>
          <w:position w:val="-6"/>
        </w:rPr>
        <w:object w:dxaOrig="140" w:dyaOrig="259">
          <v:shape id="_x0000_i1044" type="#_x0000_t75" style="width:6.75pt;height:12.75pt" o:ole="">
            <v:imagedata r:id="rId40" o:title=""/>
          </v:shape>
          <o:OLEObject Type="Embed" ProgID="Equation.3" ShapeID="_x0000_i1044" DrawAspect="Content" ObjectID="_1557129819" r:id="rId46"/>
        </w:object>
      </w:r>
      <w:r w:rsidRPr="005570E9">
        <w:rPr>
          <w:rtl/>
        </w:rPr>
        <w:t xml:space="preserve"> - </w:t>
      </w:r>
      <w:r w:rsidRPr="005570E9">
        <w:rPr>
          <w:rtl/>
          <w:lang w:bidi="he-IL"/>
        </w:rPr>
        <w:t>קבוצת החציון</w:t>
      </w:r>
      <w:r w:rsidRPr="005570E9">
        <w:rPr>
          <w:rtl/>
        </w:rPr>
        <w:t xml:space="preserve"> (</w:t>
      </w:r>
      <w:r w:rsidRPr="005570E9">
        <w:rPr>
          <w:position w:val="-24"/>
        </w:rPr>
        <w:object w:dxaOrig="780" w:dyaOrig="620">
          <v:shape id="_x0000_i1045" type="#_x0000_t75" style="width:39pt;height:27pt" o:ole="">
            <v:imagedata r:id="rId47" o:title=""/>
          </v:shape>
          <o:OLEObject Type="Embed" ProgID="Equation.3" ShapeID="_x0000_i1045" DrawAspect="Content" ObjectID="_1557129820" r:id="rId48"/>
        </w:object>
      </w:r>
      <w:r w:rsidRPr="005570E9">
        <w:rPr>
          <w:rtl/>
        </w:rPr>
        <w:t xml:space="preserve"> </w:t>
      </w:r>
      <w:r w:rsidRPr="005570E9">
        <w:rPr>
          <w:rtl/>
          <w:lang w:bidi="he-IL"/>
        </w:rPr>
        <w:t xml:space="preserve">ו- </w:t>
      </w:r>
      <w:r w:rsidRPr="005570E9">
        <w:rPr>
          <w:position w:val="-24"/>
        </w:rPr>
        <w:object w:dxaOrig="920" w:dyaOrig="620">
          <v:shape id="_x0000_i1046" type="#_x0000_t75" style="width:45.75pt;height:27pt" o:ole="">
            <v:imagedata r:id="rId49" o:title=""/>
          </v:shape>
          <o:OLEObject Type="Embed" ProgID="Equation.3" ShapeID="_x0000_i1046" DrawAspect="Content" ObjectID="_1557129821" r:id="rId50"/>
        </w:object>
      </w:r>
      <w:r w:rsidRPr="005570E9">
        <w:rPr>
          <w:rtl/>
          <w:lang w:bidi="he-IL"/>
        </w:rPr>
        <w:t xml:space="preserve">   </w:t>
      </w:r>
      <w:r w:rsidRPr="005570E9">
        <w:rPr>
          <w:rtl/>
        </w:rPr>
        <w:t>)</w:t>
      </w:r>
      <w:r w:rsidRPr="005570E9">
        <w:rPr>
          <w:rtl/>
          <w:lang w:bidi="he-IL"/>
        </w:rPr>
        <w:t>.</w:t>
      </w:r>
    </w:p>
    <w:p w:rsidR="00633C29" w:rsidRPr="005570E9" w:rsidRDefault="00633C29" w:rsidP="005570E9">
      <w:pPr>
        <w:bidi/>
        <w:spacing w:before="240" w:line="40" w:lineRule="atLeast"/>
        <w:ind w:left="-57"/>
        <w:rPr>
          <w:position w:val="-24"/>
          <w:rtl/>
          <w:lang w:bidi="he-IL"/>
        </w:rPr>
      </w:pPr>
      <w:r w:rsidRPr="005570E9">
        <w:rPr>
          <w:rtl/>
          <w:lang w:bidi="he-IL"/>
        </w:rPr>
        <w:t xml:space="preserve">אם ניתן למצוא את </w:t>
      </w:r>
      <w:r w:rsidRPr="005570E9">
        <w:rPr>
          <w:lang w:bidi="he-IL"/>
        </w:rPr>
        <w:t>i</w:t>
      </w:r>
      <w:r w:rsidRPr="005570E9">
        <w:rPr>
          <w:rtl/>
          <w:lang w:val="ru-RU" w:bidi="he-IL"/>
        </w:rPr>
        <w:t xml:space="preserve">    שעבורו  </w:t>
      </w:r>
      <w:r w:rsidRPr="005570E9">
        <w:rPr>
          <w:position w:val="-24"/>
        </w:rPr>
        <w:object w:dxaOrig="880" w:dyaOrig="620">
          <v:shape id="_x0000_i1047" type="#_x0000_t75" style="width:44.25pt;height:27pt" o:ole="">
            <v:imagedata r:id="rId51" o:title=""/>
          </v:shape>
          <o:OLEObject Type="Embed" ProgID="Equation.3" ShapeID="_x0000_i1047" DrawAspect="Content" ObjectID="_1557129822" r:id="rId52"/>
        </w:object>
      </w:r>
    </w:p>
    <w:p w:rsidR="00633C29" w:rsidRPr="005570E9" w:rsidRDefault="00633C29" w:rsidP="005570E9">
      <w:pPr>
        <w:bidi/>
        <w:spacing w:before="240" w:line="40" w:lineRule="atLeast"/>
        <w:ind w:left="-57"/>
        <w:rPr>
          <w:rtl/>
          <w:lang w:bidi="he-IL"/>
        </w:rPr>
      </w:pPr>
      <w:r w:rsidRPr="005570E9">
        <w:rPr>
          <w:position w:val="-12"/>
        </w:rPr>
        <w:object w:dxaOrig="859" w:dyaOrig="360">
          <v:shape id="_x0000_i1048" type="#_x0000_t75" style="width:42.75pt;height:18pt" o:ole="">
            <v:imagedata r:id="rId53" o:title=""/>
          </v:shape>
          <o:OLEObject Type="Embed" ProgID="Equation.3" ShapeID="_x0000_i1048" DrawAspect="Content" ObjectID="_1557129823" r:id="rId54"/>
        </w:object>
      </w:r>
    </w:p>
    <w:p w:rsidR="00633C29" w:rsidRPr="005570E9" w:rsidRDefault="00633C29" w:rsidP="005570E9">
      <w:pPr>
        <w:bidi/>
        <w:spacing w:before="240" w:line="40" w:lineRule="atLeast"/>
        <w:ind w:left="-57"/>
        <w:rPr>
          <w:position w:val="-24"/>
          <w:rtl/>
          <w:lang w:bidi="he-IL"/>
        </w:rPr>
      </w:pPr>
      <w:r w:rsidRPr="005570E9">
        <w:rPr>
          <w:position w:val="-12"/>
          <w:rtl/>
          <w:lang w:bidi="he-IL"/>
        </w:rPr>
        <w:t>מציאת חציון  (קיבוץ תצפיות לפי ערכים בודדים)</w:t>
      </w:r>
    </w:p>
    <w:p w:rsidR="00633C29" w:rsidRPr="005570E9" w:rsidRDefault="00633C29" w:rsidP="005570E9">
      <w:pPr>
        <w:bidi/>
        <w:spacing w:line="360" w:lineRule="auto"/>
        <w:rPr>
          <w:rFonts w:ascii="Arial" w:hAnsi="Arial" w:cs="Guttman Yad-Brush"/>
          <w:u w:val="single"/>
          <w:lang w:val="ru-RU" w:bidi="he-IL"/>
        </w:rPr>
      </w:pPr>
      <w:r w:rsidRPr="005570E9">
        <w:rPr>
          <w:rtl/>
          <w:lang w:bidi="he-IL"/>
        </w:rPr>
        <w:t xml:space="preserve">אם ניתן למצוא את </w:t>
      </w:r>
      <w:r w:rsidRPr="005570E9">
        <w:rPr>
          <w:lang w:bidi="he-IL"/>
        </w:rPr>
        <w:t>i</w:t>
      </w:r>
      <w:r w:rsidRPr="005570E9">
        <w:rPr>
          <w:rtl/>
          <w:lang w:val="ru-RU" w:bidi="he-IL"/>
        </w:rPr>
        <w:t xml:space="preserve">    שעבורו  </w:t>
      </w:r>
      <w:r w:rsidRPr="005570E9">
        <w:rPr>
          <w:position w:val="-24"/>
        </w:rPr>
        <w:object w:dxaOrig="780" w:dyaOrig="620">
          <v:shape id="_x0000_i1049" type="#_x0000_t75" style="width:39pt;height:27pt" o:ole="">
            <v:imagedata r:id="rId47" o:title=""/>
          </v:shape>
          <o:OLEObject Type="Embed" ProgID="Equation.3" ShapeID="_x0000_i1049" DrawAspect="Content" ObjectID="_1557129824" r:id="rId55"/>
        </w:object>
      </w:r>
      <w:r w:rsidRPr="005570E9">
        <w:rPr>
          <w:rtl/>
        </w:rPr>
        <w:t xml:space="preserve"> </w:t>
      </w:r>
      <w:r w:rsidRPr="005570E9">
        <w:rPr>
          <w:rtl/>
          <w:lang w:bidi="he-IL"/>
        </w:rPr>
        <w:t xml:space="preserve">ו- </w:t>
      </w:r>
      <w:r w:rsidRPr="005570E9">
        <w:rPr>
          <w:position w:val="-24"/>
        </w:rPr>
        <w:object w:dxaOrig="920" w:dyaOrig="620">
          <v:shape id="_x0000_i1050" type="#_x0000_t75" style="width:45.75pt;height:27pt" o:ole="">
            <v:imagedata r:id="rId56" o:title=""/>
          </v:shape>
          <o:OLEObject Type="Embed" ProgID="Equation.3" ShapeID="_x0000_i1050" DrawAspect="Content" ObjectID="_1557129825" r:id="rId57"/>
        </w:object>
      </w:r>
      <w:r w:rsidRPr="005570E9">
        <w:rPr>
          <w:rtl/>
          <w:lang w:bidi="he-IL"/>
        </w:rPr>
        <w:t xml:space="preserve">   .</w:t>
      </w:r>
    </w:p>
    <w:p w:rsidR="00633C29" w:rsidRPr="005570E9" w:rsidRDefault="00633C29" w:rsidP="005570E9">
      <w:pPr>
        <w:bidi/>
        <w:spacing w:line="360" w:lineRule="auto"/>
        <w:rPr>
          <w:rtl/>
          <w:lang w:bidi="he-IL"/>
        </w:rPr>
      </w:pPr>
      <w:r w:rsidRPr="005570E9">
        <w:rPr>
          <w:position w:val="-12"/>
        </w:rPr>
        <w:object w:dxaOrig="840" w:dyaOrig="360">
          <v:shape id="_x0000_i1051" type="#_x0000_t75" style="width:42pt;height:18pt" o:ole="">
            <v:imagedata r:id="rId58" o:title=""/>
          </v:shape>
          <o:OLEObject Type="Embed" ProgID="Equation.3" ShapeID="_x0000_i1051" DrawAspect="Content" ObjectID="_1557129826" r:id="rId59"/>
        </w:object>
      </w:r>
    </w:p>
    <w:p w:rsidR="00633C29" w:rsidRPr="005570E9" w:rsidRDefault="00633C29" w:rsidP="005570E9">
      <w:pPr>
        <w:bidi/>
        <w:spacing w:line="360" w:lineRule="auto"/>
        <w:rPr>
          <w:rtl/>
          <w:lang w:bidi="he-IL"/>
        </w:rPr>
      </w:pPr>
    </w:p>
    <w:p w:rsidR="00633C29" w:rsidRPr="005570E9" w:rsidRDefault="00633C29" w:rsidP="005570E9">
      <w:pPr>
        <w:bidi/>
        <w:spacing w:line="360" w:lineRule="auto"/>
        <w:rPr>
          <w:position w:val="-24"/>
          <w:rtl/>
          <w:lang w:bidi="he-IL"/>
        </w:rPr>
      </w:pPr>
      <w:r w:rsidRPr="005570E9">
        <w:rPr>
          <w:rtl/>
          <w:lang w:bidi="he-IL"/>
        </w:rPr>
        <w:t xml:space="preserve">אם ניתן למצוא את </w:t>
      </w:r>
      <w:r w:rsidRPr="005570E9">
        <w:rPr>
          <w:lang w:bidi="he-IL"/>
        </w:rPr>
        <w:t>i</w:t>
      </w:r>
      <w:r w:rsidRPr="005570E9">
        <w:rPr>
          <w:rtl/>
          <w:lang w:val="ru-RU" w:bidi="he-IL"/>
        </w:rPr>
        <w:t xml:space="preserve">    שעבורו  </w:t>
      </w:r>
      <w:r w:rsidRPr="005570E9">
        <w:rPr>
          <w:position w:val="-24"/>
        </w:rPr>
        <w:object w:dxaOrig="880" w:dyaOrig="620">
          <v:shape id="_x0000_i1052" type="#_x0000_t75" style="width:44.25pt;height:27pt" o:ole="">
            <v:imagedata r:id="rId51" o:title=""/>
          </v:shape>
          <o:OLEObject Type="Embed" ProgID="Equation.3" ShapeID="_x0000_i1052" DrawAspect="Content" ObjectID="_1557129827" r:id="rId60"/>
        </w:object>
      </w:r>
    </w:p>
    <w:p w:rsidR="00633C29" w:rsidRPr="005570E9" w:rsidRDefault="00633C29" w:rsidP="005570E9">
      <w:pPr>
        <w:bidi/>
        <w:spacing w:line="360" w:lineRule="auto"/>
        <w:rPr>
          <w:rFonts w:ascii="Arial" w:hAnsi="Arial" w:cs="Guttman Yad-Brush"/>
          <w:u w:val="single"/>
          <w:lang w:val="ru-RU" w:bidi="he-IL"/>
        </w:rPr>
      </w:pPr>
      <w:r w:rsidRPr="005570E9">
        <w:rPr>
          <w:position w:val="-12"/>
        </w:rPr>
        <w:object w:dxaOrig="1860" w:dyaOrig="360">
          <v:shape id="_x0000_i1053" type="#_x0000_t75" style="width:93pt;height:18pt" o:ole="">
            <v:imagedata r:id="rId61" o:title=""/>
          </v:shape>
          <o:OLEObject Type="Embed" ProgID="Equation.3" ShapeID="_x0000_i1053" DrawAspect="Content" ObjectID="_1557129828" r:id="rId62"/>
        </w:object>
      </w:r>
    </w:p>
    <w:p w:rsidR="00633C29" w:rsidRPr="005570E9" w:rsidRDefault="00633C29" w:rsidP="005570E9">
      <w:pPr>
        <w:bidi/>
        <w:spacing w:line="360" w:lineRule="auto"/>
        <w:rPr>
          <w:rFonts w:ascii="Arial" w:hAnsi="Arial" w:cs="Guttman Yad-Brush"/>
          <w:u w:val="single"/>
          <w:lang w:val="ru-RU" w:bidi="he-IL"/>
        </w:rPr>
      </w:pPr>
      <w:r w:rsidRPr="005570E9">
        <w:rPr>
          <w:rtl/>
        </w:rPr>
        <w:t xml:space="preserve">  </w:t>
      </w:r>
      <w:r w:rsidRPr="005570E9">
        <w:rPr>
          <w:position w:val="-24"/>
        </w:rPr>
        <w:object w:dxaOrig="1120" w:dyaOrig="680">
          <v:shape id="_x0000_i1054" type="#_x0000_t75" style="width:56.25pt;height:34.5pt" o:ole="">
            <v:imagedata r:id="rId63" o:title=""/>
          </v:shape>
          <o:OLEObject Type="Embed" ProgID="Equation.3" ShapeID="_x0000_i1054" DrawAspect="Content" ObjectID="_1557129829" r:id="rId64"/>
        </w:object>
      </w:r>
    </w:p>
    <w:p w:rsidR="00633C29" w:rsidRPr="005570E9" w:rsidRDefault="00633C29" w:rsidP="005570E9">
      <w:pPr>
        <w:bidi/>
        <w:spacing w:line="360" w:lineRule="auto"/>
        <w:rPr>
          <w:rFonts w:ascii="Arial" w:hAnsi="Arial" w:cs="Guttman Yad-Brush"/>
          <w:u w:val="single"/>
          <w:lang w:val="ru-RU" w:bidi="he-IL"/>
        </w:rPr>
      </w:pPr>
    </w:p>
    <w:p w:rsidR="00633C29" w:rsidRDefault="00633C29" w:rsidP="00136F9B">
      <w:pPr>
        <w:bidi/>
        <w:rPr>
          <w:rFonts w:cs="David"/>
          <w:b/>
          <w:bCs/>
          <w:sz w:val="28"/>
          <w:szCs w:val="28"/>
          <w:u w:val="single"/>
          <w:rtl/>
          <w:lang w:bidi="he-IL"/>
        </w:rPr>
      </w:pPr>
    </w:p>
    <w:p w:rsidR="00633C29" w:rsidRPr="009631D2" w:rsidRDefault="00633C29" w:rsidP="00136F9B">
      <w:pPr>
        <w:bidi/>
        <w:rPr>
          <w:rFonts w:cs="David"/>
          <w:b/>
          <w:bCs/>
          <w:sz w:val="28"/>
          <w:szCs w:val="28"/>
          <w:u w:val="single"/>
          <w:rtl/>
          <w:lang w:bidi="he-IL"/>
        </w:rPr>
      </w:pPr>
      <w:r w:rsidRPr="009631D2">
        <w:rPr>
          <w:rFonts w:cs="David"/>
          <w:b/>
          <w:bCs/>
          <w:sz w:val="28"/>
          <w:szCs w:val="28"/>
          <w:u w:val="single"/>
          <w:rtl/>
          <w:lang w:bidi="he-IL"/>
        </w:rPr>
        <w:t>אקסיומות ההסתברות</w:t>
      </w:r>
    </w:p>
    <w:p w:rsidR="00633C29" w:rsidRDefault="00633C29" w:rsidP="009631D2">
      <w:pPr>
        <w:bidi/>
        <w:rPr>
          <w:rFonts w:cs="David"/>
          <w:rtl/>
          <w:lang w:bidi="he-IL"/>
        </w:rPr>
      </w:pPr>
      <w:r w:rsidRPr="004E1FAE">
        <w:rPr>
          <w:rtl/>
          <w:lang w:bidi="he-IL"/>
        </w:rPr>
        <w:t>1</w:t>
      </w:r>
      <w:r w:rsidRPr="004E1FAE">
        <w:rPr>
          <w:rtl/>
        </w:rPr>
        <w:t>)</w:t>
      </w:r>
      <w:r w:rsidRPr="004E1FAE">
        <w:rPr>
          <w:rFonts w:cs="David"/>
          <w:rtl/>
          <w:lang w:bidi="he-IL"/>
        </w:rPr>
        <w:t xml:space="preserve"> תכונות כלליות  של פונקצית הסתברות</w:t>
      </w:r>
      <w:r w:rsidRPr="004E1FAE">
        <w:rPr>
          <w:rFonts w:cs="David"/>
          <w:b/>
          <w:bCs/>
          <w:rtl/>
        </w:rPr>
        <w:t xml:space="preserve"> </w:t>
      </w:r>
      <w:r w:rsidRPr="004E1FAE">
        <w:rPr>
          <w:rFonts w:cs="David"/>
          <w:b/>
          <w:bCs/>
          <w:position w:val="-10"/>
          <w:lang w:bidi="he-IL"/>
        </w:rPr>
        <w:object w:dxaOrig="560" w:dyaOrig="320">
          <v:shape id="_x0000_i1055" type="#_x0000_t75" style="width:27.75pt;height:15.75pt" o:ole="">
            <v:imagedata r:id="rId65" o:title=""/>
          </v:shape>
          <o:OLEObject Type="Embed" ProgID="Equation.3" ShapeID="_x0000_i1055" DrawAspect="Content" ObjectID="_1557129830" r:id="rId66"/>
        </w:object>
      </w:r>
      <w:r w:rsidRPr="004E1FAE">
        <w:rPr>
          <w:rFonts w:cs="David"/>
          <w:b/>
          <w:bCs/>
          <w:rtl/>
        </w:rPr>
        <w:t xml:space="preserve"> </w:t>
      </w:r>
      <w:r w:rsidRPr="009631D2">
        <w:rPr>
          <w:rFonts w:cs="David"/>
          <w:rtl/>
          <w:lang w:bidi="he-IL"/>
        </w:rPr>
        <w:t>כאשר</w:t>
      </w:r>
      <w:r w:rsidRPr="009631D2">
        <w:rPr>
          <w:rFonts w:cs="David"/>
          <w:rtl/>
        </w:rPr>
        <w:t xml:space="preserve"> </w:t>
      </w:r>
      <w:r w:rsidRPr="009631D2">
        <w:rPr>
          <w:rFonts w:cs="David"/>
          <w:position w:val="-4"/>
          <w:lang w:bidi="he-IL"/>
        </w:rPr>
        <w:object w:dxaOrig="240" w:dyaOrig="260">
          <v:shape id="_x0000_i1056" type="#_x0000_t75" style="width:12pt;height:12.75pt" o:ole="">
            <v:imagedata r:id="rId67" o:title=""/>
          </v:shape>
          <o:OLEObject Type="Embed" ProgID="Equation.3" ShapeID="_x0000_i1056" DrawAspect="Content" ObjectID="_1557129831" r:id="rId68"/>
        </w:object>
      </w:r>
      <w:r w:rsidRPr="004E1FAE">
        <w:rPr>
          <w:rFonts w:cs="David"/>
          <w:rtl/>
        </w:rPr>
        <w:t xml:space="preserve">- </w:t>
      </w:r>
      <w:r w:rsidRPr="004E1FAE">
        <w:rPr>
          <w:rFonts w:cs="David"/>
          <w:rtl/>
          <w:lang w:bidi="he-IL"/>
        </w:rPr>
        <w:t>מאורע כלשה</w:t>
      </w:r>
      <w:r>
        <w:rPr>
          <w:rFonts w:cs="David"/>
          <w:rtl/>
          <w:lang w:bidi="he-IL"/>
        </w:rPr>
        <w:t>ו</w:t>
      </w:r>
    </w:p>
    <w:p w:rsidR="00633C29" w:rsidRPr="004E1FAE" w:rsidRDefault="00633C29" w:rsidP="0054475D">
      <w:pPr>
        <w:bidi/>
        <w:rPr>
          <w:rFonts w:cs="David"/>
          <w:rtl/>
          <w:lang w:bidi="he-IL"/>
        </w:rPr>
      </w:pPr>
      <w:r w:rsidRPr="004E1FAE">
        <w:rPr>
          <w:rFonts w:cs="David"/>
          <w:position w:val="-4"/>
          <w:lang w:bidi="he-IL"/>
        </w:rPr>
        <w:object w:dxaOrig="260" w:dyaOrig="260">
          <v:shape id="_x0000_i1057" type="#_x0000_t75" style="width:12.75pt;height:12.75pt" o:ole="">
            <v:imagedata r:id="rId69" o:title=""/>
          </v:shape>
          <o:OLEObject Type="Embed" ProgID="Equation.3" ShapeID="_x0000_i1057" DrawAspect="Content" ObjectID="_1557129832" r:id="rId70"/>
        </w:object>
      </w:r>
      <w:r w:rsidRPr="004E1FAE">
        <w:rPr>
          <w:rFonts w:cs="David"/>
          <w:rtl/>
        </w:rPr>
        <w:t xml:space="preserve"> - </w:t>
      </w:r>
      <w:r w:rsidRPr="004E1FAE">
        <w:rPr>
          <w:rFonts w:cs="David"/>
          <w:rtl/>
          <w:lang w:bidi="he-IL"/>
        </w:rPr>
        <w:t>מרחב מאורעות  או אוסף כל התוצאות האפשריות של ניסוי  או מאורע וודאי</w:t>
      </w:r>
      <w:r w:rsidRPr="004E1FAE">
        <w:rPr>
          <w:rFonts w:cs="David"/>
          <w:rtl/>
        </w:rPr>
        <w:t>.</w:t>
      </w:r>
      <w:r w:rsidRPr="004E1FAE">
        <w:rPr>
          <w:rFonts w:cs="David"/>
          <w:rtl/>
          <w:lang w:bidi="he-IL"/>
        </w:rPr>
        <w:br/>
        <w:t xml:space="preserve">    </w:t>
      </w:r>
      <w:r w:rsidRPr="004E1FAE">
        <w:rPr>
          <w:rFonts w:cs="David"/>
          <w:b/>
          <w:bCs/>
          <w:position w:val="-10"/>
          <w:lang w:bidi="he-IL"/>
        </w:rPr>
        <w:object w:dxaOrig="3360" w:dyaOrig="340">
          <v:shape id="_x0000_i1058" type="#_x0000_t75" style="width:168pt;height:17.25pt" o:ole="">
            <v:imagedata r:id="rId71" o:title=""/>
          </v:shape>
          <o:OLEObject Type="Embed" ProgID="Equation.3" ShapeID="_x0000_i1058" DrawAspect="Content" ObjectID="_1557129833" r:id="rId72"/>
        </w:object>
      </w:r>
      <w:r w:rsidRPr="004E1FAE">
        <w:rPr>
          <w:rFonts w:cs="David"/>
          <w:b/>
          <w:bCs/>
          <w:rtl/>
          <w:lang w:bidi="he-IL"/>
        </w:rPr>
        <w:br/>
      </w:r>
      <w:r w:rsidRPr="004E1FAE">
        <w:rPr>
          <w:rtl/>
          <w:lang w:bidi="he-IL"/>
        </w:rPr>
        <w:t>2</w:t>
      </w:r>
      <w:r w:rsidRPr="004E1FAE">
        <w:rPr>
          <w:rtl/>
        </w:rPr>
        <w:t>)</w:t>
      </w:r>
      <w:r w:rsidRPr="004E1FAE">
        <w:rPr>
          <w:rFonts w:cs="David"/>
          <w:rtl/>
        </w:rPr>
        <w:t xml:space="preserve">  </w:t>
      </w:r>
      <w:r w:rsidRPr="004E1FAE">
        <w:rPr>
          <w:rFonts w:cs="David"/>
          <w:position w:val="-10"/>
          <w:lang w:bidi="he-IL"/>
        </w:rPr>
        <w:object w:dxaOrig="1540" w:dyaOrig="380">
          <v:shape id="_x0000_i1059" type="#_x0000_t75" style="width:77.25pt;height:18.75pt" o:ole="">
            <v:imagedata r:id="rId73" o:title=""/>
          </v:shape>
          <o:OLEObject Type="Embed" ProgID="Equation.3" ShapeID="_x0000_i1059" DrawAspect="Content" ObjectID="_1557129834" r:id="rId74"/>
        </w:object>
      </w:r>
      <w:r w:rsidRPr="004E1FAE">
        <w:rPr>
          <w:rFonts w:cs="David"/>
          <w:rtl/>
        </w:rPr>
        <w:t xml:space="preserve">,     </w:t>
      </w:r>
      <w:r w:rsidRPr="004E1FAE">
        <w:rPr>
          <w:rFonts w:cs="David"/>
          <w:position w:val="-10"/>
          <w:lang w:bidi="he-IL"/>
        </w:rPr>
        <w:object w:dxaOrig="1540" w:dyaOrig="380">
          <v:shape id="_x0000_i1060" type="#_x0000_t75" style="width:77.25pt;height:18.75pt" o:ole="">
            <v:imagedata r:id="rId75" o:title=""/>
          </v:shape>
          <o:OLEObject Type="Embed" ProgID="Equation.3" ShapeID="_x0000_i1060" DrawAspect="Content" ObjectID="_1557129835" r:id="rId76"/>
        </w:object>
      </w:r>
      <w:r w:rsidRPr="004E1FAE">
        <w:rPr>
          <w:rFonts w:cs="David"/>
          <w:rtl/>
          <w:lang w:bidi="he-IL"/>
        </w:rPr>
        <w:t xml:space="preserve"> כאשר </w:t>
      </w:r>
      <w:r w:rsidRPr="004E1FAE">
        <w:rPr>
          <w:rFonts w:cs="David"/>
          <w:position w:val="-4"/>
          <w:lang w:bidi="he-IL"/>
        </w:rPr>
        <w:object w:dxaOrig="240" w:dyaOrig="320">
          <v:shape id="_x0000_i1061" type="#_x0000_t75" style="width:12pt;height:15.75pt" o:ole="">
            <v:imagedata r:id="rId77" o:title=""/>
          </v:shape>
          <o:OLEObject Type="Embed" ProgID="Equation.3" ShapeID="_x0000_i1061" DrawAspect="Content" ObjectID="_1557129836" r:id="rId78"/>
        </w:object>
      </w:r>
      <w:r w:rsidRPr="004E1FAE">
        <w:rPr>
          <w:rFonts w:cs="David"/>
          <w:rtl/>
        </w:rPr>
        <w:t xml:space="preserve"> - </w:t>
      </w:r>
      <w:r w:rsidRPr="004E1FAE">
        <w:rPr>
          <w:rFonts w:cs="David"/>
          <w:rtl/>
          <w:lang w:bidi="he-IL"/>
        </w:rPr>
        <w:t xml:space="preserve">מאורע משלים </w:t>
      </w:r>
      <w:r w:rsidRPr="004E1FAE">
        <w:rPr>
          <w:rFonts w:cs="David"/>
          <w:position w:val="-10"/>
          <w:lang w:bidi="he-IL"/>
        </w:rPr>
        <w:object w:dxaOrig="1219" w:dyaOrig="380">
          <v:shape id="_x0000_i1062" type="#_x0000_t75" style="width:60pt;height:18.75pt" o:ole="">
            <v:imagedata r:id="rId79" o:title=""/>
          </v:shape>
          <o:OLEObject Type="Embed" ProgID="Equation.3" ShapeID="_x0000_i1062" DrawAspect="Content" ObjectID="_1557129837" r:id="rId80"/>
        </w:object>
      </w:r>
    </w:p>
    <w:p w:rsidR="00633C29" w:rsidRDefault="00633C29" w:rsidP="009631D2">
      <w:pPr>
        <w:bidi/>
        <w:rPr>
          <w:rFonts w:cs="David"/>
          <w:rtl/>
          <w:lang w:bidi="he-IL"/>
        </w:rPr>
      </w:pPr>
      <w:r w:rsidRPr="004E1FAE">
        <w:rPr>
          <w:rtl/>
          <w:lang w:bidi="he-IL"/>
        </w:rPr>
        <w:t>3)</w:t>
      </w:r>
      <w:r w:rsidRPr="004E1FAE">
        <w:rPr>
          <w:rFonts w:cs="David"/>
          <w:rtl/>
          <w:lang w:bidi="he-IL"/>
        </w:rPr>
        <w:t xml:space="preserve"> </w:t>
      </w:r>
      <w:r w:rsidRPr="004E1FAE">
        <w:rPr>
          <w:rFonts w:cs="David"/>
          <w:position w:val="-16"/>
          <w:lang w:bidi="he-IL"/>
        </w:rPr>
        <w:object w:dxaOrig="2960" w:dyaOrig="400">
          <v:shape id="_x0000_i1063" type="#_x0000_t75" style="width:146.25pt;height:20.25pt" o:ole="">
            <v:imagedata r:id="rId81" o:title=""/>
          </v:shape>
          <o:OLEObject Type="Embed" ProgID="Equation.3" ShapeID="_x0000_i1063" DrawAspect="Content" ObjectID="_1557129838" r:id="rId82"/>
        </w:object>
      </w:r>
      <w:r w:rsidRPr="004E1FAE">
        <w:rPr>
          <w:rFonts w:cs="David"/>
          <w:lang w:bidi="he-IL"/>
        </w:rPr>
        <w:br/>
      </w:r>
      <w:r>
        <w:rPr>
          <w:rtl/>
          <w:lang w:bidi="he-IL"/>
        </w:rPr>
        <w:t>4</w:t>
      </w:r>
      <w:r w:rsidRPr="004E1FAE">
        <w:rPr>
          <w:rtl/>
          <w:lang w:bidi="he-IL"/>
        </w:rPr>
        <w:t>)</w:t>
      </w:r>
      <w:r w:rsidRPr="004E1FAE">
        <w:rPr>
          <w:rFonts w:cs="David"/>
          <w:rtl/>
          <w:lang w:bidi="he-IL"/>
        </w:rPr>
        <w:t xml:space="preserve">  </w:t>
      </w:r>
      <w:r w:rsidRPr="004E1FAE">
        <w:rPr>
          <w:rFonts w:cs="David"/>
          <w:position w:val="-10"/>
          <w:lang w:bidi="he-IL"/>
        </w:rPr>
        <w:object w:dxaOrig="480" w:dyaOrig="320">
          <v:shape id="_x0000_i1064" type="#_x0000_t75" style="width:24pt;height:15.75pt" o:ole="">
            <v:imagedata r:id="rId83" o:title=""/>
          </v:shape>
          <o:OLEObject Type="Embed" ProgID="Equation.3" ShapeID="_x0000_i1064" DrawAspect="Content" ObjectID="_1557129839" r:id="rId84"/>
        </w:object>
      </w:r>
      <w:r w:rsidRPr="004E1FAE">
        <w:rPr>
          <w:rFonts w:cs="David"/>
          <w:rtl/>
          <w:lang w:bidi="he-IL"/>
        </w:rPr>
        <w:t xml:space="preserve"> מאורעות זרים אם </w:t>
      </w:r>
      <w:r>
        <w:rPr>
          <w:rFonts w:cs="David"/>
          <w:rtl/>
          <w:lang w:bidi="he-IL"/>
        </w:rPr>
        <w:t xml:space="preserve"> </w:t>
      </w:r>
      <w:r w:rsidRPr="0054475D">
        <w:rPr>
          <w:rFonts w:cs="David"/>
          <w:position w:val="-4"/>
          <w:lang w:bidi="he-IL"/>
        </w:rPr>
        <w:object w:dxaOrig="1120" w:dyaOrig="260">
          <v:shape id="_x0000_i1065" type="#_x0000_t75" style="width:56.25pt;height:12.75pt" o:ole="">
            <v:imagedata r:id="rId85" o:title=""/>
          </v:shape>
          <o:OLEObject Type="Embed" ProgID="Equation.3" ShapeID="_x0000_i1065" DrawAspect="Content" ObjectID="_1557129840" r:id="rId86"/>
        </w:object>
      </w:r>
      <w:r w:rsidRPr="004E1FAE">
        <w:rPr>
          <w:rFonts w:cs="David"/>
          <w:rtl/>
          <w:lang w:bidi="he-IL"/>
        </w:rPr>
        <w:t xml:space="preserve">   </w:t>
      </w:r>
      <w:r>
        <w:rPr>
          <w:rFonts w:cs="David"/>
          <w:rtl/>
          <w:lang w:bidi="he-IL"/>
        </w:rPr>
        <w:t>ו</w:t>
      </w:r>
      <w:r w:rsidRPr="004E1FAE">
        <w:rPr>
          <w:rFonts w:cs="David"/>
          <w:rtl/>
          <w:lang w:bidi="he-IL"/>
        </w:rPr>
        <w:t xml:space="preserve">מתקיים  </w:t>
      </w:r>
      <w:r w:rsidRPr="004E1FAE">
        <w:rPr>
          <w:rFonts w:cs="David"/>
          <w:position w:val="-10"/>
          <w:lang w:bidi="he-IL"/>
        </w:rPr>
        <w:object w:dxaOrig="2400" w:dyaOrig="340">
          <v:shape id="_x0000_i1066" type="#_x0000_t75" style="width:120pt;height:17.25pt" o:ole="">
            <v:imagedata r:id="rId87" o:title=""/>
          </v:shape>
          <o:OLEObject Type="Embed" ProgID="Equation.3" ShapeID="_x0000_i1066" DrawAspect="Content" ObjectID="_1557129841" r:id="rId88"/>
        </w:object>
      </w:r>
    </w:p>
    <w:p w:rsidR="00633C29" w:rsidRPr="004E1FAE" w:rsidRDefault="00633C29" w:rsidP="00E92860">
      <w:pPr>
        <w:bidi/>
        <w:rPr>
          <w:rFonts w:cs="David"/>
          <w:rtl/>
          <w:lang w:bidi="he-IL"/>
        </w:rPr>
      </w:pPr>
      <w:r w:rsidRPr="004E1FAE">
        <w:rPr>
          <w:rFonts w:cs="David"/>
          <w:b/>
          <w:bCs/>
          <w:rtl/>
          <w:lang w:bidi="he-IL"/>
        </w:rPr>
        <w:t xml:space="preserve">  נוסחאות שימושיות נוספות</w:t>
      </w:r>
      <w:r w:rsidRPr="004E1FAE">
        <w:rPr>
          <w:rFonts w:cs="David"/>
          <w:rtl/>
        </w:rPr>
        <w:t>:</w:t>
      </w:r>
    </w:p>
    <w:p w:rsidR="00633C29" w:rsidRDefault="00633C29" w:rsidP="0054475D">
      <w:pPr>
        <w:bidi/>
        <w:ind w:right="340"/>
        <w:rPr>
          <w:rtl/>
          <w:lang w:bidi="he-IL"/>
        </w:rPr>
      </w:pPr>
      <w:r>
        <w:rPr>
          <w:rtl/>
          <w:lang w:bidi="he-IL"/>
        </w:rPr>
        <w:lastRenderedPageBreak/>
        <w:t>5</w:t>
      </w:r>
      <w:r w:rsidRPr="004E1FAE">
        <w:rPr>
          <w:rtl/>
          <w:lang w:bidi="he-IL"/>
        </w:rPr>
        <w:t>)</w:t>
      </w:r>
      <w:r w:rsidRPr="004E1FAE">
        <w:rPr>
          <w:rFonts w:cs="David"/>
          <w:rtl/>
          <w:lang w:bidi="he-IL"/>
        </w:rPr>
        <w:t xml:space="preserve">  </w:t>
      </w:r>
      <w:r w:rsidRPr="004E1FAE">
        <w:rPr>
          <w:rFonts w:cs="David"/>
          <w:position w:val="-10"/>
          <w:lang w:bidi="he-IL"/>
        </w:rPr>
        <w:object w:dxaOrig="2780" w:dyaOrig="380">
          <v:shape id="_x0000_i1067" type="#_x0000_t75" style="width:137.25pt;height:18.75pt" o:ole="">
            <v:imagedata r:id="rId89" o:title=""/>
          </v:shape>
          <o:OLEObject Type="Embed" ProgID="Equation.3" ShapeID="_x0000_i1067" DrawAspect="Content" ObjectID="_1557129842" r:id="rId90"/>
        </w:object>
      </w:r>
      <w:r w:rsidRPr="004E1FAE">
        <w:rPr>
          <w:rFonts w:cs="David"/>
          <w:rtl/>
          <w:lang w:bidi="he-IL"/>
        </w:rPr>
        <w:t xml:space="preserve">  </w:t>
      </w:r>
      <w:r w:rsidRPr="004E1FAE">
        <w:rPr>
          <w:rFonts w:cs="David"/>
          <w:rtl/>
          <w:lang w:bidi="he-IL"/>
        </w:rPr>
        <w:br/>
      </w:r>
      <w:r>
        <w:rPr>
          <w:rtl/>
          <w:lang w:bidi="he-IL"/>
        </w:rPr>
        <w:t>6</w:t>
      </w:r>
      <w:r w:rsidRPr="00B83AF3">
        <w:rPr>
          <w:rtl/>
          <w:lang w:bidi="he-IL"/>
        </w:rPr>
        <w:t>)</w:t>
      </w:r>
      <w:r>
        <w:rPr>
          <w:rFonts w:cs="David"/>
          <w:rtl/>
          <w:lang w:bidi="he-IL"/>
        </w:rPr>
        <w:t xml:space="preserve">  </w:t>
      </w:r>
      <w:r w:rsidRPr="00216A20">
        <w:rPr>
          <w:position w:val="-10"/>
        </w:rPr>
        <w:object w:dxaOrig="2079" w:dyaOrig="380">
          <v:shape id="_x0000_i1068" type="#_x0000_t75" style="width:104.25pt;height:18.75pt" o:ole="">
            <v:imagedata r:id="rId91" o:title=""/>
          </v:shape>
          <o:OLEObject Type="Embed" ProgID="Equation.3" ShapeID="_x0000_i1068" DrawAspect="Content" ObjectID="_1557129843" r:id="rId92"/>
        </w:object>
      </w:r>
      <w:r>
        <w:rPr>
          <w:rtl/>
        </w:rPr>
        <w:t xml:space="preserve">,       </w:t>
      </w:r>
      <w:r w:rsidRPr="00D02544">
        <w:rPr>
          <w:rFonts w:cs="David"/>
          <w:position w:val="-10"/>
          <w:lang w:bidi="he-IL"/>
        </w:rPr>
        <w:object w:dxaOrig="2079" w:dyaOrig="380">
          <v:shape id="_x0000_i1069" type="#_x0000_t75" style="width:104.25pt;height:18.75pt" o:ole="">
            <v:imagedata r:id="rId93" o:title=""/>
          </v:shape>
          <o:OLEObject Type="Embed" ProgID="Equation.3" ShapeID="_x0000_i1069" DrawAspect="Content" ObjectID="_1557129844" r:id="rId94"/>
        </w:object>
      </w:r>
      <w:r w:rsidRPr="00D02544">
        <w:rPr>
          <w:rFonts w:cs="David"/>
          <w:rtl/>
          <w:lang w:bidi="he-IL"/>
        </w:rPr>
        <w:t xml:space="preserve"> (דה מו</w:t>
      </w:r>
      <w:r>
        <w:rPr>
          <w:rFonts w:cs="David"/>
          <w:rtl/>
          <w:lang w:bidi="he-IL"/>
        </w:rPr>
        <w:t>רגן</w:t>
      </w:r>
      <w:r w:rsidRPr="00D02544">
        <w:rPr>
          <w:rFonts w:cs="David"/>
          <w:rtl/>
          <w:lang w:bidi="he-IL"/>
        </w:rPr>
        <w:t>)</w:t>
      </w:r>
      <w:r w:rsidRPr="00D02544">
        <w:rPr>
          <w:rFonts w:cs="David"/>
          <w:rtl/>
          <w:lang w:bidi="he-IL"/>
        </w:rPr>
        <w:br/>
      </w:r>
    </w:p>
    <w:p w:rsidR="00633C29" w:rsidRPr="008F082B" w:rsidRDefault="00633C29" w:rsidP="00907A15">
      <w:pPr>
        <w:bidi/>
        <w:spacing w:line="40" w:lineRule="atLeast"/>
        <w:ind w:left="-57" w:right="340"/>
        <w:rPr>
          <w:rFonts w:cs="David"/>
          <w:b/>
          <w:bCs/>
          <w:u w:val="single"/>
          <w:rtl/>
          <w:lang w:bidi="he-IL"/>
        </w:rPr>
      </w:pPr>
      <w:r w:rsidRPr="008F082B">
        <w:rPr>
          <w:rFonts w:cs="David"/>
          <w:b/>
          <w:bCs/>
          <w:u w:val="single"/>
          <w:rtl/>
          <w:lang w:bidi="he-IL"/>
        </w:rPr>
        <w:t>שיטת ריבוע הקסם:</w:t>
      </w:r>
    </w:p>
    <w:p w:rsidR="00633C29" w:rsidRDefault="00633C29" w:rsidP="00907A15">
      <w:pPr>
        <w:bidi/>
        <w:spacing w:line="40" w:lineRule="atLeast"/>
        <w:ind w:left="-57" w:right="340"/>
        <w:rPr>
          <w:rFonts w:cs="David"/>
          <w:sz w:val="20"/>
          <w:szCs w:val="20"/>
          <w:u w:val="single"/>
          <w:rtl/>
          <w:lang w:bidi="he-IL"/>
        </w:rPr>
      </w:pPr>
    </w:p>
    <w:p w:rsidR="00633C29" w:rsidRPr="00173BF7" w:rsidRDefault="00633C29" w:rsidP="00907A15">
      <w:pPr>
        <w:bidi/>
        <w:spacing w:line="40" w:lineRule="atLeast"/>
        <w:ind w:left="-57" w:right="340"/>
        <w:rPr>
          <w:rFonts w:cs="David"/>
          <w:rtl/>
          <w:lang w:bidi="he-IL"/>
        </w:rPr>
      </w:pPr>
      <w:r w:rsidRPr="00173BF7">
        <w:rPr>
          <w:rFonts w:cs="David"/>
          <w:rtl/>
          <w:lang w:bidi="he-IL"/>
        </w:rPr>
        <w:t xml:space="preserve">מציירים ריבוע. בקצה השמאלי כותבים  </w:t>
      </w:r>
      <w:r w:rsidRPr="00173BF7">
        <w:rPr>
          <w:rFonts w:cs="David"/>
          <w:position w:val="-10"/>
          <w:lang w:bidi="he-IL"/>
        </w:rPr>
        <w:object w:dxaOrig="480" w:dyaOrig="380">
          <v:shape id="_x0000_i1070" type="#_x0000_t75" style="width:24pt;height:13.5pt" o:ole="">
            <v:imagedata r:id="rId95" o:title=""/>
          </v:shape>
          <o:OLEObject Type="Embed" ProgID="Equation.3" ShapeID="_x0000_i1070" DrawAspect="Content" ObjectID="_1557129845" r:id="rId96"/>
        </w:object>
      </w:r>
      <w:r w:rsidRPr="00173BF7">
        <w:rPr>
          <w:rFonts w:cs="David"/>
          <w:rtl/>
          <w:lang w:bidi="he-IL"/>
        </w:rPr>
        <w:t xml:space="preserve"> ובקצה העליון כותבים  </w:t>
      </w:r>
      <w:r w:rsidRPr="00173BF7">
        <w:rPr>
          <w:rFonts w:cs="David"/>
          <w:position w:val="-10"/>
          <w:lang w:bidi="he-IL"/>
        </w:rPr>
        <w:object w:dxaOrig="480" w:dyaOrig="380">
          <v:shape id="_x0000_i1071" type="#_x0000_t75" style="width:24pt;height:13.5pt" o:ole="">
            <v:imagedata r:id="rId97" o:title=""/>
          </v:shape>
          <o:OLEObject Type="Embed" ProgID="Equation.3" ShapeID="_x0000_i1071" DrawAspect="Content" ObjectID="_1557129846" r:id="rId98"/>
        </w:object>
      </w:r>
      <w:r w:rsidRPr="00173BF7">
        <w:rPr>
          <w:rFonts w:cs="David"/>
          <w:rtl/>
          <w:lang w:bidi="he-IL"/>
        </w:rPr>
        <w:t xml:space="preserve">, כך נקבל שתי שורות ושתי עמודות. </w:t>
      </w:r>
    </w:p>
    <w:p w:rsidR="00633C29" w:rsidRPr="00173BF7" w:rsidRDefault="00633C29" w:rsidP="00907A15">
      <w:pPr>
        <w:bidi/>
        <w:spacing w:line="40" w:lineRule="atLeast"/>
        <w:ind w:left="-57" w:right="340"/>
        <w:rPr>
          <w:rFonts w:cs="David"/>
          <w:rtl/>
          <w:lang w:bidi="he-IL"/>
        </w:rPr>
      </w:pPr>
      <w:r w:rsidRPr="00173BF7">
        <w:rPr>
          <w:rFonts w:cs="David"/>
          <w:rtl/>
          <w:lang w:bidi="he-IL"/>
        </w:rPr>
        <w:t xml:space="preserve">בקצה הימני של השורה של  </w:t>
      </w:r>
      <w:r w:rsidRPr="00173BF7">
        <w:rPr>
          <w:rFonts w:cs="David"/>
          <w:position w:val="-4"/>
          <w:lang w:bidi="he-IL"/>
        </w:rPr>
        <w:object w:dxaOrig="240" w:dyaOrig="260">
          <v:shape id="_x0000_i1072" type="#_x0000_t75" style="width:12pt;height:9pt" o:ole="">
            <v:imagedata r:id="rId99" o:title=""/>
          </v:shape>
          <o:OLEObject Type="Embed" ProgID="Equation.3" ShapeID="_x0000_i1072" DrawAspect="Content" ObjectID="_1557129847" r:id="rId100"/>
        </w:object>
      </w:r>
      <w:r w:rsidRPr="00173BF7">
        <w:rPr>
          <w:rFonts w:cs="David"/>
          <w:rtl/>
          <w:lang w:bidi="he-IL"/>
        </w:rPr>
        <w:t xml:space="preserve">כותבים </w:t>
      </w:r>
      <w:r w:rsidRPr="00173BF7">
        <w:rPr>
          <w:rFonts w:cs="David"/>
          <w:position w:val="-10"/>
          <w:lang w:bidi="he-IL"/>
        </w:rPr>
        <w:object w:dxaOrig="560" w:dyaOrig="320">
          <v:shape id="_x0000_i1073" type="#_x0000_t75" style="width:27.75pt;height:11.25pt" o:ole="">
            <v:imagedata r:id="rId101" o:title=""/>
          </v:shape>
          <o:OLEObject Type="Embed" ProgID="Equation.3" ShapeID="_x0000_i1073" DrawAspect="Content" ObjectID="_1557129848" r:id="rId102"/>
        </w:object>
      </w:r>
      <w:r w:rsidRPr="00173BF7">
        <w:rPr>
          <w:rFonts w:cs="David"/>
          <w:rtl/>
          <w:lang w:bidi="he-IL"/>
        </w:rPr>
        <w:t>,</w:t>
      </w:r>
    </w:p>
    <w:p w:rsidR="00633C29" w:rsidRPr="00173BF7" w:rsidRDefault="00633C29" w:rsidP="00907A15">
      <w:pPr>
        <w:bidi/>
        <w:spacing w:line="40" w:lineRule="atLeast"/>
        <w:ind w:left="-57" w:right="340"/>
        <w:rPr>
          <w:rFonts w:cs="David"/>
          <w:rtl/>
          <w:lang w:bidi="he-IL"/>
        </w:rPr>
      </w:pPr>
      <w:r w:rsidRPr="00173BF7">
        <w:rPr>
          <w:rFonts w:cs="David"/>
          <w:rtl/>
          <w:lang w:bidi="he-IL"/>
        </w:rPr>
        <w:t xml:space="preserve">בקצה הימני של השורה של  </w:t>
      </w:r>
      <w:r w:rsidRPr="00173BF7">
        <w:rPr>
          <w:rFonts w:cs="David"/>
          <w:position w:val="-4"/>
          <w:lang w:bidi="he-IL"/>
        </w:rPr>
        <w:object w:dxaOrig="260" w:dyaOrig="300">
          <v:shape id="_x0000_i1074" type="#_x0000_t75" style="width:12.75pt;height:10.5pt" o:ole="">
            <v:imagedata r:id="rId103" o:title=""/>
          </v:shape>
          <o:OLEObject Type="Embed" ProgID="Equation.3" ShapeID="_x0000_i1074" DrawAspect="Content" ObjectID="_1557129849" r:id="rId104"/>
        </w:object>
      </w:r>
      <w:r w:rsidRPr="00173BF7">
        <w:rPr>
          <w:rFonts w:cs="David"/>
          <w:rtl/>
          <w:lang w:bidi="he-IL"/>
        </w:rPr>
        <w:t xml:space="preserve">כותבים </w:t>
      </w:r>
      <w:r w:rsidRPr="00173BF7">
        <w:rPr>
          <w:rFonts w:cs="David"/>
          <w:position w:val="-10"/>
          <w:lang w:bidi="he-IL"/>
        </w:rPr>
        <w:object w:dxaOrig="560" w:dyaOrig="380">
          <v:shape id="_x0000_i1075" type="#_x0000_t75" style="width:27.75pt;height:13.5pt" o:ole="">
            <v:imagedata r:id="rId105" o:title=""/>
          </v:shape>
          <o:OLEObject Type="Embed" ProgID="Equation.3" ShapeID="_x0000_i1075" DrawAspect="Content" ObjectID="_1557129850" r:id="rId106"/>
        </w:object>
      </w:r>
      <w:r w:rsidRPr="00173BF7">
        <w:rPr>
          <w:rFonts w:cs="David"/>
          <w:rtl/>
          <w:lang w:bidi="he-IL"/>
        </w:rPr>
        <w:t xml:space="preserve">, </w:t>
      </w:r>
    </w:p>
    <w:p w:rsidR="00633C29" w:rsidRPr="00173BF7" w:rsidRDefault="00633C29" w:rsidP="00907A15">
      <w:pPr>
        <w:bidi/>
        <w:spacing w:line="40" w:lineRule="atLeast"/>
        <w:ind w:left="-57" w:right="340"/>
        <w:rPr>
          <w:rFonts w:cs="David"/>
          <w:rtl/>
          <w:lang w:bidi="he-IL"/>
        </w:rPr>
      </w:pPr>
      <w:r w:rsidRPr="00173BF7">
        <w:rPr>
          <w:rFonts w:cs="David"/>
          <w:rtl/>
          <w:lang w:bidi="he-IL"/>
        </w:rPr>
        <w:t>בקצה התחתון של העמודה של</w:t>
      </w:r>
      <w:r w:rsidRPr="00173BF7">
        <w:rPr>
          <w:rFonts w:cs="David"/>
          <w:position w:val="-4"/>
          <w:lang w:bidi="he-IL"/>
        </w:rPr>
        <w:object w:dxaOrig="240" w:dyaOrig="260">
          <v:shape id="_x0000_i1076" type="#_x0000_t75" style="width:12pt;height:9pt" o:ole="">
            <v:imagedata r:id="rId107" o:title=""/>
          </v:shape>
          <o:OLEObject Type="Embed" ProgID="Equation.3" ShapeID="_x0000_i1076" DrawAspect="Content" ObjectID="_1557129851" r:id="rId108"/>
        </w:object>
      </w:r>
      <w:r w:rsidRPr="00173BF7">
        <w:rPr>
          <w:rFonts w:cs="David"/>
          <w:rtl/>
          <w:lang w:bidi="he-IL"/>
        </w:rPr>
        <w:t xml:space="preserve">כותבים  </w:t>
      </w:r>
      <w:r w:rsidRPr="00173BF7">
        <w:rPr>
          <w:rFonts w:cs="David"/>
          <w:position w:val="-10"/>
          <w:lang w:bidi="he-IL"/>
        </w:rPr>
        <w:object w:dxaOrig="560" w:dyaOrig="320">
          <v:shape id="_x0000_i1077" type="#_x0000_t75" style="width:27.75pt;height:11.25pt" o:ole="">
            <v:imagedata r:id="rId109" o:title=""/>
          </v:shape>
          <o:OLEObject Type="Embed" ProgID="Equation.3" ShapeID="_x0000_i1077" DrawAspect="Content" ObjectID="_1557129852" r:id="rId110"/>
        </w:object>
      </w:r>
      <w:r w:rsidRPr="00173BF7">
        <w:rPr>
          <w:rFonts w:cs="David"/>
          <w:rtl/>
          <w:lang w:bidi="he-IL"/>
        </w:rPr>
        <w:t>,</w:t>
      </w:r>
    </w:p>
    <w:p w:rsidR="00633C29" w:rsidRPr="00173BF7" w:rsidRDefault="00633C29" w:rsidP="00907A15">
      <w:pPr>
        <w:bidi/>
        <w:spacing w:line="40" w:lineRule="atLeast"/>
        <w:ind w:left="-57" w:right="340"/>
        <w:rPr>
          <w:rFonts w:cs="David"/>
          <w:rtl/>
          <w:lang w:bidi="he-IL"/>
        </w:rPr>
      </w:pPr>
      <w:r w:rsidRPr="00173BF7">
        <w:rPr>
          <w:rFonts w:cs="David"/>
          <w:rtl/>
          <w:lang w:bidi="he-IL"/>
        </w:rPr>
        <w:t xml:space="preserve">בקצה התחתון של העמודה של </w:t>
      </w:r>
      <w:r w:rsidRPr="00173BF7">
        <w:rPr>
          <w:rFonts w:cs="David"/>
          <w:position w:val="-4"/>
          <w:lang w:bidi="he-IL"/>
        </w:rPr>
        <w:object w:dxaOrig="260" w:dyaOrig="300">
          <v:shape id="_x0000_i1078" type="#_x0000_t75" style="width:12.75pt;height:10.5pt" o:ole="">
            <v:imagedata r:id="rId111" o:title=""/>
          </v:shape>
          <o:OLEObject Type="Embed" ProgID="Equation.3" ShapeID="_x0000_i1078" DrawAspect="Content" ObjectID="_1557129853" r:id="rId112"/>
        </w:object>
      </w:r>
      <w:r w:rsidRPr="00173BF7">
        <w:rPr>
          <w:rFonts w:cs="David"/>
          <w:rtl/>
          <w:lang w:bidi="he-IL"/>
        </w:rPr>
        <w:t xml:space="preserve">כותבים  </w:t>
      </w:r>
      <w:r w:rsidRPr="00173BF7">
        <w:rPr>
          <w:rFonts w:cs="David"/>
          <w:position w:val="-10"/>
          <w:lang w:bidi="he-IL"/>
        </w:rPr>
        <w:object w:dxaOrig="580" w:dyaOrig="360">
          <v:shape id="_x0000_i1079" type="#_x0000_t75" style="width:29.25pt;height:12.75pt" o:ole="">
            <v:imagedata r:id="rId113" o:title=""/>
          </v:shape>
          <o:OLEObject Type="Embed" ProgID="Equation.3" ShapeID="_x0000_i1079" DrawAspect="Content" ObjectID="_1557129854" r:id="rId114"/>
        </w:object>
      </w:r>
      <w:r w:rsidRPr="00173BF7">
        <w:rPr>
          <w:rFonts w:cs="David"/>
          <w:rtl/>
          <w:lang w:bidi="he-IL"/>
        </w:rPr>
        <w:t>,</w:t>
      </w:r>
    </w:p>
    <w:p w:rsidR="00633C29" w:rsidRPr="00173BF7" w:rsidRDefault="00633C29" w:rsidP="00907A15">
      <w:pPr>
        <w:bidi/>
        <w:spacing w:line="40" w:lineRule="atLeast"/>
        <w:ind w:left="-57" w:right="340"/>
        <w:rPr>
          <w:rFonts w:cs="David"/>
          <w:rtl/>
          <w:lang w:bidi="he-IL"/>
        </w:rPr>
      </w:pPr>
      <w:r w:rsidRPr="00173BF7">
        <w:rPr>
          <w:rFonts w:cs="David"/>
          <w:rtl/>
          <w:lang w:bidi="he-IL"/>
        </w:rPr>
        <w:t>בפינה הימנית התחתונה כותבים 1,</w:t>
      </w:r>
    </w:p>
    <w:p w:rsidR="00633C29" w:rsidRPr="00173BF7" w:rsidRDefault="00633C29" w:rsidP="00907A15">
      <w:pPr>
        <w:bidi/>
        <w:spacing w:line="40" w:lineRule="atLeast"/>
        <w:ind w:left="-57" w:right="340"/>
        <w:rPr>
          <w:rFonts w:cs="David"/>
          <w:rtl/>
          <w:lang w:bidi="he-IL"/>
        </w:rPr>
      </w:pPr>
      <w:r w:rsidRPr="00173BF7">
        <w:rPr>
          <w:rFonts w:cs="David"/>
          <w:rtl/>
          <w:lang w:bidi="he-IL"/>
        </w:rPr>
        <w:t xml:space="preserve">בארבע המשבצות באמצע כותבים את הערכים: </w:t>
      </w:r>
    </w:p>
    <w:p w:rsidR="00633C29" w:rsidRPr="00173BF7" w:rsidRDefault="00633C29" w:rsidP="00907A15">
      <w:pPr>
        <w:bidi/>
        <w:spacing w:line="40" w:lineRule="atLeast"/>
        <w:ind w:left="-57" w:right="340"/>
        <w:rPr>
          <w:rFonts w:cs="David"/>
          <w:rtl/>
          <w:lang w:bidi="he-IL"/>
        </w:rPr>
      </w:pPr>
    </w:p>
    <w:p w:rsidR="00633C29" w:rsidRPr="00173BF7" w:rsidRDefault="00633C29" w:rsidP="00907A15">
      <w:pPr>
        <w:bidi/>
        <w:spacing w:line="40" w:lineRule="atLeast"/>
        <w:ind w:left="-57" w:right="340"/>
        <w:rPr>
          <w:rFonts w:cs="David"/>
          <w:rtl/>
          <w:lang w:bidi="he-IL"/>
        </w:rPr>
      </w:pPr>
      <w:r w:rsidRPr="00173BF7">
        <w:rPr>
          <w:rFonts w:cs="David"/>
          <w:position w:val="-10"/>
          <w:lang w:bidi="he-IL"/>
        </w:rPr>
        <w:object w:dxaOrig="960" w:dyaOrig="340">
          <v:shape id="_x0000_i1080" type="#_x0000_t75" style="width:48pt;height:9.75pt" o:ole="">
            <v:imagedata r:id="rId115" o:title=""/>
          </v:shape>
          <o:OLEObject Type="Embed" ProgID="Equation.3" ShapeID="_x0000_i1080" DrawAspect="Content" ObjectID="_1557129855" r:id="rId116"/>
        </w:object>
      </w:r>
      <w:r w:rsidRPr="00173BF7">
        <w:rPr>
          <w:rFonts w:cs="David"/>
          <w:rtl/>
          <w:lang w:bidi="he-IL"/>
        </w:rPr>
        <w:t xml:space="preserve"> בשורה של  </w:t>
      </w:r>
      <w:r w:rsidRPr="00173BF7">
        <w:rPr>
          <w:rFonts w:cs="David"/>
          <w:position w:val="-4"/>
          <w:lang w:bidi="he-IL"/>
        </w:rPr>
        <w:object w:dxaOrig="240" w:dyaOrig="260">
          <v:shape id="_x0000_i1081" type="#_x0000_t75" style="width:12pt;height:9pt" o:ole="">
            <v:imagedata r:id="rId117" o:title=""/>
          </v:shape>
          <o:OLEObject Type="Embed" ProgID="Equation.3" ShapeID="_x0000_i1081" DrawAspect="Content" ObjectID="_1557129856" r:id="rId118"/>
        </w:object>
      </w:r>
      <w:r w:rsidRPr="00173BF7">
        <w:rPr>
          <w:rFonts w:cs="David"/>
          <w:rtl/>
          <w:lang w:bidi="he-IL"/>
        </w:rPr>
        <w:t xml:space="preserve"> ובעמודה של  </w:t>
      </w:r>
      <w:r w:rsidRPr="00173BF7">
        <w:rPr>
          <w:rFonts w:cs="David"/>
          <w:position w:val="-4"/>
          <w:lang w:bidi="he-IL"/>
        </w:rPr>
        <w:object w:dxaOrig="240" w:dyaOrig="260">
          <v:shape id="_x0000_i1082" type="#_x0000_t75" style="width:12pt;height:9pt" o:ole="">
            <v:imagedata r:id="rId119" o:title=""/>
          </v:shape>
          <o:OLEObject Type="Embed" ProgID="Equation.3" ShapeID="_x0000_i1082" DrawAspect="Content" ObjectID="_1557129857" r:id="rId120"/>
        </w:object>
      </w:r>
    </w:p>
    <w:p w:rsidR="00633C29" w:rsidRPr="00173BF7" w:rsidRDefault="00633C29" w:rsidP="00907A15">
      <w:pPr>
        <w:bidi/>
        <w:spacing w:line="40" w:lineRule="atLeast"/>
        <w:ind w:right="340"/>
        <w:rPr>
          <w:rFonts w:cs="David"/>
          <w:rtl/>
          <w:lang w:bidi="he-IL"/>
        </w:rPr>
      </w:pPr>
    </w:p>
    <w:p w:rsidR="00633C29" w:rsidRPr="00173BF7" w:rsidRDefault="00633C29" w:rsidP="00907A15">
      <w:pPr>
        <w:bidi/>
        <w:spacing w:line="40" w:lineRule="atLeast"/>
        <w:ind w:left="-57" w:right="340"/>
        <w:rPr>
          <w:rFonts w:cs="David"/>
          <w:rtl/>
          <w:lang w:bidi="he-IL"/>
        </w:rPr>
      </w:pPr>
      <w:r w:rsidRPr="00173BF7">
        <w:rPr>
          <w:rFonts w:cs="David"/>
          <w:rtl/>
          <w:lang w:bidi="he-IL"/>
        </w:rPr>
        <w:t xml:space="preserve">  </w:t>
      </w:r>
      <w:r w:rsidRPr="00173BF7">
        <w:rPr>
          <w:rFonts w:cs="David"/>
          <w:position w:val="-10"/>
          <w:lang w:bidi="he-IL"/>
        </w:rPr>
        <w:object w:dxaOrig="960" w:dyaOrig="360">
          <v:shape id="_x0000_i1083" type="#_x0000_t75" style="width:48pt;height:9.75pt" o:ole="">
            <v:imagedata r:id="rId121" o:title=""/>
          </v:shape>
          <o:OLEObject Type="Embed" ProgID="Equation.3" ShapeID="_x0000_i1083" DrawAspect="Content" ObjectID="_1557129858" r:id="rId122"/>
        </w:object>
      </w:r>
      <w:r w:rsidRPr="00173BF7">
        <w:rPr>
          <w:rFonts w:cs="David"/>
          <w:rtl/>
          <w:lang w:bidi="he-IL"/>
        </w:rPr>
        <w:t xml:space="preserve"> בשורה של  </w:t>
      </w:r>
      <w:r w:rsidRPr="00173BF7">
        <w:rPr>
          <w:rFonts w:cs="David"/>
          <w:position w:val="-4"/>
          <w:lang w:bidi="he-IL"/>
        </w:rPr>
        <w:object w:dxaOrig="240" w:dyaOrig="260">
          <v:shape id="_x0000_i1084" type="#_x0000_t75" style="width:12pt;height:9pt" o:ole="">
            <v:imagedata r:id="rId123" o:title=""/>
          </v:shape>
          <o:OLEObject Type="Embed" ProgID="Equation.3" ShapeID="_x0000_i1084" DrawAspect="Content" ObjectID="_1557129859" r:id="rId124"/>
        </w:object>
      </w:r>
      <w:r w:rsidRPr="00173BF7">
        <w:rPr>
          <w:rFonts w:cs="David"/>
          <w:rtl/>
          <w:lang w:bidi="he-IL"/>
        </w:rPr>
        <w:t xml:space="preserve"> ובעמודה של  </w:t>
      </w:r>
      <w:r w:rsidRPr="00173BF7">
        <w:rPr>
          <w:rFonts w:cs="David"/>
          <w:position w:val="-4"/>
          <w:lang w:bidi="he-IL"/>
        </w:rPr>
        <w:object w:dxaOrig="260" w:dyaOrig="300">
          <v:shape id="_x0000_i1085" type="#_x0000_t75" style="width:12.75pt;height:10.5pt" o:ole="">
            <v:imagedata r:id="rId125" o:title=""/>
          </v:shape>
          <o:OLEObject Type="Embed" ProgID="Equation.3" ShapeID="_x0000_i1085" DrawAspect="Content" ObjectID="_1557129860" r:id="rId126"/>
        </w:object>
      </w:r>
    </w:p>
    <w:p w:rsidR="00633C29" w:rsidRPr="00173BF7" w:rsidRDefault="00633C29" w:rsidP="00907A15">
      <w:pPr>
        <w:bidi/>
        <w:spacing w:line="40" w:lineRule="atLeast"/>
        <w:ind w:left="-57" w:right="340"/>
        <w:rPr>
          <w:rFonts w:cs="David"/>
          <w:rtl/>
          <w:lang w:bidi="he-IL"/>
        </w:rPr>
      </w:pPr>
    </w:p>
    <w:p w:rsidR="00633C29" w:rsidRPr="00173BF7" w:rsidRDefault="00633C29" w:rsidP="00907A15">
      <w:pPr>
        <w:bidi/>
        <w:spacing w:line="40" w:lineRule="atLeast"/>
        <w:ind w:left="-57" w:right="340"/>
        <w:rPr>
          <w:rFonts w:cs="David"/>
          <w:rtl/>
          <w:lang w:bidi="he-IL"/>
        </w:rPr>
      </w:pPr>
      <w:r w:rsidRPr="00173BF7">
        <w:rPr>
          <w:rFonts w:cs="David"/>
          <w:position w:val="-10"/>
          <w:lang w:bidi="he-IL"/>
        </w:rPr>
        <w:object w:dxaOrig="940" w:dyaOrig="380">
          <v:shape id="_x0000_i1086" type="#_x0000_t75" style="width:47.25pt;height:10.5pt" o:ole="">
            <v:imagedata r:id="rId127" o:title=""/>
          </v:shape>
          <o:OLEObject Type="Embed" ProgID="Equation.3" ShapeID="_x0000_i1086" DrawAspect="Content" ObjectID="_1557129861" r:id="rId128"/>
        </w:object>
      </w:r>
      <w:r w:rsidRPr="00173BF7">
        <w:rPr>
          <w:rFonts w:cs="David"/>
          <w:rtl/>
          <w:lang w:bidi="he-IL"/>
        </w:rPr>
        <w:t xml:space="preserve"> בשורה של  </w:t>
      </w:r>
      <w:r w:rsidRPr="00173BF7">
        <w:rPr>
          <w:rFonts w:cs="David"/>
          <w:position w:val="-4"/>
          <w:lang w:bidi="he-IL"/>
        </w:rPr>
        <w:object w:dxaOrig="240" w:dyaOrig="320">
          <v:shape id="_x0000_i1087" type="#_x0000_t75" style="width:12pt;height:11.25pt" o:ole="">
            <v:imagedata r:id="rId129" o:title=""/>
          </v:shape>
          <o:OLEObject Type="Embed" ProgID="Equation.3" ShapeID="_x0000_i1087" DrawAspect="Content" ObjectID="_1557129862" r:id="rId130"/>
        </w:object>
      </w:r>
      <w:r w:rsidRPr="00173BF7">
        <w:rPr>
          <w:rFonts w:cs="David"/>
          <w:rtl/>
          <w:lang w:bidi="he-IL"/>
        </w:rPr>
        <w:t xml:space="preserve"> ובעמודה של  </w:t>
      </w:r>
      <w:r w:rsidRPr="00173BF7">
        <w:rPr>
          <w:rFonts w:cs="David"/>
          <w:position w:val="-4"/>
          <w:lang w:bidi="he-IL"/>
        </w:rPr>
        <w:object w:dxaOrig="240" w:dyaOrig="320">
          <v:shape id="_x0000_i1088" type="#_x0000_t75" style="width:12pt;height:11.25pt" o:ole="">
            <v:imagedata r:id="rId131" o:title=""/>
          </v:shape>
          <o:OLEObject Type="Embed" ProgID="Equation.3" ShapeID="_x0000_i1088" DrawAspect="Content" ObjectID="_1557129863" r:id="rId132"/>
        </w:object>
      </w:r>
    </w:p>
    <w:p w:rsidR="00633C29" w:rsidRPr="00173BF7" w:rsidRDefault="00633C29" w:rsidP="00907A15">
      <w:pPr>
        <w:bidi/>
        <w:spacing w:line="40" w:lineRule="atLeast"/>
        <w:ind w:right="340"/>
        <w:rPr>
          <w:rFonts w:cs="David"/>
          <w:rtl/>
          <w:lang w:bidi="he-IL"/>
        </w:rPr>
      </w:pPr>
    </w:p>
    <w:p w:rsidR="00633C29" w:rsidRPr="00173BF7" w:rsidRDefault="00633C29" w:rsidP="00907A15">
      <w:pPr>
        <w:bidi/>
        <w:spacing w:line="40" w:lineRule="atLeast"/>
        <w:ind w:left="-57" w:right="340"/>
        <w:rPr>
          <w:rFonts w:cs="David"/>
          <w:rtl/>
          <w:lang w:bidi="he-IL"/>
        </w:rPr>
      </w:pPr>
      <w:r w:rsidRPr="00173BF7">
        <w:rPr>
          <w:rFonts w:cs="David"/>
          <w:position w:val="-10"/>
          <w:lang w:bidi="he-IL"/>
        </w:rPr>
        <w:object w:dxaOrig="940" w:dyaOrig="380">
          <v:shape id="_x0000_i1089" type="#_x0000_t75" style="width:47.25pt;height:10.5pt" o:ole="">
            <v:imagedata r:id="rId133" o:title=""/>
          </v:shape>
          <o:OLEObject Type="Embed" ProgID="Equation.3" ShapeID="_x0000_i1089" DrawAspect="Content" ObjectID="_1557129864" r:id="rId134"/>
        </w:object>
      </w:r>
      <w:r w:rsidRPr="00173BF7">
        <w:rPr>
          <w:rFonts w:cs="David"/>
          <w:rtl/>
          <w:lang w:bidi="he-IL"/>
        </w:rPr>
        <w:t xml:space="preserve"> בשורה של  </w:t>
      </w:r>
      <w:r w:rsidRPr="00173BF7">
        <w:rPr>
          <w:rFonts w:cs="David"/>
          <w:position w:val="-4"/>
          <w:lang w:bidi="he-IL"/>
        </w:rPr>
        <w:object w:dxaOrig="240" w:dyaOrig="320">
          <v:shape id="_x0000_i1090" type="#_x0000_t75" style="width:12pt;height:11.25pt" o:ole="">
            <v:imagedata r:id="rId129" o:title=""/>
          </v:shape>
          <o:OLEObject Type="Embed" ProgID="Equation.3" ShapeID="_x0000_i1090" DrawAspect="Content" ObjectID="_1557129865" r:id="rId135"/>
        </w:object>
      </w:r>
      <w:r w:rsidRPr="00173BF7">
        <w:rPr>
          <w:rFonts w:cs="David"/>
          <w:rtl/>
          <w:lang w:bidi="he-IL"/>
        </w:rPr>
        <w:t xml:space="preserve"> ובעמודה של  </w:t>
      </w:r>
      <w:r w:rsidRPr="00173BF7">
        <w:rPr>
          <w:rFonts w:cs="David"/>
          <w:position w:val="-4"/>
          <w:lang w:bidi="he-IL"/>
        </w:rPr>
        <w:object w:dxaOrig="240" w:dyaOrig="320">
          <v:shape id="_x0000_i1091" type="#_x0000_t75" style="width:12pt;height:11.25pt" o:ole="">
            <v:imagedata r:id="rId131" o:title=""/>
          </v:shape>
          <o:OLEObject Type="Embed" ProgID="Equation.3" ShapeID="_x0000_i1091" DrawAspect="Content" ObjectID="_1557129866" r:id="rId136"/>
        </w:object>
      </w:r>
    </w:p>
    <w:p w:rsidR="00633C29" w:rsidRPr="00173BF7" w:rsidRDefault="00633C29" w:rsidP="00907A15">
      <w:pPr>
        <w:bidi/>
        <w:spacing w:line="40" w:lineRule="atLeast"/>
        <w:ind w:left="-57" w:right="340"/>
        <w:rPr>
          <w:rFonts w:cs="David"/>
          <w:rtl/>
          <w:lang w:bidi="he-IL"/>
        </w:rPr>
      </w:pPr>
    </w:p>
    <w:p w:rsidR="00633C29" w:rsidRPr="00173BF7" w:rsidRDefault="00633C29" w:rsidP="00907A15">
      <w:pPr>
        <w:bidi/>
        <w:spacing w:line="40" w:lineRule="atLeast"/>
        <w:ind w:left="-57" w:right="340"/>
        <w:rPr>
          <w:rFonts w:cs="David"/>
          <w:rtl/>
          <w:lang w:bidi="he-IL"/>
        </w:rPr>
      </w:pPr>
      <w:r w:rsidRPr="00173BF7">
        <w:rPr>
          <w:rFonts w:cs="David"/>
          <w:rtl/>
          <w:lang w:bidi="he-IL"/>
        </w:rPr>
        <w:t>נשים לב שסכום שני המספרים בצד שמאל בכל שורה שווה למספר המופיע בקצה הימני של השורה. סכום שני המספרים למעלה בכל עמודה שווה למספר המופיע בקצה התחתון של כל עמודה.</w:t>
      </w:r>
    </w:p>
    <w:p w:rsidR="00633C29" w:rsidRPr="00173BF7" w:rsidRDefault="00633C29" w:rsidP="00907A15">
      <w:pPr>
        <w:bidi/>
        <w:spacing w:line="40" w:lineRule="atLeast"/>
        <w:ind w:right="340"/>
        <w:rPr>
          <w:rFonts w:cs="David"/>
          <w:rtl/>
          <w:lang w:bidi="he-IL"/>
        </w:rPr>
      </w:pPr>
      <w:r w:rsidRPr="00173BF7">
        <w:rPr>
          <w:rFonts w:cs="David"/>
          <w:rtl/>
          <w:lang w:bidi="he-IL"/>
        </w:rPr>
        <w:t>אם נתונים שלושה ערכים בריבוע, כך שלא כל השלושה  באותה שורה או באותה העמודה,  ניתן לחשב את שאר הערכים בעזרתם.</w:t>
      </w:r>
    </w:p>
    <w:p w:rsidR="00633C29" w:rsidRPr="00173BF7" w:rsidRDefault="00633C29" w:rsidP="00907A15">
      <w:pPr>
        <w:bidi/>
        <w:spacing w:line="40" w:lineRule="atLeast"/>
        <w:ind w:left="-57" w:right="340"/>
        <w:rPr>
          <w:rFonts w:cs="David"/>
          <w:rtl/>
          <w:lang w:bidi="he-IL"/>
        </w:rPr>
      </w:pPr>
    </w:p>
    <w:p w:rsidR="00633C29" w:rsidRPr="0006380D" w:rsidRDefault="00633C29" w:rsidP="00907A15">
      <w:pPr>
        <w:bidi/>
        <w:spacing w:line="40" w:lineRule="atLeast"/>
        <w:ind w:left="-57"/>
        <w:rPr>
          <w:rFonts w:cs="David"/>
          <w:sz w:val="20"/>
          <w:szCs w:val="20"/>
          <w:rtl/>
          <w:lang w:bidi="he-IL"/>
        </w:rPr>
      </w:pPr>
    </w:p>
    <w:p w:rsidR="00633C29" w:rsidRDefault="00633C29" w:rsidP="00937AC8">
      <w:pPr>
        <w:bidi/>
        <w:rPr>
          <w:rFonts w:cs="David"/>
          <w:b/>
          <w:bCs/>
          <w:u w:val="single"/>
          <w:rtl/>
          <w:lang w:bidi="he-IL"/>
        </w:rPr>
      </w:pPr>
    </w:p>
    <w:p w:rsidR="00633C29" w:rsidRDefault="00633C29" w:rsidP="00907A15">
      <w:pPr>
        <w:bidi/>
        <w:rPr>
          <w:rFonts w:cs="David"/>
          <w:b/>
          <w:bCs/>
          <w:u w:val="single"/>
          <w:rtl/>
          <w:lang w:bidi="he-IL"/>
        </w:rPr>
      </w:pPr>
    </w:p>
    <w:p w:rsidR="00633C29" w:rsidRDefault="00633C29" w:rsidP="00907A15">
      <w:pPr>
        <w:bidi/>
        <w:rPr>
          <w:rFonts w:cs="David"/>
          <w:b/>
          <w:bCs/>
          <w:u w:val="single"/>
          <w:rtl/>
          <w:lang w:bidi="he-IL"/>
        </w:rPr>
      </w:pPr>
    </w:p>
    <w:p w:rsidR="00633C29" w:rsidRDefault="00633C29" w:rsidP="00907A15">
      <w:pPr>
        <w:bidi/>
        <w:rPr>
          <w:rFonts w:cs="David"/>
          <w:b/>
          <w:bCs/>
          <w:u w:val="single"/>
          <w:rtl/>
          <w:lang w:bidi="he-IL"/>
        </w:rPr>
      </w:pPr>
    </w:p>
    <w:p w:rsidR="00633C29" w:rsidRPr="00E92860" w:rsidRDefault="00633C29" w:rsidP="00907A15">
      <w:pPr>
        <w:bidi/>
        <w:rPr>
          <w:rFonts w:cs="David"/>
          <w:b/>
          <w:bCs/>
          <w:rtl/>
          <w:lang w:bidi="he-IL"/>
        </w:rPr>
      </w:pPr>
      <w:r w:rsidRPr="00E92860">
        <w:rPr>
          <w:rFonts w:cs="David"/>
          <w:b/>
          <w:bCs/>
          <w:u w:val="single"/>
          <w:rtl/>
          <w:lang w:bidi="he-IL"/>
        </w:rPr>
        <w:t>קומבינטוריקה</w:t>
      </w:r>
    </w:p>
    <w:p w:rsidR="00633C29" w:rsidRDefault="00633C29" w:rsidP="00721F31">
      <w:pPr>
        <w:bidi/>
        <w:rPr>
          <w:rFonts w:cs="David"/>
          <w:rtl/>
          <w:lang w:bidi="he-IL"/>
        </w:rPr>
      </w:pPr>
      <w:r w:rsidRPr="00E92860">
        <w:rPr>
          <w:rFonts w:cs="David"/>
          <w:rtl/>
        </w:rPr>
        <w:t xml:space="preserve">     </w:t>
      </w:r>
    </w:p>
    <w:p w:rsidR="00633C29" w:rsidRPr="00E92860" w:rsidRDefault="00633C29" w:rsidP="00104D5B">
      <w:pPr>
        <w:bidi/>
        <w:rPr>
          <w:rFonts w:cs="David"/>
          <w:rtl/>
          <w:lang w:bidi="he-IL"/>
        </w:rPr>
      </w:pPr>
      <w:r w:rsidRPr="00E92860">
        <w:rPr>
          <w:rFonts w:cs="David"/>
          <w:rtl/>
          <w:lang w:bidi="he-IL"/>
        </w:rPr>
        <w:t xml:space="preserve"> תמורות  </w:t>
      </w:r>
    </w:p>
    <w:p w:rsidR="00633C29" w:rsidRDefault="00633C29" w:rsidP="00104D5B">
      <w:pPr>
        <w:bidi/>
        <w:rPr>
          <w:rFonts w:cs="David"/>
          <w:rtl/>
          <w:lang w:bidi="he-IL"/>
        </w:rPr>
      </w:pPr>
      <w:r>
        <w:rPr>
          <w:rFonts w:cs="David"/>
          <w:rtl/>
          <w:lang w:bidi="he-IL"/>
        </w:rPr>
        <w:t xml:space="preserve">            </w:t>
      </w:r>
    </w:p>
    <w:p w:rsidR="00633C29" w:rsidRDefault="00761098" w:rsidP="00761098">
      <w:pPr>
        <w:bidi/>
        <w:spacing w:line="40" w:lineRule="atLeast"/>
        <w:ind w:left="-57"/>
        <w:jc w:val="center"/>
        <w:rPr>
          <w:rFonts w:cs="David"/>
          <w:sz w:val="20"/>
          <w:szCs w:val="20"/>
          <w:lang w:bidi="he-IL"/>
        </w:rPr>
      </w:pPr>
      <w:r w:rsidRPr="00104D5B">
        <w:rPr>
          <w:rFonts w:cs="David" w:hint="cs"/>
          <w:b/>
          <w:bCs/>
          <w:position w:val="-30"/>
        </w:rPr>
        <w:object w:dxaOrig="4220" w:dyaOrig="680">
          <v:shape id="_x0000_i1173" type="#_x0000_t75" style="width:327.75pt;height:36pt" o:ole="">
            <v:imagedata r:id="rId137" o:title=""/>
          </v:shape>
          <o:OLEObject Type="Embed" ProgID="Equation.3" ShapeID="_x0000_i1173" DrawAspect="Content" ObjectID="_1557129867" r:id="rId138"/>
        </w:object>
      </w:r>
    </w:p>
    <w:p w:rsidR="00633C29" w:rsidRDefault="00633C29" w:rsidP="00104D5B">
      <w:pPr>
        <w:bidi/>
        <w:spacing w:line="40" w:lineRule="atLeast"/>
        <w:ind w:left="-57"/>
        <w:rPr>
          <w:rFonts w:cs="David"/>
          <w:sz w:val="20"/>
          <w:szCs w:val="20"/>
          <w:rtl/>
          <w:lang w:bidi="he-IL"/>
        </w:rPr>
      </w:pPr>
    </w:p>
    <w:p w:rsidR="00633C29" w:rsidRDefault="00633C29" w:rsidP="00104D5B">
      <w:pPr>
        <w:bidi/>
        <w:spacing w:line="40" w:lineRule="atLeast"/>
        <w:ind w:left="-57"/>
        <w:rPr>
          <w:rFonts w:cs="David"/>
          <w:sz w:val="20"/>
          <w:szCs w:val="20"/>
          <w:rtl/>
          <w:lang w:bidi="he-IL"/>
        </w:rPr>
      </w:pPr>
      <w:r w:rsidRPr="00104D5B">
        <w:rPr>
          <w:rFonts w:cs="David"/>
          <w:rtl/>
          <w:lang w:bidi="he-IL"/>
        </w:rPr>
        <w:t>בחירות</w:t>
      </w:r>
    </w:p>
    <w:p w:rsidR="00633C29" w:rsidRDefault="00633C29" w:rsidP="00104D5B">
      <w:pPr>
        <w:bidi/>
        <w:ind w:left="360"/>
        <w:jc w:val="center"/>
        <w:rPr>
          <w:rFonts w:ascii="Verdana" w:hAnsi="Verdana" w:cs="Narkisim"/>
          <w:sz w:val="12"/>
          <w:szCs w:val="12"/>
          <w:rtl/>
        </w:rPr>
      </w:pPr>
    </w:p>
    <w:tbl>
      <w:tblPr>
        <w:bidiVisual/>
        <w:tblW w:w="0" w:type="auto"/>
        <w:jc w:val="center"/>
        <w:tblInd w:w="-47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1E0" w:firstRow="1" w:lastRow="1" w:firstColumn="1" w:lastColumn="1" w:noHBand="0" w:noVBand="0"/>
      </w:tblPr>
      <w:tblGrid>
        <w:gridCol w:w="2638"/>
        <w:gridCol w:w="2160"/>
        <w:gridCol w:w="2160"/>
      </w:tblGrid>
      <w:tr w:rsidR="00633C29" w:rsidTr="00104D5B">
        <w:trPr>
          <w:trHeight w:val="666"/>
          <w:jc w:val="center"/>
        </w:trPr>
        <w:tc>
          <w:tcPr>
            <w:tcW w:w="2638" w:type="dxa"/>
            <w:tcBorders>
              <w:top w:val="single" w:sz="4" w:space="0" w:color="auto"/>
            </w:tcBorders>
            <w:shd w:val="clear" w:color="auto" w:fill="F3F3F3"/>
            <w:vAlign w:val="center"/>
          </w:tcPr>
          <w:p w:rsidR="00633C29" w:rsidRDefault="00633C29">
            <w:pPr>
              <w:bidi/>
              <w:jc w:val="center"/>
              <w:rPr>
                <w:rFonts w:ascii="Verdana" w:hAnsi="Verdana" w:cs="Narkisim"/>
                <w:b/>
                <w:bCs/>
                <w:caps/>
                <w:sz w:val="26"/>
                <w:szCs w:val="26"/>
                <w:lang w:bidi="he-IL"/>
              </w:rPr>
            </w:pPr>
            <w:r>
              <w:rPr>
                <w:rFonts w:ascii="Verdana" w:hAnsi="Verdana" w:cs="Narkisim" w:hint="eastAsia"/>
                <w:b/>
                <w:bCs/>
                <w:caps/>
                <w:sz w:val="26"/>
                <w:szCs w:val="26"/>
                <w:rtl/>
                <w:lang w:bidi="he-IL"/>
              </w:rPr>
              <w:t>בלי</w:t>
            </w:r>
            <w:r>
              <w:rPr>
                <w:rFonts w:ascii="Verdana" w:hAnsi="Verdana" w:cs="Narkisim"/>
                <w:b/>
                <w:bCs/>
                <w:caps/>
                <w:sz w:val="26"/>
                <w:szCs w:val="26"/>
                <w:rtl/>
                <w:lang w:bidi="he-IL"/>
              </w:rPr>
              <w:t xml:space="preserve"> </w:t>
            </w:r>
            <w:r>
              <w:rPr>
                <w:rFonts w:ascii="Verdana" w:hAnsi="Verdana" w:cs="Narkisim" w:hint="eastAsia"/>
                <w:b/>
                <w:bCs/>
                <w:caps/>
                <w:sz w:val="26"/>
                <w:szCs w:val="26"/>
                <w:rtl/>
                <w:lang w:bidi="he-IL"/>
              </w:rPr>
              <w:t>החזרה</w:t>
            </w:r>
          </w:p>
        </w:tc>
        <w:tc>
          <w:tcPr>
            <w:tcW w:w="2160" w:type="dxa"/>
            <w:shd w:val="clear" w:color="auto" w:fill="F3F3F3"/>
            <w:vAlign w:val="center"/>
          </w:tcPr>
          <w:p w:rsidR="00633C29" w:rsidRDefault="00633C29">
            <w:pPr>
              <w:bidi/>
              <w:jc w:val="center"/>
              <w:rPr>
                <w:rFonts w:ascii="Verdana" w:hAnsi="Verdana" w:cs="Narkisim"/>
                <w:b/>
                <w:bCs/>
                <w:caps/>
                <w:sz w:val="26"/>
                <w:szCs w:val="26"/>
                <w:lang w:bidi="he-IL"/>
              </w:rPr>
            </w:pPr>
            <w:r>
              <w:rPr>
                <w:rFonts w:ascii="Verdana" w:hAnsi="Verdana" w:cs="Narkisim" w:hint="eastAsia"/>
                <w:b/>
                <w:bCs/>
                <w:caps/>
                <w:sz w:val="26"/>
                <w:szCs w:val="26"/>
                <w:rtl/>
                <w:lang w:bidi="he-IL"/>
              </w:rPr>
              <w:t>עם</w:t>
            </w:r>
            <w:r>
              <w:rPr>
                <w:rFonts w:ascii="Verdana" w:hAnsi="Verdana" w:cs="Narkisim"/>
                <w:b/>
                <w:bCs/>
                <w:caps/>
                <w:sz w:val="26"/>
                <w:szCs w:val="26"/>
                <w:rtl/>
                <w:lang w:bidi="he-IL"/>
              </w:rPr>
              <w:t xml:space="preserve"> </w:t>
            </w:r>
            <w:r>
              <w:rPr>
                <w:rFonts w:ascii="Verdana" w:hAnsi="Verdana" w:cs="Narkisim" w:hint="eastAsia"/>
                <w:b/>
                <w:bCs/>
                <w:caps/>
                <w:sz w:val="26"/>
                <w:szCs w:val="26"/>
                <w:rtl/>
                <w:lang w:bidi="he-IL"/>
              </w:rPr>
              <w:t>החזרה</w:t>
            </w:r>
          </w:p>
        </w:tc>
        <w:tc>
          <w:tcPr>
            <w:tcW w:w="2160" w:type="dxa"/>
          </w:tcPr>
          <w:p w:rsidR="00633C29" w:rsidRDefault="00633C29">
            <w:pPr>
              <w:bidi/>
              <w:jc w:val="center"/>
              <w:rPr>
                <w:rFonts w:ascii="Verdana" w:hAnsi="Verdana" w:cs="Narkisim"/>
                <w:b/>
                <w:bCs/>
                <w:caps/>
                <w:color w:val="FF0000"/>
                <w:sz w:val="40"/>
                <w:szCs w:val="40"/>
                <w:lang w:bidi="he-IL"/>
              </w:rPr>
            </w:pPr>
          </w:p>
        </w:tc>
      </w:tr>
      <w:tr w:rsidR="00633C29" w:rsidTr="00104D5B">
        <w:trPr>
          <w:trHeight w:val="667"/>
          <w:jc w:val="center"/>
        </w:trPr>
        <w:tc>
          <w:tcPr>
            <w:tcW w:w="2638" w:type="dxa"/>
            <w:vAlign w:val="center"/>
          </w:tcPr>
          <w:p w:rsidR="00633C29" w:rsidRDefault="00633C29">
            <w:pPr>
              <w:bidi/>
              <w:jc w:val="center"/>
              <w:rPr>
                <w:rFonts w:ascii="Verdana" w:hAnsi="Verdana" w:cs="Narkisim"/>
                <w:b/>
                <w:bCs/>
                <w:color w:val="FF0000"/>
                <w:sz w:val="40"/>
                <w:szCs w:val="40"/>
                <w:lang w:bidi="he-IL"/>
              </w:rPr>
            </w:pPr>
            <w:r w:rsidRPr="002F0762">
              <w:rPr>
                <w:rFonts w:ascii="Verdana" w:hAnsi="Verdana" w:cs="Narkisim"/>
                <w:color w:val="0000FF"/>
                <w:position w:val="-28"/>
                <w:lang w:bidi="he-IL"/>
              </w:rPr>
              <w:object w:dxaOrig="1820" w:dyaOrig="660">
                <v:shape id="_x0000_i1092" type="#_x0000_t75" style="width:90pt;height:33pt" o:ole="">
                  <v:imagedata r:id="rId139" o:title=""/>
                </v:shape>
                <o:OLEObject Type="Embed" ProgID="Equation.3" ShapeID="_x0000_i1092" DrawAspect="Content" ObjectID="_1557129868" r:id="rId140"/>
              </w:object>
            </w:r>
          </w:p>
        </w:tc>
        <w:tc>
          <w:tcPr>
            <w:tcW w:w="2160" w:type="dxa"/>
            <w:vAlign w:val="center"/>
          </w:tcPr>
          <w:p w:rsidR="00633C29" w:rsidRDefault="00633C29">
            <w:pPr>
              <w:bidi/>
              <w:jc w:val="center"/>
              <w:rPr>
                <w:rFonts w:ascii="Verdana" w:hAnsi="Verdana" w:cs="Narkisim"/>
                <w:b/>
                <w:bCs/>
                <w:color w:val="FF0000"/>
                <w:sz w:val="40"/>
                <w:szCs w:val="40"/>
                <w:lang w:bidi="he-IL"/>
              </w:rPr>
            </w:pPr>
            <w:r w:rsidRPr="002F0762">
              <w:rPr>
                <w:rFonts w:ascii="Verdana" w:hAnsi="Verdana" w:cs="Narkisim"/>
                <w:color w:val="0000FF"/>
                <w:position w:val="-6"/>
                <w:lang w:bidi="he-IL"/>
              </w:rPr>
              <w:object w:dxaOrig="300" w:dyaOrig="320">
                <v:shape id="_x0000_i1093" type="#_x0000_t75" style="width:15pt;height:15.75pt" o:ole="">
                  <v:imagedata r:id="rId141" o:title=""/>
                </v:shape>
                <o:OLEObject Type="Embed" ProgID="Equation.3" ShapeID="_x0000_i1093" DrawAspect="Content" ObjectID="_1557129869" r:id="rId142"/>
              </w:object>
            </w:r>
          </w:p>
        </w:tc>
        <w:tc>
          <w:tcPr>
            <w:tcW w:w="2160" w:type="dxa"/>
            <w:shd w:val="clear" w:color="auto" w:fill="F3F3F3"/>
            <w:vAlign w:val="center"/>
          </w:tcPr>
          <w:p w:rsidR="00633C29" w:rsidRDefault="00633C29">
            <w:pPr>
              <w:bidi/>
              <w:jc w:val="center"/>
              <w:rPr>
                <w:rFonts w:ascii="Verdana" w:hAnsi="Verdana" w:cs="Narkisim"/>
                <w:b/>
                <w:bCs/>
                <w:sz w:val="26"/>
                <w:szCs w:val="26"/>
                <w:rtl/>
                <w:lang w:bidi="he-IL"/>
              </w:rPr>
            </w:pPr>
            <w:r>
              <w:rPr>
                <w:rFonts w:ascii="Verdana" w:hAnsi="Verdana" w:cs="Narkisim" w:hint="eastAsia"/>
                <w:b/>
                <w:bCs/>
                <w:sz w:val="26"/>
                <w:szCs w:val="26"/>
                <w:rtl/>
                <w:lang w:bidi="he-IL"/>
              </w:rPr>
              <w:t>סדר</w:t>
            </w:r>
            <w:r>
              <w:rPr>
                <w:rFonts w:ascii="Verdana" w:hAnsi="Verdana" w:cs="Narkisim"/>
                <w:b/>
                <w:bCs/>
                <w:sz w:val="26"/>
                <w:szCs w:val="26"/>
                <w:rtl/>
                <w:lang w:bidi="he-IL"/>
              </w:rPr>
              <w:t xml:space="preserve"> </w:t>
            </w:r>
            <w:r>
              <w:rPr>
                <w:rFonts w:ascii="Verdana" w:hAnsi="Verdana" w:cs="Narkisim" w:hint="eastAsia"/>
                <w:b/>
                <w:bCs/>
                <w:sz w:val="26"/>
                <w:szCs w:val="26"/>
                <w:rtl/>
                <w:lang w:bidi="he-IL"/>
              </w:rPr>
              <w:t>חשוב</w:t>
            </w:r>
          </w:p>
          <w:p w:rsidR="00633C29" w:rsidRDefault="00633C29">
            <w:pPr>
              <w:bidi/>
              <w:jc w:val="center"/>
              <w:rPr>
                <w:rFonts w:ascii="Verdana" w:hAnsi="Verdana" w:cs="Narkisim"/>
                <w:b/>
                <w:bCs/>
                <w:sz w:val="26"/>
                <w:szCs w:val="26"/>
                <w:lang w:bidi="he-IL"/>
              </w:rPr>
            </w:pPr>
            <w:r>
              <w:rPr>
                <w:rFonts w:ascii="Verdana" w:hAnsi="Verdana" w:cs="Narkisim"/>
                <w:sz w:val="20"/>
                <w:szCs w:val="20"/>
                <w:rtl/>
                <w:lang w:bidi="he-IL"/>
              </w:rPr>
              <w:t>(</w:t>
            </w:r>
            <w:r>
              <w:rPr>
                <w:rFonts w:cs="David"/>
                <w:sz w:val="20"/>
                <w:szCs w:val="20"/>
                <w:rtl/>
                <w:lang w:bidi="he-IL"/>
              </w:rPr>
              <w:t>חליפות)</w:t>
            </w:r>
          </w:p>
        </w:tc>
      </w:tr>
      <w:tr w:rsidR="00633C29" w:rsidTr="00104D5B">
        <w:trPr>
          <w:trHeight w:val="667"/>
          <w:jc w:val="center"/>
        </w:trPr>
        <w:tc>
          <w:tcPr>
            <w:tcW w:w="2638" w:type="dxa"/>
            <w:vAlign w:val="center"/>
          </w:tcPr>
          <w:p w:rsidR="00633C29" w:rsidRDefault="00633C29">
            <w:pPr>
              <w:bidi/>
              <w:jc w:val="center"/>
              <w:rPr>
                <w:rFonts w:ascii="Verdana" w:hAnsi="Verdana" w:cs="Narkisim"/>
                <w:b/>
                <w:bCs/>
                <w:color w:val="FF0000"/>
                <w:sz w:val="40"/>
                <w:szCs w:val="40"/>
                <w:lang w:bidi="he-IL"/>
              </w:rPr>
            </w:pPr>
            <w:r w:rsidRPr="002F0762">
              <w:rPr>
                <w:rFonts w:ascii="Verdana" w:hAnsi="Verdana" w:cs="Narkisim"/>
                <w:color w:val="0000FF"/>
                <w:position w:val="-28"/>
                <w:lang w:bidi="he-IL"/>
              </w:rPr>
              <w:object w:dxaOrig="1560" w:dyaOrig="660">
                <v:shape id="_x0000_i1094" type="#_x0000_t75" style="width:78pt;height:33pt" o:ole="">
                  <v:imagedata r:id="rId143" o:title=""/>
                </v:shape>
                <o:OLEObject Type="Embed" ProgID="Equation.3" ShapeID="_x0000_i1094" DrawAspect="Content" ObjectID="_1557129870" r:id="rId144"/>
              </w:object>
            </w:r>
          </w:p>
        </w:tc>
        <w:tc>
          <w:tcPr>
            <w:tcW w:w="2160" w:type="dxa"/>
            <w:vAlign w:val="center"/>
          </w:tcPr>
          <w:p w:rsidR="00633C29" w:rsidRDefault="00633C29">
            <w:pPr>
              <w:bidi/>
              <w:jc w:val="center"/>
              <w:rPr>
                <w:rFonts w:ascii="Verdana" w:hAnsi="Verdana" w:cs="Narkisim"/>
                <w:b/>
                <w:bCs/>
                <w:color w:val="FF0000"/>
                <w:sz w:val="40"/>
                <w:szCs w:val="40"/>
                <w:lang w:bidi="he-IL"/>
              </w:rPr>
            </w:pPr>
          </w:p>
        </w:tc>
        <w:tc>
          <w:tcPr>
            <w:tcW w:w="2160" w:type="dxa"/>
            <w:shd w:val="clear" w:color="auto" w:fill="F3F3F3"/>
            <w:vAlign w:val="center"/>
          </w:tcPr>
          <w:p w:rsidR="00633C29" w:rsidRDefault="00633C29">
            <w:pPr>
              <w:bidi/>
              <w:jc w:val="center"/>
              <w:rPr>
                <w:rFonts w:ascii="Verdana" w:hAnsi="Verdana" w:cs="Narkisim"/>
                <w:b/>
                <w:bCs/>
                <w:sz w:val="26"/>
                <w:szCs w:val="26"/>
                <w:rtl/>
                <w:lang w:bidi="he-IL"/>
              </w:rPr>
            </w:pPr>
            <w:r>
              <w:rPr>
                <w:rFonts w:ascii="Verdana" w:hAnsi="Verdana" w:cs="Narkisim" w:hint="eastAsia"/>
                <w:b/>
                <w:bCs/>
                <w:sz w:val="26"/>
                <w:szCs w:val="26"/>
                <w:rtl/>
                <w:lang w:bidi="he-IL"/>
              </w:rPr>
              <w:t>סדר</w:t>
            </w:r>
            <w:r>
              <w:rPr>
                <w:rFonts w:ascii="Verdana" w:hAnsi="Verdana" w:cs="Narkisim"/>
                <w:b/>
                <w:bCs/>
                <w:sz w:val="26"/>
                <w:szCs w:val="26"/>
                <w:rtl/>
                <w:lang w:bidi="he-IL"/>
              </w:rPr>
              <w:t xml:space="preserve"> </w:t>
            </w:r>
            <w:r>
              <w:rPr>
                <w:rFonts w:ascii="Verdana" w:hAnsi="Verdana" w:cs="Narkisim" w:hint="eastAsia"/>
                <w:b/>
                <w:bCs/>
                <w:sz w:val="26"/>
                <w:szCs w:val="26"/>
                <w:rtl/>
                <w:lang w:bidi="he-IL"/>
              </w:rPr>
              <w:t>לא</w:t>
            </w:r>
            <w:r>
              <w:rPr>
                <w:rFonts w:ascii="Verdana" w:hAnsi="Verdana" w:cs="Narkisim"/>
                <w:b/>
                <w:bCs/>
                <w:sz w:val="26"/>
                <w:szCs w:val="26"/>
                <w:rtl/>
                <w:lang w:bidi="he-IL"/>
              </w:rPr>
              <w:t xml:space="preserve"> </w:t>
            </w:r>
            <w:r>
              <w:rPr>
                <w:rFonts w:ascii="Verdana" w:hAnsi="Verdana" w:cs="Narkisim" w:hint="eastAsia"/>
                <w:b/>
                <w:bCs/>
                <w:sz w:val="26"/>
                <w:szCs w:val="26"/>
                <w:rtl/>
                <w:lang w:bidi="he-IL"/>
              </w:rPr>
              <w:t>חשוב</w:t>
            </w:r>
          </w:p>
          <w:p w:rsidR="00633C29" w:rsidRDefault="00633C29">
            <w:pPr>
              <w:bidi/>
              <w:jc w:val="center"/>
              <w:rPr>
                <w:rFonts w:ascii="Verdana" w:hAnsi="Verdana" w:cs="Narkisim"/>
                <w:b/>
                <w:bCs/>
                <w:sz w:val="26"/>
                <w:szCs w:val="26"/>
                <w:lang w:bidi="he-IL"/>
              </w:rPr>
            </w:pPr>
            <w:r>
              <w:rPr>
                <w:rFonts w:ascii="Verdana" w:hAnsi="Verdana" w:cs="Narkisim"/>
                <w:sz w:val="20"/>
                <w:szCs w:val="20"/>
                <w:rtl/>
                <w:lang w:bidi="he-IL"/>
              </w:rPr>
              <w:t>(</w:t>
            </w:r>
            <w:r>
              <w:rPr>
                <w:rFonts w:cs="David"/>
                <w:sz w:val="20"/>
                <w:szCs w:val="20"/>
                <w:rtl/>
                <w:lang w:bidi="he-IL"/>
              </w:rPr>
              <w:t>צירופים)</w:t>
            </w:r>
          </w:p>
        </w:tc>
      </w:tr>
    </w:tbl>
    <w:p w:rsidR="00633C29" w:rsidRDefault="00633C29" w:rsidP="00104D5B">
      <w:pPr>
        <w:bidi/>
        <w:rPr>
          <w:rFonts w:cs="David"/>
          <w:rtl/>
          <w:lang w:bidi="he-IL"/>
        </w:rPr>
      </w:pPr>
    </w:p>
    <w:p w:rsidR="00633C29" w:rsidRPr="00E92860" w:rsidRDefault="00633C29" w:rsidP="00104D5B">
      <w:pPr>
        <w:bidi/>
        <w:rPr>
          <w:rFonts w:cs="David"/>
          <w:rtl/>
          <w:lang w:bidi="he-IL"/>
        </w:rPr>
      </w:pPr>
    </w:p>
    <w:p w:rsidR="00633C29" w:rsidRPr="00E92860" w:rsidRDefault="00633C29" w:rsidP="008F5201">
      <w:pPr>
        <w:bidi/>
        <w:rPr>
          <w:rFonts w:cs="David"/>
          <w:rtl/>
          <w:lang w:bidi="he-IL"/>
        </w:rPr>
      </w:pPr>
      <w:r w:rsidRPr="00E92860">
        <w:rPr>
          <w:rFonts w:cs="David"/>
          <w:rtl/>
        </w:rPr>
        <w:t xml:space="preserve">                                                                                                                                         </w:t>
      </w:r>
    </w:p>
    <w:p w:rsidR="00633C29" w:rsidRPr="00E92860" w:rsidRDefault="00633C29" w:rsidP="00721F31">
      <w:pPr>
        <w:bidi/>
        <w:rPr>
          <w:rFonts w:cs="David"/>
          <w:rtl/>
        </w:rPr>
      </w:pPr>
      <w:r>
        <w:rPr>
          <w:rFonts w:cs="David"/>
          <w:rtl/>
        </w:rPr>
        <w:t xml:space="preserve">    </w:t>
      </w:r>
      <w:r w:rsidRPr="00E92860">
        <w:rPr>
          <w:rFonts w:cs="David"/>
          <w:rtl/>
        </w:rPr>
        <w:t xml:space="preserve">  </w:t>
      </w:r>
    </w:p>
    <w:p w:rsidR="00633C29" w:rsidRPr="00173BF7" w:rsidRDefault="00633C29" w:rsidP="00173BF7">
      <w:pPr>
        <w:bidi/>
        <w:spacing w:line="40" w:lineRule="atLeast"/>
        <w:ind w:left="-57"/>
        <w:rPr>
          <w:rFonts w:cs="David"/>
          <w:rtl/>
          <w:lang w:bidi="he-IL"/>
        </w:rPr>
      </w:pPr>
      <w:r>
        <w:rPr>
          <w:rFonts w:cs="David"/>
          <w:rtl/>
          <w:lang w:bidi="he-IL"/>
        </w:rPr>
        <w:t xml:space="preserve">         </w:t>
      </w:r>
      <w:r w:rsidRPr="00173BF7">
        <w:rPr>
          <w:rFonts w:cs="David"/>
          <w:rtl/>
          <w:lang w:bidi="he-IL"/>
        </w:rPr>
        <w:t>חישוב  של  מספר אפשרויות למאורעות שלא יקרו  נעשה על ידי הפחתת מספר האפשרויות שהמאורעות כן יקרו מכלל האפשרויות  (למשל מספר האפשרויות ששני אנשים לא ישבו ביחד מחשבים על ידי הפחתה מכלל האפשרויות את מספר האפשרויות ששני האנשים כן ישבו ביחד).</w:t>
      </w:r>
    </w:p>
    <w:p w:rsidR="00633C29" w:rsidRPr="00173BF7" w:rsidRDefault="00633C29" w:rsidP="00173BF7">
      <w:pPr>
        <w:bidi/>
        <w:spacing w:line="40" w:lineRule="atLeast"/>
        <w:ind w:left="-57"/>
        <w:rPr>
          <w:rFonts w:cs="David"/>
          <w:rtl/>
          <w:lang w:bidi="he-IL"/>
        </w:rPr>
      </w:pPr>
    </w:p>
    <w:p w:rsidR="00633C29" w:rsidRPr="00173BF7" w:rsidRDefault="00633C29" w:rsidP="00173BF7">
      <w:pPr>
        <w:bidi/>
        <w:spacing w:line="40" w:lineRule="atLeast"/>
        <w:ind w:left="-57"/>
        <w:rPr>
          <w:rFonts w:cs="David"/>
          <w:rtl/>
          <w:lang w:bidi="he-IL"/>
        </w:rPr>
      </w:pPr>
      <w:r w:rsidRPr="00173BF7">
        <w:rPr>
          <w:rFonts w:cs="David"/>
          <w:rtl/>
          <w:lang w:bidi="he-IL"/>
        </w:rPr>
        <w:t>חישוב של הסתברות לפעולה מסוימת מתוך כלל הפעולות מחושב על ידי חישוב מספר האפשרויות לפעולה המסוימת חלקי מספר האפשרויות עבור כלל הפעולות.</w:t>
      </w:r>
    </w:p>
    <w:p w:rsidR="00633C29" w:rsidRPr="00173BF7" w:rsidRDefault="00633C29" w:rsidP="00173BF7">
      <w:pPr>
        <w:bidi/>
        <w:spacing w:line="40" w:lineRule="atLeast"/>
        <w:ind w:left="-57"/>
        <w:rPr>
          <w:rFonts w:cs="David"/>
          <w:b/>
          <w:bCs/>
          <w:u w:val="single"/>
          <w:rtl/>
          <w:lang w:bidi="he-IL"/>
        </w:rPr>
      </w:pPr>
    </w:p>
    <w:p w:rsidR="00633C29" w:rsidRDefault="00633C29" w:rsidP="00104D5B">
      <w:pPr>
        <w:bidi/>
        <w:rPr>
          <w:rFonts w:cs="David"/>
          <w:rtl/>
          <w:lang w:bidi="he-IL"/>
        </w:rPr>
      </w:pPr>
      <w:r>
        <w:rPr>
          <w:rFonts w:cs="David"/>
          <w:rtl/>
          <w:lang w:bidi="he-IL"/>
        </w:rPr>
        <w:t xml:space="preserve">   </w:t>
      </w:r>
      <w:r w:rsidRPr="00E92860">
        <w:rPr>
          <w:rFonts w:cs="David"/>
          <w:rtl/>
        </w:rPr>
        <w:t xml:space="preserve">                                                                                                                                           </w:t>
      </w:r>
      <w:r>
        <w:rPr>
          <w:rFonts w:cs="David"/>
          <w:rtl/>
          <w:lang w:bidi="he-IL"/>
        </w:rPr>
        <w:t xml:space="preserve">                                                                  </w:t>
      </w:r>
    </w:p>
    <w:p w:rsidR="00633C29" w:rsidRPr="00E92860" w:rsidRDefault="00633C29" w:rsidP="00104D5B">
      <w:pPr>
        <w:bidi/>
        <w:rPr>
          <w:rFonts w:cs="David"/>
          <w:rtl/>
          <w:lang w:bidi="he-IL"/>
        </w:rPr>
      </w:pPr>
      <w:r w:rsidRPr="00E92860">
        <w:rPr>
          <w:rFonts w:cs="David"/>
          <w:rtl/>
        </w:rPr>
        <w:t xml:space="preserve"> </w:t>
      </w:r>
      <w:r>
        <w:rPr>
          <w:rFonts w:cs="David"/>
          <w:rtl/>
          <w:lang w:bidi="he-IL"/>
        </w:rPr>
        <w:t xml:space="preserve"> </w:t>
      </w:r>
      <w:r w:rsidRPr="00E92860">
        <w:rPr>
          <w:rFonts w:cs="David"/>
          <w:rtl/>
          <w:lang w:bidi="he-IL"/>
        </w:rPr>
        <w:t xml:space="preserve">  </w:t>
      </w:r>
    </w:p>
    <w:p w:rsidR="00633C29" w:rsidRPr="00E43A6E" w:rsidRDefault="00633C29" w:rsidP="00937AC8">
      <w:pPr>
        <w:bidi/>
        <w:rPr>
          <w:rtl/>
          <w:lang w:bidi="he-IL"/>
        </w:rPr>
      </w:pPr>
    </w:p>
    <w:p w:rsidR="00633C29" w:rsidRPr="00E92860" w:rsidRDefault="00633C29" w:rsidP="00937AC8">
      <w:pPr>
        <w:tabs>
          <w:tab w:val="left" w:pos="185"/>
          <w:tab w:val="left" w:pos="326"/>
        </w:tabs>
        <w:bidi/>
        <w:ind w:left="288" w:right="340" w:hanging="437"/>
        <w:rPr>
          <w:rFonts w:cs="David"/>
          <w:b/>
          <w:bCs/>
          <w:u w:val="single"/>
          <w:lang w:bidi="he-IL"/>
        </w:rPr>
      </w:pPr>
      <w:r w:rsidRPr="00E92860">
        <w:rPr>
          <w:rFonts w:cs="David"/>
          <w:b/>
          <w:bCs/>
          <w:u w:val="single"/>
          <w:rtl/>
          <w:lang w:bidi="he-IL"/>
        </w:rPr>
        <w:t>הסתברות מותנית</w:t>
      </w:r>
      <w:r w:rsidRPr="00E92860">
        <w:rPr>
          <w:rFonts w:cs="David"/>
          <w:b/>
          <w:bCs/>
          <w:u w:val="single"/>
          <w:lang w:bidi="he-IL"/>
        </w:rPr>
        <w:t xml:space="preserve"> </w:t>
      </w:r>
    </w:p>
    <w:p w:rsidR="00633C29" w:rsidRPr="00937AC8" w:rsidRDefault="00633C29" w:rsidP="00937AC8">
      <w:pPr>
        <w:bidi/>
        <w:jc w:val="both"/>
        <w:rPr>
          <w:rFonts w:cs="David"/>
          <w:rtl/>
          <w:lang w:bidi="he-IL"/>
        </w:rPr>
      </w:pPr>
      <w:r w:rsidRPr="00937AC8">
        <w:rPr>
          <w:rFonts w:cs="David"/>
          <w:position w:val="-10"/>
          <w:lang w:bidi="he-IL"/>
        </w:rPr>
        <w:object w:dxaOrig="840" w:dyaOrig="340">
          <v:shape id="_x0000_i1095" type="#_x0000_t75" style="width:42pt;height:17.25pt" o:ole="">
            <v:imagedata r:id="rId145" o:title=""/>
          </v:shape>
          <o:OLEObject Type="Embed" ProgID="Equation.3" ShapeID="_x0000_i1095" DrawAspect="Content" ObjectID="_1557129871" r:id="rId146"/>
        </w:object>
      </w:r>
      <w:r w:rsidRPr="00937AC8">
        <w:rPr>
          <w:rFonts w:cs="David"/>
          <w:rtl/>
        </w:rPr>
        <w:t xml:space="preserve">- </w:t>
      </w:r>
      <w:r w:rsidRPr="00937AC8">
        <w:rPr>
          <w:rFonts w:cs="David"/>
          <w:rtl/>
          <w:lang w:bidi="he-IL"/>
        </w:rPr>
        <w:t>קוראים</w:t>
      </w:r>
      <w:r w:rsidRPr="00937AC8">
        <w:rPr>
          <w:rFonts w:cs="David"/>
          <w:rtl/>
        </w:rPr>
        <w:t xml:space="preserve">:  </w:t>
      </w:r>
      <w:r w:rsidRPr="00937AC8">
        <w:rPr>
          <w:rFonts w:cs="David"/>
          <w:rtl/>
          <w:lang w:bidi="he-IL"/>
        </w:rPr>
        <w:t>ההסתברות המותנה של מאורע</w:t>
      </w:r>
      <w:r w:rsidRPr="00937AC8">
        <w:rPr>
          <w:rFonts w:cs="David"/>
          <w:position w:val="-4"/>
          <w:lang w:bidi="he-IL"/>
        </w:rPr>
        <w:object w:dxaOrig="240" w:dyaOrig="260">
          <v:shape id="_x0000_i1096" type="#_x0000_t75" style="width:12pt;height:12.75pt" o:ole="">
            <v:imagedata r:id="rId67" o:title=""/>
          </v:shape>
          <o:OLEObject Type="Embed" ProgID="Equation.3" ShapeID="_x0000_i1096" DrawAspect="Content" ObjectID="_1557129872" r:id="rId147"/>
        </w:object>
      </w:r>
      <w:r w:rsidRPr="00937AC8">
        <w:rPr>
          <w:rFonts w:cs="David"/>
          <w:rtl/>
          <w:lang w:bidi="he-IL"/>
        </w:rPr>
        <w:t xml:space="preserve"> כאשר ידוע שהמאורע </w:t>
      </w:r>
      <w:r w:rsidRPr="00937AC8">
        <w:rPr>
          <w:rFonts w:cs="David"/>
          <w:position w:val="-4"/>
          <w:lang w:bidi="he-IL"/>
        </w:rPr>
        <w:object w:dxaOrig="240" w:dyaOrig="260">
          <v:shape id="_x0000_i1097" type="#_x0000_t75" style="width:12pt;height:12.75pt" o:ole="">
            <v:imagedata r:id="rId148" o:title=""/>
          </v:shape>
          <o:OLEObject Type="Embed" ProgID="Equation.3" ShapeID="_x0000_i1097" DrawAspect="Content" ObjectID="_1557129873" r:id="rId149"/>
        </w:object>
      </w:r>
      <w:r w:rsidRPr="00937AC8">
        <w:rPr>
          <w:rFonts w:cs="David"/>
          <w:rtl/>
        </w:rPr>
        <w:t xml:space="preserve"> </w:t>
      </w:r>
    </w:p>
    <w:p w:rsidR="00633C29" w:rsidRPr="00937AC8" w:rsidRDefault="00633C29" w:rsidP="00937AC8">
      <w:pPr>
        <w:bidi/>
        <w:jc w:val="both"/>
        <w:rPr>
          <w:rFonts w:cs="David"/>
          <w:lang w:bidi="he-IL"/>
        </w:rPr>
      </w:pPr>
      <w:r w:rsidRPr="00937AC8">
        <w:rPr>
          <w:rFonts w:cs="David"/>
          <w:rtl/>
          <w:lang w:bidi="he-IL"/>
        </w:rPr>
        <w:t xml:space="preserve"> התרחש  </w:t>
      </w:r>
      <w:r w:rsidRPr="00937AC8">
        <w:rPr>
          <w:rFonts w:cs="David"/>
          <w:rtl/>
        </w:rPr>
        <w:t>(</w:t>
      </w:r>
      <w:r w:rsidRPr="00937AC8">
        <w:rPr>
          <w:rFonts w:cs="David"/>
          <w:rtl/>
          <w:lang w:bidi="he-IL"/>
        </w:rPr>
        <w:t>בקיצור</w:t>
      </w:r>
      <w:r w:rsidRPr="00937AC8">
        <w:rPr>
          <w:rFonts w:cs="David"/>
          <w:rtl/>
        </w:rPr>
        <w:t xml:space="preserve">, </w:t>
      </w:r>
      <w:r w:rsidRPr="00937AC8">
        <w:rPr>
          <w:rFonts w:cs="David"/>
          <w:rtl/>
          <w:lang w:bidi="he-IL"/>
        </w:rPr>
        <w:t xml:space="preserve">ההסתברות של  </w:t>
      </w:r>
      <w:r w:rsidRPr="00937AC8">
        <w:rPr>
          <w:rFonts w:cs="David"/>
          <w:position w:val="-4"/>
          <w:lang w:bidi="he-IL"/>
        </w:rPr>
        <w:object w:dxaOrig="240" w:dyaOrig="260">
          <v:shape id="_x0000_i1098" type="#_x0000_t75" style="width:12pt;height:12.75pt" o:ole="">
            <v:imagedata r:id="rId67" o:title=""/>
          </v:shape>
          <o:OLEObject Type="Embed" ProgID="Equation.3" ShapeID="_x0000_i1098" DrawAspect="Content" ObjectID="_1557129874" r:id="rId150"/>
        </w:object>
      </w:r>
      <w:r w:rsidRPr="00937AC8">
        <w:rPr>
          <w:rFonts w:cs="David"/>
          <w:rtl/>
          <w:lang w:bidi="he-IL"/>
        </w:rPr>
        <w:t xml:space="preserve"> בתנאי </w:t>
      </w:r>
      <w:r w:rsidRPr="00937AC8">
        <w:rPr>
          <w:rFonts w:cs="David"/>
          <w:position w:val="-4"/>
          <w:lang w:bidi="he-IL"/>
        </w:rPr>
        <w:object w:dxaOrig="240" w:dyaOrig="260">
          <v:shape id="_x0000_i1099" type="#_x0000_t75" style="width:12pt;height:12.75pt" o:ole="">
            <v:imagedata r:id="rId148" o:title=""/>
          </v:shape>
          <o:OLEObject Type="Embed" ProgID="Equation.3" ShapeID="_x0000_i1099" DrawAspect="Content" ObjectID="_1557129875" r:id="rId151"/>
        </w:object>
      </w:r>
      <w:r w:rsidRPr="00937AC8">
        <w:rPr>
          <w:rFonts w:cs="David"/>
          <w:rtl/>
        </w:rPr>
        <w:t>).</w:t>
      </w:r>
    </w:p>
    <w:p w:rsidR="00633C29" w:rsidRPr="00937AC8" w:rsidRDefault="00633C29" w:rsidP="00937AC8">
      <w:pPr>
        <w:bidi/>
        <w:ind w:left="360"/>
        <w:jc w:val="both"/>
        <w:rPr>
          <w:rFonts w:cs="David"/>
          <w:rtl/>
          <w:lang w:bidi="he-IL"/>
        </w:rPr>
      </w:pPr>
      <w:r w:rsidRPr="00937AC8">
        <w:rPr>
          <w:rFonts w:cs="David"/>
          <w:rtl/>
        </w:rPr>
        <w:t xml:space="preserve">              </w:t>
      </w:r>
      <w:r w:rsidRPr="00937AC8">
        <w:rPr>
          <w:rFonts w:cs="David"/>
          <w:position w:val="-28"/>
          <w:lang w:bidi="he-IL"/>
        </w:rPr>
        <w:object w:dxaOrig="2040" w:dyaOrig="660">
          <v:shape id="_x0000_i1100" type="#_x0000_t75" style="width:102pt;height:33pt" o:ole="">
            <v:imagedata r:id="rId152" o:title=""/>
          </v:shape>
          <o:OLEObject Type="Embed" ProgID="Equation.3" ShapeID="_x0000_i1100" DrawAspect="Content" ObjectID="_1557129876" r:id="rId153"/>
        </w:object>
      </w:r>
      <w:r w:rsidRPr="00937AC8">
        <w:rPr>
          <w:rFonts w:cs="David"/>
          <w:rtl/>
        </w:rPr>
        <w:t xml:space="preserve">,      </w:t>
      </w:r>
      <w:r w:rsidRPr="00937AC8">
        <w:rPr>
          <w:rFonts w:cs="David"/>
          <w:position w:val="-28"/>
          <w:lang w:bidi="he-IL"/>
        </w:rPr>
        <w:object w:dxaOrig="2500" w:dyaOrig="660">
          <v:shape id="_x0000_i1101" type="#_x0000_t75" style="width:125.25pt;height:33pt" o:ole="">
            <v:imagedata r:id="rId154" o:title=""/>
          </v:shape>
          <o:OLEObject Type="Embed" ProgID="Equation.3" ShapeID="_x0000_i1101" DrawAspect="Content" ObjectID="_1557129877" r:id="rId155"/>
        </w:object>
      </w:r>
      <w:r w:rsidRPr="00937AC8">
        <w:rPr>
          <w:rFonts w:cs="David"/>
          <w:rtl/>
        </w:rPr>
        <w:t xml:space="preserve">   </w:t>
      </w:r>
    </w:p>
    <w:p w:rsidR="00633C29" w:rsidRPr="00937AC8" w:rsidRDefault="00633C29" w:rsidP="00937AC8">
      <w:pPr>
        <w:bidi/>
        <w:ind w:left="-149"/>
        <w:jc w:val="both"/>
        <w:rPr>
          <w:rFonts w:cs="David"/>
          <w:rtl/>
          <w:lang w:bidi="he-IL"/>
        </w:rPr>
      </w:pPr>
      <w:r w:rsidRPr="00937AC8">
        <w:rPr>
          <w:rFonts w:cs="David"/>
          <w:rtl/>
          <w:lang w:bidi="he-IL"/>
        </w:rPr>
        <w:t xml:space="preserve">אם  </w:t>
      </w:r>
      <w:r w:rsidRPr="00937AC8">
        <w:rPr>
          <w:rFonts w:cs="David"/>
          <w:position w:val="-10"/>
          <w:lang w:bidi="he-IL"/>
        </w:rPr>
        <w:object w:dxaOrig="480" w:dyaOrig="320">
          <v:shape id="_x0000_i1102" type="#_x0000_t75" style="width:24pt;height:15.75pt" o:ole="">
            <v:imagedata r:id="rId83" o:title=""/>
          </v:shape>
          <o:OLEObject Type="Embed" ProgID="Equation.3" ShapeID="_x0000_i1102" DrawAspect="Content" ObjectID="_1557129878" r:id="rId156"/>
        </w:object>
      </w:r>
      <w:r w:rsidRPr="00937AC8">
        <w:rPr>
          <w:rFonts w:cs="David"/>
          <w:rtl/>
          <w:lang w:bidi="he-IL"/>
        </w:rPr>
        <w:t xml:space="preserve"> מאורעות זרים אז מתקיים  </w:t>
      </w:r>
      <w:r w:rsidRPr="00937AC8">
        <w:rPr>
          <w:rFonts w:cs="David"/>
          <w:position w:val="-10"/>
          <w:lang w:bidi="he-IL"/>
        </w:rPr>
        <w:object w:dxaOrig="1219" w:dyaOrig="340">
          <v:shape id="_x0000_i1103" type="#_x0000_t75" style="width:60pt;height:17.25pt" o:ole="">
            <v:imagedata r:id="rId157" o:title=""/>
          </v:shape>
          <o:OLEObject Type="Embed" ProgID="Equation.3" ShapeID="_x0000_i1103" DrawAspect="Content" ObjectID="_1557129879" r:id="rId158"/>
        </w:object>
      </w:r>
    </w:p>
    <w:p w:rsidR="00633C29" w:rsidRPr="00937AC8" w:rsidRDefault="00633C29" w:rsidP="00937AC8">
      <w:pPr>
        <w:bidi/>
        <w:ind w:left="-149"/>
        <w:jc w:val="both"/>
        <w:rPr>
          <w:rFonts w:cs="David"/>
          <w:rtl/>
        </w:rPr>
      </w:pPr>
      <w:r w:rsidRPr="00937AC8">
        <w:rPr>
          <w:rFonts w:cs="David"/>
          <w:rtl/>
          <w:lang w:bidi="he-IL"/>
        </w:rPr>
        <w:t xml:space="preserve">אם  </w:t>
      </w:r>
      <w:r w:rsidRPr="00937AC8">
        <w:rPr>
          <w:rFonts w:cs="David"/>
          <w:position w:val="-10"/>
          <w:lang w:bidi="he-IL"/>
        </w:rPr>
        <w:object w:dxaOrig="480" w:dyaOrig="320">
          <v:shape id="_x0000_i1104" type="#_x0000_t75" style="width:24pt;height:15.75pt" o:ole="">
            <v:imagedata r:id="rId83" o:title=""/>
          </v:shape>
          <o:OLEObject Type="Embed" ProgID="Equation.3" ShapeID="_x0000_i1104" DrawAspect="Content" ObjectID="_1557129880" r:id="rId159"/>
        </w:object>
      </w:r>
      <w:r w:rsidRPr="00937AC8">
        <w:rPr>
          <w:rFonts w:cs="David"/>
          <w:rtl/>
          <w:lang w:bidi="he-IL"/>
        </w:rPr>
        <w:t xml:space="preserve"> מאורעות בלתי תלויים  אז מתקיים  </w:t>
      </w:r>
      <w:r w:rsidRPr="00937AC8">
        <w:rPr>
          <w:rFonts w:cs="David"/>
          <w:position w:val="-10"/>
          <w:lang w:bidi="he-IL"/>
        </w:rPr>
        <w:object w:dxaOrig="1560" w:dyaOrig="340">
          <v:shape id="_x0000_i1105" type="#_x0000_t75" style="width:78pt;height:17.25pt" o:ole="">
            <v:imagedata r:id="rId160" o:title=""/>
          </v:shape>
          <o:OLEObject Type="Embed" ProgID="Equation.3" ShapeID="_x0000_i1105" DrawAspect="Content" ObjectID="_1557129881" r:id="rId161"/>
        </w:object>
      </w:r>
      <w:r>
        <w:rPr>
          <w:rFonts w:cs="David"/>
          <w:rtl/>
          <w:lang w:bidi="he-IL"/>
        </w:rPr>
        <w:t xml:space="preserve"> ,  </w:t>
      </w:r>
      <w:r w:rsidRPr="004E1FAE">
        <w:rPr>
          <w:rFonts w:cs="David"/>
          <w:position w:val="-10"/>
          <w:lang w:bidi="he-IL"/>
        </w:rPr>
        <w:object w:dxaOrig="2260" w:dyaOrig="340">
          <v:shape id="_x0000_i1106" type="#_x0000_t75" style="width:113.25pt;height:17.25pt" o:ole="">
            <v:imagedata r:id="rId162" o:title=""/>
          </v:shape>
          <o:OLEObject Type="Embed" ProgID="Equation.3" ShapeID="_x0000_i1106" DrawAspect="Content" ObjectID="_1557129882" r:id="rId163"/>
        </w:object>
      </w:r>
    </w:p>
    <w:p w:rsidR="00633C29" w:rsidRDefault="00633C29" w:rsidP="00937AC8">
      <w:pPr>
        <w:bidi/>
        <w:ind w:left="-149"/>
        <w:jc w:val="both"/>
        <w:rPr>
          <w:rFonts w:cs="David"/>
          <w:rtl/>
        </w:rPr>
      </w:pPr>
      <w:r w:rsidRPr="00937AC8">
        <w:rPr>
          <w:rFonts w:cs="David"/>
          <w:rtl/>
          <w:lang w:bidi="he-IL"/>
        </w:rPr>
        <w:t xml:space="preserve">אם  </w:t>
      </w:r>
      <w:r w:rsidRPr="00937AC8">
        <w:rPr>
          <w:rFonts w:cs="David"/>
          <w:position w:val="-10"/>
          <w:lang w:bidi="he-IL"/>
        </w:rPr>
        <w:object w:dxaOrig="480" w:dyaOrig="320">
          <v:shape id="_x0000_i1107" type="#_x0000_t75" style="width:24pt;height:15.75pt" o:ole="">
            <v:imagedata r:id="rId83" o:title=""/>
          </v:shape>
          <o:OLEObject Type="Embed" ProgID="Equation.3" ShapeID="_x0000_i1107" DrawAspect="Content" ObjectID="_1557129883" r:id="rId164"/>
        </w:object>
      </w:r>
      <w:r w:rsidRPr="00937AC8">
        <w:rPr>
          <w:rFonts w:cs="David"/>
          <w:rtl/>
          <w:lang w:bidi="he-IL"/>
        </w:rPr>
        <w:t xml:space="preserve"> מאורעות תלויים  אז מתקיים  </w:t>
      </w:r>
      <w:r w:rsidRPr="00937AC8">
        <w:rPr>
          <w:rFonts w:cs="David"/>
          <w:position w:val="-10"/>
          <w:lang w:bidi="he-IL"/>
        </w:rPr>
        <w:object w:dxaOrig="1560" w:dyaOrig="340">
          <v:shape id="_x0000_i1108" type="#_x0000_t75" style="width:78pt;height:17.25pt" o:ole="">
            <v:imagedata r:id="rId165" o:title=""/>
          </v:shape>
          <o:OLEObject Type="Embed" ProgID="Equation.3" ShapeID="_x0000_i1108" DrawAspect="Content" ObjectID="_1557129884" r:id="rId166"/>
        </w:object>
      </w:r>
      <w:r>
        <w:rPr>
          <w:rFonts w:cs="David"/>
          <w:rtl/>
          <w:lang w:bidi="he-IL"/>
        </w:rPr>
        <w:t xml:space="preserve">,  </w:t>
      </w:r>
      <w:r w:rsidRPr="004E1FAE">
        <w:rPr>
          <w:rFonts w:cs="David"/>
          <w:position w:val="-10"/>
          <w:lang w:bidi="he-IL"/>
        </w:rPr>
        <w:object w:dxaOrig="2299" w:dyaOrig="340">
          <v:shape id="_x0000_i1109" type="#_x0000_t75" style="width:114pt;height:17.25pt" o:ole="">
            <v:imagedata r:id="rId167" o:title=""/>
          </v:shape>
          <o:OLEObject Type="Embed" ProgID="Equation.3" ShapeID="_x0000_i1109" DrawAspect="Content" ObjectID="_1557129885" r:id="rId168"/>
        </w:object>
      </w:r>
    </w:p>
    <w:p w:rsidR="00633C29" w:rsidRDefault="00633C29" w:rsidP="008D2C36">
      <w:pPr>
        <w:bidi/>
        <w:ind w:left="-149"/>
        <w:jc w:val="both"/>
        <w:rPr>
          <w:rFonts w:cs="David"/>
          <w:rtl/>
        </w:rPr>
      </w:pPr>
      <w:r w:rsidRPr="004E1FAE">
        <w:rPr>
          <w:rFonts w:cs="David"/>
          <w:rtl/>
        </w:rPr>
        <w:br/>
      </w:r>
      <w:r w:rsidRPr="004E1FAE">
        <w:rPr>
          <w:rFonts w:cs="David"/>
          <w:rtl/>
          <w:lang w:bidi="he-IL"/>
        </w:rPr>
        <w:t xml:space="preserve">     </w:t>
      </w:r>
      <w:r w:rsidRPr="004E1FAE">
        <w:rPr>
          <w:rFonts w:cs="David"/>
          <w:rtl/>
        </w:rPr>
        <w:t xml:space="preserve">  </w:t>
      </w:r>
    </w:p>
    <w:p w:rsidR="00633C29" w:rsidRDefault="00633C29" w:rsidP="00937AC8">
      <w:pPr>
        <w:bidi/>
        <w:ind w:left="-149"/>
        <w:jc w:val="both"/>
        <w:rPr>
          <w:rFonts w:cs="David"/>
          <w:rtl/>
          <w:lang w:bidi="he-IL"/>
        </w:rPr>
      </w:pPr>
      <w:r w:rsidRPr="00937AC8">
        <w:rPr>
          <w:rFonts w:cs="David"/>
          <w:b/>
          <w:bCs/>
          <w:rtl/>
          <w:lang w:bidi="he-IL"/>
        </w:rPr>
        <w:t>נוסחת ההסתברות השלמה</w:t>
      </w:r>
      <w:r w:rsidRPr="00937AC8">
        <w:rPr>
          <w:rFonts w:cs="David"/>
          <w:b/>
          <w:bCs/>
          <w:rtl/>
        </w:rPr>
        <w:t xml:space="preserve">: </w:t>
      </w:r>
      <w:r>
        <w:rPr>
          <w:rFonts w:cs="David"/>
          <w:rtl/>
        </w:rPr>
        <w:t xml:space="preserve"> </w:t>
      </w:r>
      <w:r w:rsidRPr="00937AC8">
        <w:rPr>
          <w:rFonts w:cs="David"/>
          <w:rtl/>
        </w:rPr>
        <w:t xml:space="preserve">  </w:t>
      </w:r>
    </w:p>
    <w:p w:rsidR="00633C29" w:rsidRPr="00937AC8" w:rsidRDefault="00633C29" w:rsidP="00937AC8">
      <w:pPr>
        <w:bidi/>
        <w:ind w:left="-149"/>
        <w:jc w:val="both"/>
        <w:rPr>
          <w:rFonts w:cs="David"/>
          <w:b/>
          <w:bCs/>
          <w:rtl/>
        </w:rPr>
      </w:pPr>
      <w:r w:rsidRPr="00937AC8">
        <w:rPr>
          <w:rFonts w:cs="David"/>
          <w:position w:val="-12"/>
          <w:lang w:bidi="he-IL"/>
        </w:rPr>
        <w:object w:dxaOrig="4620" w:dyaOrig="360">
          <v:shape id="_x0000_i1110" type="#_x0000_t75" style="width:231pt;height:18pt" o:ole="">
            <v:imagedata r:id="rId169" o:title=""/>
          </v:shape>
          <o:OLEObject Type="Embed" ProgID="Equation.3" ShapeID="_x0000_i1110" DrawAspect="Content" ObjectID="_1557129886" r:id="rId170"/>
        </w:object>
      </w:r>
      <w:r w:rsidRPr="00937AC8">
        <w:rPr>
          <w:rFonts w:cs="David"/>
          <w:rtl/>
        </w:rPr>
        <w:t xml:space="preserve"> </w:t>
      </w:r>
    </w:p>
    <w:p w:rsidR="00633C29" w:rsidRPr="00937AC8" w:rsidRDefault="00633C29" w:rsidP="008A10E2">
      <w:pPr>
        <w:bidi/>
        <w:ind w:left="360" w:hanging="509"/>
        <w:jc w:val="both"/>
        <w:rPr>
          <w:rFonts w:cs="David"/>
          <w:rtl/>
          <w:lang w:bidi="he-IL"/>
        </w:rPr>
      </w:pPr>
      <w:r w:rsidRPr="00937AC8">
        <w:rPr>
          <w:rFonts w:cs="David"/>
          <w:rtl/>
          <w:lang w:bidi="he-IL"/>
        </w:rPr>
        <w:t xml:space="preserve">כאשר </w:t>
      </w:r>
      <w:r w:rsidRPr="00937AC8">
        <w:rPr>
          <w:rFonts w:cs="David"/>
          <w:position w:val="-12"/>
          <w:lang w:bidi="he-IL"/>
        </w:rPr>
        <w:object w:dxaOrig="1520" w:dyaOrig="360">
          <v:shape id="_x0000_i1111" type="#_x0000_t75" style="width:75pt;height:18pt" o:ole="">
            <v:imagedata r:id="rId171" o:title=""/>
          </v:shape>
          <o:OLEObject Type="Embed" ProgID="Equation.3" ShapeID="_x0000_i1111" DrawAspect="Content" ObjectID="_1557129887" r:id="rId172"/>
        </w:object>
      </w:r>
      <w:r w:rsidRPr="00937AC8">
        <w:rPr>
          <w:rFonts w:cs="David"/>
          <w:rtl/>
          <w:lang w:bidi="he-IL"/>
        </w:rPr>
        <w:t xml:space="preserve"> מאורעות זרים שאיחודם הוא כל המרחב </w:t>
      </w:r>
      <w:r w:rsidRPr="00937AC8">
        <w:rPr>
          <w:rFonts w:cs="David"/>
          <w:position w:val="-4"/>
          <w:lang w:bidi="he-IL"/>
        </w:rPr>
        <w:object w:dxaOrig="260" w:dyaOrig="260">
          <v:shape id="_x0000_i1112" type="#_x0000_t75" style="width:12.75pt;height:12.75pt" o:ole="">
            <v:imagedata r:id="rId173" o:title=""/>
          </v:shape>
          <o:OLEObject Type="Embed" ProgID="Equation.3" ShapeID="_x0000_i1112" DrawAspect="Content" ObjectID="_1557129888" r:id="rId174"/>
        </w:object>
      </w:r>
      <w:r w:rsidRPr="00937AC8">
        <w:rPr>
          <w:rFonts w:cs="David"/>
          <w:rtl/>
        </w:rPr>
        <w:t xml:space="preserve">: </w:t>
      </w:r>
      <w:r w:rsidRPr="00937AC8">
        <w:rPr>
          <w:rFonts w:cs="David"/>
          <w:position w:val="-30"/>
          <w:lang w:bidi="he-IL"/>
        </w:rPr>
        <w:object w:dxaOrig="1240" w:dyaOrig="720">
          <v:shape id="_x0000_i1113" type="#_x0000_t75" style="width:62.25pt;height:36pt" o:ole="">
            <v:imagedata r:id="rId175" o:title=""/>
          </v:shape>
          <o:OLEObject Type="Embed" ProgID="Equation.3" ShapeID="_x0000_i1113" DrawAspect="Content" ObjectID="_1557129889" r:id="rId176"/>
        </w:object>
      </w:r>
    </w:p>
    <w:p w:rsidR="00633C29" w:rsidRDefault="00633C29" w:rsidP="00937AC8">
      <w:pPr>
        <w:bidi/>
        <w:ind w:left="360"/>
        <w:rPr>
          <w:rtl/>
        </w:rPr>
      </w:pPr>
      <w:r>
        <w:rPr>
          <w:rtl/>
        </w:rPr>
        <w:t xml:space="preserve">             </w:t>
      </w:r>
    </w:p>
    <w:p w:rsidR="00633C29" w:rsidRDefault="00633C29" w:rsidP="00937AC8">
      <w:pPr>
        <w:bidi/>
        <w:rPr>
          <w:rFonts w:cs="David"/>
          <w:b/>
          <w:bCs/>
          <w:rtl/>
          <w:lang w:bidi="he-IL"/>
        </w:rPr>
      </w:pPr>
    </w:p>
    <w:p w:rsidR="00633C29" w:rsidRDefault="00633C29" w:rsidP="00D02544">
      <w:pPr>
        <w:bidi/>
        <w:rPr>
          <w:rFonts w:cs="David"/>
          <w:b/>
          <w:bCs/>
          <w:rtl/>
          <w:lang w:bidi="he-IL"/>
        </w:rPr>
      </w:pPr>
    </w:p>
    <w:p w:rsidR="00633C29" w:rsidRPr="00937AC8" w:rsidRDefault="00633C29" w:rsidP="00D02544">
      <w:pPr>
        <w:bidi/>
        <w:rPr>
          <w:rFonts w:cs="David"/>
          <w:b/>
          <w:bCs/>
          <w:rtl/>
        </w:rPr>
      </w:pPr>
      <w:r w:rsidRPr="00937AC8">
        <w:rPr>
          <w:rFonts w:cs="David"/>
          <w:b/>
          <w:bCs/>
          <w:rtl/>
          <w:lang w:bidi="he-IL"/>
        </w:rPr>
        <w:t xml:space="preserve">נוסחת בייז </w:t>
      </w:r>
      <w:r w:rsidRPr="00937AC8">
        <w:rPr>
          <w:rFonts w:cs="David"/>
          <w:b/>
          <w:bCs/>
          <w:rtl/>
        </w:rPr>
        <w:t>:</w:t>
      </w:r>
    </w:p>
    <w:p w:rsidR="00633C29" w:rsidRDefault="00633C29" w:rsidP="008F5201">
      <w:pPr>
        <w:bidi/>
        <w:rPr>
          <w:rtl/>
          <w:lang w:bidi="he-IL"/>
        </w:rPr>
      </w:pPr>
      <w:r w:rsidRPr="00783266">
        <w:rPr>
          <w:position w:val="-30"/>
        </w:rPr>
        <w:object w:dxaOrig="6900" w:dyaOrig="700">
          <v:shape id="_x0000_i1114" type="#_x0000_t75" style="width:345pt;height:35.25pt" o:ole="">
            <v:imagedata r:id="rId177" o:title=""/>
          </v:shape>
          <o:OLEObject Type="Embed" ProgID="Equation.3" ShapeID="_x0000_i1114" DrawAspect="Content" ObjectID="_1557129890" r:id="rId178"/>
        </w:object>
      </w:r>
    </w:p>
    <w:p w:rsidR="00633C29" w:rsidRDefault="00633C29" w:rsidP="00271BDB">
      <w:pPr>
        <w:bidi/>
        <w:rPr>
          <w:rFonts w:cs="David"/>
          <w:b/>
          <w:bCs/>
          <w:rtl/>
          <w:lang w:bidi="he-IL"/>
        </w:rPr>
      </w:pPr>
    </w:p>
    <w:p w:rsidR="00633C29" w:rsidRDefault="00633C29" w:rsidP="00D02544">
      <w:pPr>
        <w:bidi/>
        <w:rPr>
          <w:rtl/>
        </w:rPr>
      </w:pPr>
      <w:r w:rsidRPr="00937AC8">
        <w:rPr>
          <w:rFonts w:cs="David"/>
          <w:b/>
          <w:bCs/>
          <w:rtl/>
          <w:lang w:bidi="he-IL"/>
        </w:rPr>
        <w:t>נוסח</w:t>
      </w:r>
      <w:r>
        <w:rPr>
          <w:rFonts w:cs="David"/>
          <w:b/>
          <w:bCs/>
          <w:rtl/>
          <w:lang w:bidi="he-IL"/>
        </w:rPr>
        <w:t>ה נוספ</w:t>
      </w:r>
      <w:r w:rsidRPr="00937AC8">
        <w:rPr>
          <w:rFonts w:cs="David"/>
          <w:b/>
          <w:bCs/>
          <w:rtl/>
          <w:lang w:bidi="he-IL"/>
        </w:rPr>
        <w:t>ת</w:t>
      </w:r>
      <w:r w:rsidRPr="00937AC8">
        <w:rPr>
          <w:rFonts w:cs="David"/>
          <w:rtl/>
        </w:rPr>
        <w:t>:</w:t>
      </w:r>
      <w:r>
        <w:rPr>
          <w:rtl/>
        </w:rPr>
        <w:t xml:space="preserve">  </w:t>
      </w:r>
      <w:r>
        <w:rPr>
          <w:rtl/>
          <w:lang w:bidi="he-IL"/>
        </w:rPr>
        <w:t xml:space="preserve">  </w:t>
      </w:r>
      <w:r w:rsidRPr="00072A83">
        <w:rPr>
          <w:position w:val="-10"/>
        </w:rPr>
        <w:object w:dxaOrig="2140" w:dyaOrig="380">
          <v:shape id="_x0000_i1115" type="#_x0000_t75" style="width:107.25pt;height:18.75pt" o:ole="">
            <v:imagedata r:id="rId179" o:title=""/>
          </v:shape>
          <o:OLEObject Type="Embed" ProgID="Equation.3" ShapeID="_x0000_i1115" DrawAspect="Content" ObjectID="_1557129891" r:id="rId180"/>
        </w:object>
      </w:r>
    </w:p>
    <w:p w:rsidR="00633C29" w:rsidRPr="00E92860" w:rsidRDefault="00633C29" w:rsidP="00E92860">
      <w:pPr>
        <w:bidi/>
        <w:rPr>
          <w:rFonts w:cs="David"/>
          <w:b/>
          <w:bCs/>
          <w:rtl/>
        </w:rPr>
      </w:pPr>
      <w:r w:rsidRPr="00E92860">
        <w:rPr>
          <w:rFonts w:cs="David"/>
          <w:b/>
          <w:bCs/>
          <w:rtl/>
        </w:rPr>
        <w:t xml:space="preserve"> </w:t>
      </w:r>
    </w:p>
    <w:p w:rsidR="00633C29" w:rsidRDefault="00633C29" w:rsidP="008F5201">
      <w:pPr>
        <w:bidi/>
        <w:rPr>
          <w:rFonts w:cs="David"/>
          <w:b/>
          <w:bCs/>
          <w:sz w:val="28"/>
          <w:szCs w:val="28"/>
          <w:u w:val="single"/>
          <w:rtl/>
          <w:lang w:bidi="he-IL"/>
        </w:rPr>
      </w:pPr>
    </w:p>
    <w:p w:rsidR="00633C29" w:rsidRDefault="00633C29" w:rsidP="0080389A">
      <w:pPr>
        <w:bidi/>
        <w:rPr>
          <w:rFonts w:cs="David"/>
          <w:b/>
          <w:bCs/>
          <w:sz w:val="28"/>
          <w:szCs w:val="28"/>
          <w:u w:val="single"/>
          <w:rtl/>
          <w:lang w:bidi="he-IL"/>
        </w:rPr>
      </w:pPr>
    </w:p>
    <w:p w:rsidR="00633C29" w:rsidRPr="008F082B" w:rsidRDefault="00633C29" w:rsidP="00A52BB1">
      <w:pPr>
        <w:bidi/>
        <w:spacing w:line="40" w:lineRule="atLeast"/>
        <w:ind w:left="-57"/>
        <w:rPr>
          <w:rFonts w:cs="David"/>
          <w:b/>
          <w:bCs/>
          <w:u w:val="single"/>
          <w:rtl/>
          <w:lang w:bidi="he-IL"/>
        </w:rPr>
      </w:pPr>
      <w:r w:rsidRPr="008F082B">
        <w:rPr>
          <w:rFonts w:cs="David"/>
          <w:b/>
          <w:bCs/>
          <w:u w:val="single"/>
          <w:rtl/>
          <w:lang w:bidi="he-IL"/>
        </w:rPr>
        <w:t>שיטת העצים:</w:t>
      </w:r>
    </w:p>
    <w:p w:rsidR="00633C29" w:rsidRDefault="00633C29" w:rsidP="00A52BB1">
      <w:pPr>
        <w:bidi/>
        <w:spacing w:line="40" w:lineRule="atLeast"/>
        <w:ind w:left="-57"/>
        <w:rPr>
          <w:rFonts w:cs="David"/>
          <w:sz w:val="20"/>
          <w:szCs w:val="20"/>
          <w:u w:val="single"/>
          <w:rtl/>
          <w:lang w:bidi="he-IL"/>
        </w:rPr>
      </w:pPr>
    </w:p>
    <w:p w:rsidR="00633C29" w:rsidRPr="00173BF7" w:rsidRDefault="00633C29" w:rsidP="00A52BB1">
      <w:pPr>
        <w:bidi/>
        <w:spacing w:line="40" w:lineRule="atLeast"/>
        <w:ind w:left="-57"/>
        <w:rPr>
          <w:rFonts w:cs="David"/>
          <w:rtl/>
          <w:lang w:bidi="he-IL"/>
        </w:rPr>
      </w:pPr>
      <w:r w:rsidRPr="00173BF7">
        <w:rPr>
          <w:rFonts w:cs="David"/>
          <w:rtl/>
          <w:lang w:bidi="he-IL"/>
        </w:rPr>
        <w:t xml:space="preserve">בונים עץ כך שבהתחלה משרטטים </w:t>
      </w:r>
      <w:r w:rsidRPr="00173BF7">
        <w:rPr>
          <w:rFonts w:cs="David"/>
          <w:lang w:bidi="he-IL"/>
        </w:rPr>
        <w:t>n</w:t>
      </w:r>
      <w:r w:rsidRPr="00173BF7">
        <w:rPr>
          <w:rFonts w:cs="David"/>
          <w:rtl/>
          <w:lang w:bidi="he-IL"/>
        </w:rPr>
        <w:t xml:space="preserve"> ענפים מסומנים ב-  </w:t>
      </w:r>
      <w:r w:rsidRPr="00173BF7">
        <w:rPr>
          <w:rFonts w:cs="David"/>
          <w:position w:val="-12"/>
          <w:lang w:bidi="he-IL"/>
        </w:rPr>
        <w:object w:dxaOrig="1520" w:dyaOrig="360">
          <v:shape id="_x0000_i1116" type="#_x0000_t75" style="width:75pt;height:18pt" o:ole="">
            <v:imagedata r:id="rId171" o:title=""/>
          </v:shape>
          <o:OLEObject Type="Embed" ProgID="Equation.3" ShapeID="_x0000_i1116" DrawAspect="Content" ObjectID="_1557129892" r:id="rId181"/>
        </w:object>
      </w:r>
      <w:r w:rsidRPr="00173BF7">
        <w:rPr>
          <w:rFonts w:cs="David"/>
          <w:rtl/>
          <w:lang w:bidi="he-IL"/>
        </w:rPr>
        <w:t xml:space="preserve"> שיוצאים מנקודה מסוימת, וכותבים על כל ענף את ההסתברויות המתאימות </w:t>
      </w:r>
      <w:r w:rsidRPr="00173BF7">
        <w:rPr>
          <w:rFonts w:cs="David"/>
          <w:position w:val="-12"/>
          <w:lang w:bidi="he-IL"/>
        </w:rPr>
        <w:object w:dxaOrig="2480" w:dyaOrig="360">
          <v:shape id="_x0000_i1117" type="#_x0000_t75" style="width:123pt;height:18pt" o:ole="">
            <v:imagedata r:id="rId182" o:title=""/>
          </v:shape>
          <o:OLEObject Type="Embed" ProgID="Equation.3" ShapeID="_x0000_i1117" DrawAspect="Content" ObjectID="_1557129893" r:id="rId183"/>
        </w:object>
      </w:r>
      <w:r w:rsidRPr="00173BF7">
        <w:rPr>
          <w:rFonts w:cs="David"/>
          <w:rtl/>
          <w:lang w:bidi="he-IL"/>
        </w:rPr>
        <w:t xml:space="preserve">. אחר כך, מורידים מקצה של כל אחד מהענפים ענף נוסף המסומן ב- </w:t>
      </w:r>
      <w:r w:rsidRPr="00173BF7">
        <w:rPr>
          <w:rFonts w:cs="David"/>
          <w:position w:val="-12"/>
          <w:lang w:bidi="he-IL"/>
        </w:rPr>
        <w:object w:dxaOrig="2340" w:dyaOrig="360">
          <v:shape id="_x0000_i1118" type="#_x0000_t75" style="width:117pt;height:18pt" o:ole="">
            <v:imagedata r:id="rId184" o:title=""/>
          </v:shape>
          <o:OLEObject Type="Embed" ProgID="Equation.3" ShapeID="_x0000_i1118" DrawAspect="Content" ObjectID="_1557129894" r:id="rId185"/>
        </w:object>
      </w:r>
      <w:r w:rsidRPr="00173BF7">
        <w:rPr>
          <w:rFonts w:cs="David"/>
          <w:rtl/>
          <w:lang w:bidi="he-IL"/>
        </w:rPr>
        <w:t xml:space="preserve">בהתאמה, </w:t>
      </w:r>
      <w:r w:rsidRPr="00173BF7">
        <w:rPr>
          <w:rFonts w:cs="David"/>
          <w:rtl/>
          <w:lang w:bidi="he-IL"/>
        </w:rPr>
        <w:lastRenderedPageBreak/>
        <w:t xml:space="preserve">וכותבים על כל אחד מהענפים החדשים את ההסתברויות </w:t>
      </w:r>
      <w:r w:rsidRPr="00173BF7">
        <w:rPr>
          <w:rFonts w:cs="David"/>
          <w:position w:val="-12"/>
          <w:lang w:bidi="he-IL"/>
        </w:rPr>
        <w:object w:dxaOrig="3360" w:dyaOrig="360">
          <v:shape id="_x0000_i1119" type="#_x0000_t75" style="width:168pt;height:18pt" o:ole="">
            <v:imagedata r:id="rId186" o:title=""/>
          </v:shape>
          <o:OLEObject Type="Embed" ProgID="Equation.3" ShapeID="_x0000_i1119" DrawAspect="Content" ObjectID="_1557129895" r:id="rId187"/>
        </w:object>
      </w:r>
      <w:r w:rsidRPr="00173BF7">
        <w:rPr>
          <w:rFonts w:cs="David"/>
          <w:rtl/>
          <w:lang w:bidi="he-IL"/>
        </w:rPr>
        <w:t xml:space="preserve">. כעת, כדי לחשב </w:t>
      </w:r>
      <w:r w:rsidRPr="00173BF7">
        <w:rPr>
          <w:rFonts w:cs="David"/>
          <w:lang w:bidi="he-IL"/>
        </w:rPr>
        <w:t>P(A)</w:t>
      </w:r>
      <w:r w:rsidRPr="00173BF7">
        <w:rPr>
          <w:rFonts w:cs="David"/>
          <w:rtl/>
          <w:lang w:bidi="he-IL"/>
        </w:rPr>
        <w:t>, מכפילים כל  אחד מהערכים</w:t>
      </w:r>
    </w:p>
    <w:p w:rsidR="00633C29" w:rsidRPr="00173BF7" w:rsidRDefault="00633C29" w:rsidP="00A52BB1">
      <w:pPr>
        <w:bidi/>
        <w:spacing w:line="40" w:lineRule="atLeast"/>
        <w:ind w:left="-57"/>
        <w:rPr>
          <w:rFonts w:cs="David"/>
          <w:rtl/>
          <w:lang w:bidi="he-IL"/>
        </w:rPr>
      </w:pPr>
      <w:r w:rsidRPr="00173BF7">
        <w:rPr>
          <w:rFonts w:cs="David"/>
          <w:position w:val="-12"/>
          <w:lang w:bidi="he-IL"/>
        </w:rPr>
        <w:object w:dxaOrig="3360" w:dyaOrig="360">
          <v:shape id="_x0000_i1120" type="#_x0000_t75" style="width:168pt;height:18pt" o:ole="">
            <v:imagedata r:id="rId186" o:title=""/>
          </v:shape>
          <o:OLEObject Type="Embed" ProgID="Equation.3" ShapeID="_x0000_i1120" DrawAspect="Content" ObjectID="_1557129896" r:id="rId188"/>
        </w:object>
      </w:r>
      <w:r w:rsidRPr="00173BF7">
        <w:rPr>
          <w:rFonts w:cs="David"/>
          <w:rtl/>
          <w:lang w:bidi="he-IL"/>
        </w:rPr>
        <w:t xml:space="preserve">, בערכים  </w:t>
      </w:r>
      <w:r w:rsidRPr="00173BF7">
        <w:rPr>
          <w:rFonts w:cs="David"/>
          <w:position w:val="-10"/>
          <w:lang w:bidi="he-IL"/>
        </w:rPr>
        <w:object w:dxaOrig="180" w:dyaOrig="340">
          <v:shape id="_x0000_i1121" type="#_x0000_t75" style="width:9pt;height:17.25pt" o:ole="">
            <v:imagedata r:id="rId189" o:title=""/>
          </v:shape>
          <o:OLEObject Type="Embed" ProgID="Equation.3" ShapeID="_x0000_i1121" DrawAspect="Content" ObjectID="_1557129897" r:id="rId190"/>
        </w:object>
      </w:r>
      <w:r w:rsidRPr="00173BF7">
        <w:rPr>
          <w:rFonts w:cs="David"/>
          <w:position w:val="-12"/>
          <w:lang w:bidi="he-IL"/>
        </w:rPr>
        <w:object w:dxaOrig="2480" w:dyaOrig="360">
          <v:shape id="_x0000_i1122" type="#_x0000_t75" style="width:123pt;height:18pt" o:ole="">
            <v:imagedata r:id="rId182" o:title=""/>
          </v:shape>
          <o:OLEObject Type="Embed" ProgID="Equation.3" ShapeID="_x0000_i1122" DrawAspect="Content" ObjectID="_1557129898" r:id="rId191"/>
        </w:object>
      </w:r>
      <w:r w:rsidRPr="00173BF7">
        <w:rPr>
          <w:rFonts w:cs="David"/>
          <w:rtl/>
          <w:lang w:bidi="he-IL"/>
        </w:rPr>
        <w:t xml:space="preserve"> שמעליו, ומחברים את הערכים מהענפים השונים שהתקבלו.</w:t>
      </w:r>
    </w:p>
    <w:p w:rsidR="00633C29" w:rsidRPr="00173BF7" w:rsidRDefault="00633C29" w:rsidP="00A52BB1">
      <w:pPr>
        <w:bidi/>
        <w:rPr>
          <w:rFonts w:cs="David"/>
          <w:b/>
          <w:bCs/>
          <w:u w:val="single"/>
          <w:rtl/>
          <w:lang w:bidi="he-IL"/>
        </w:rPr>
      </w:pPr>
    </w:p>
    <w:p w:rsidR="00633C29" w:rsidRDefault="00633C29" w:rsidP="00A52BB1">
      <w:pPr>
        <w:bidi/>
        <w:rPr>
          <w:rFonts w:cs="David"/>
          <w:b/>
          <w:bCs/>
          <w:sz w:val="28"/>
          <w:szCs w:val="28"/>
          <w:u w:val="single"/>
          <w:rtl/>
          <w:lang w:bidi="he-IL"/>
        </w:rPr>
      </w:pPr>
    </w:p>
    <w:p w:rsidR="00633C29" w:rsidRDefault="00633C29" w:rsidP="00A52BB1">
      <w:pPr>
        <w:bidi/>
        <w:rPr>
          <w:rFonts w:cs="David"/>
          <w:b/>
          <w:bCs/>
          <w:sz w:val="28"/>
          <w:szCs w:val="28"/>
          <w:u w:val="single"/>
          <w:rtl/>
          <w:lang w:bidi="he-IL"/>
        </w:rPr>
      </w:pPr>
    </w:p>
    <w:p w:rsidR="00633C29" w:rsidRPr="00077568" w:rsidRDefault="00633C29" w:rsidP="00A52BB1">
      <w:pPr>
        <w:bidi/>
        <w:rPr>
          <w:rFonts w:cs="David"/>
          <w:b/>
          <w:bCs/>
          <w:sz w:val="28"/>
          <w:szCs w:val="28"/>
          <w:u w:val="single"/>
          <w:rtl/>
          <w:lang w:bidi="he-IL"/>
        </w:rPr>
      </w:pPr>
      <w:r w:rsidRPr="00077568">
        <w:rPr>
          <w:rFonts w:cs="David"/>
          <w:b/>
          <w:bCs/>
          <w:sz w:val="28"/>
          <w:szCs w:val="28"/>
          <w:u w:val="single"/>
          <w:rtl/>
          <w:lang w:bidi="he-IL"/>
        </w:rPr>
        <w:t>מומנטים למשתנה בדיד</w:t>
      </w:r>
    </w:p>
    <w:p w:rsidR="00633C29" w:rsidRDefault="00633C29" w:rsidP="00780EA2">
      <w:pPr>
        <w:bidi/>
        <w:rPr>
          <w:rFonts w:cs="David"/>
          <w:rtl/>
          <w:lang w:bidi="he-IL"/>
        </w:rPr>
      </w:pPr>
      <w:r w:rsidRPr="00E92860">
        <w:rPr>
          <w:rFonts w:cs="David"/>
          <w:rtl/>
          <w:lang w:bidi="he-IL"/>
        </w:rPr>
        <w:t>תוחלת</w:t>
      </w:r>
      <w:r w:rsidRPr="00E92860">
        <w:rPr>
          <w:rFonts w:cs="David"/>
          <w:rtl/>
        </w:rPr>
        <w:t xml:space="preserve">   </w:t>
      </w:r>
      <w:r w:rsidRPr="00E92860">
        <w:rPr>
          <w:rFonts w:cs="David"/>
          <w:position w:val="-14"/>
          <w:lang w:bidi="he-IL"/>
        </w:rPr>
        <w:object w:dxaOrig="1760" w:dyaOrig="400">
          <v:shape id="_x0000_i1123" type="#_x0000_t75" style="width:87pt;height:20.25pt" o:ole="">
            <v:imagedata r:id="rId192" o:title=""/>
          </v:shape>
          <o:OLEObject Type="Embed" ProgID="Equation.DSMT4" ShapeID="_x0000_i1123" DrawAspect="Content" ObjectID="_1557129899" r:id="rId193"/>
        </w:object>
      </w:r>
      <w:r>
        <w:rPr>
          <w:rFonts w:cs="David"/>
          <w:rtl/>
          <w:lang w:bidi="he-IL"/>
        </w:rPr>
        <w:t xml:space="preserve">,         </w:t>
      </w:r>
      <w:r w:rsidRPr="00E92860">
        <w:rPr>
          <w:rFonts w:cs="David"/>
          <w:rtl/>
          <w:lang w:bidi="he-IL"/>
        </w:rPr>
        <w:t>שונות</w:t>
      </w:r>
      <w:r>
        <w:rPr>
          <w:rFonts w:cs="David"/>
          <w:rtl/>
          <w:lang w:bidi="he-IL"/>
        </w:rPr>
        <w:t xml:space="preserve">    </w:t>
      </w:r>
      <w:r w:rsidRPr="00E92860">
        <w:rPr>
          <w:rFonts w:cs="David"/>
          <w:position w:val="-14"/>
          <w:lang w:bidi="he-IL"/>
        </w:rPr>
        <w:object w:dxaOrig="2500" w:dyaOrig="460">
          <v:shape id="_x0000_i1124" type="#_x0000_t75" style="width:125.25pt;height:23.25pt" o:ole="">
            <v:imagedata r:id="rId194" o:title=""/>
          </v:shape>
          <o:OLEObject Type="Embed" ProgID="Equation.DSMT4" ShapeID="_x0000_i1124" DrawAspect="Content" ObjectID="_1557129900" r:id="rId195"/>
        </w:object>
      </w:r>
    </w:p>
    <w:p w:rsidR="00633C29" w:rsidRDefault="00633C29" w:rsidP="00D02544">
      <w:pPr>
        <w:bidi/>
        <w:rPr>
          <w:rFonts w:cs="David"/>
          <w:rtl/>
          <w:lang w:bidi="he-IL"/>
        </w:rPr>
      </w:pPr>
      <w:r>
        <w:rPr>
          <w:rFonts w:cs="David"/>
          <w:rtl/>
          <w:lang w:bidi="he-IL"/>
        </w:rPr>
        <w:t xml:space="preserve">תכונות של תוחלת ושונות:      </w:t>
      </w:r>
    </w:p>
    <w:p w:rsidR="00633C29" w:rsidRDefault="00633C29" w:rsidP="00D02544">
      <w:pPr>
        <w:bidi/>
        <w:rPr>
          <w:rFonts w:cs="David"/>
          <w:rtl/>
          <w:lang w:bidi="he-IL"/>
        </w:rPr>
      </w:pPr>
      <w:r w:rsidRPr="00780EA2">
        <w:rPr>
          <w:rFonts w:cs="David"/>
          <w:position w:val="-10"/>
          <w:lang w:bidi="he-IL"/>
        </w:rPr>
        <w:object w:dxaOrig="8280" w:dyaOrig="360">
          <v:shape id="_x0000_i1125" type="#_x0000_t75" style="width:414pt;height:18pt" o:ole="">
            <v:imagedata r:id="rId196" o:title=""/>
          </v:shape>
          <o:OLEObject Type="Embed" ProgID="Equation.DSMT4" ShapeID="_x0000_i1125" DrawAspect="Content" ObjectID="_1557129901" r:id="rId197"/>
        </w:object>
      </w:r>
    </w:p>
    <w:p w:rsidR="00633C29" w:rsidRDefault="00633C29" w:rsidP="00D02544">
      <w:pPr>
        <w:bidi/>
        <w:ind w:right="340"/>
        <w:rPr>
          <w:rFonts w:cs="David"/>
          <w:b/>
          <w:bCs/>
          <w:u w:val="single"/>
          <w:rtl/>
          <w:lang w:bidi="he-IL"/>
        </w:rPr>
      </w:pPr>
    </w:p>
    <w:p w:rsidR="00633C29" w:rsidRPr="0054475D" w:rsidRDefault="00633C29" w:rsidP="0054475D">
      <w:pPr>
        <w:bidi/>
        <w:ind w:right="340"/>
        <w:rPr>
          <w:rFonts w:cs="David"/>
          <w:b/>
          <w:bCs/>
          <w:u w:val="single"/>
          <w:rtl/>
          <w:lang w:bidi="he-IL"/>
        </w:rPr>
      </w:pPr>
      <w:r w:rsidRPr="00077568">
        <w:rPr>
          <w:rFonts w:cs="David"/>
          <w:b/>
          <w:bCs/>
          <w:sz w:val="28"/>
          <w:szCs w:val="28"/>
          <w:u w:val="single"/>
          <w:rtl/>
          <w:lang w:bidi="he-IL"/>
        </w:rPr>
        <w:t>התפלגות בינומית</w:t>
      </w:r>
      <w:r w:rsidRPr="00077568">
        <w:rPr>
          <w:rFonts w:cs="David"/>
          <w:rtl/>
        </w:rPr>
        <w:t xml:space="preserve"> </w:t>
      </w:r>
      <w:r w:rsidRPr="00077568">
        <w:rPr>
          <w:rFonts w:cs="David"/>
          <w:rtl/>
          <w:lang w:bidi="he-IL"/>
        </w:rPr>
        <w:t xml:space="preserve">  </w:t>
      </w:r>
      <w:r w:rsidRPr="008A10E2">
        <w:rPr>
          <w:rFonts w:cs="David"/>
          <w:rtl/>
        </w:rPr>
        <w:t xml:space="preserve"> (</w:t>
      </w:r>
      <w:r w:rsidRPr="008A10E2">
        <w:rPr>
          <w:rFonts w:cs="David"/>
          <w:rtl/>
          <w:lang w:bidi="he-IL"/>
        </w:rPr>
        <w:t>ברנולי</w:t>
      </w:r>
      <w:r w:rsidRPr="008A10E2">
        <w:rPr>
          <w:rFonts w:cs="David"/>
          <w:rtl/>
        </w:rPr>
        <w:t>)</w:t>
      </w:r>
      <w:r w:rsidRPr="008A10E2">
        <w:rPr>
          <w:rFonts w:cs="David"/>
          <w:i/>
          <w:iCs/>
          <w:rtl/>
        </w:rPr>
        <w:t xml:space="preserve">   </w:t>
      </w:r>
      <w:r w:rsidRPr="008A10E2">
        <w:rPr>
          <w:rFonts w:cs="David"/>
          <w:i/>
          <w:iCs/>
          <w:position w:val="-10"/>
          <w:lang w:bidi="he-IL"/>
        </w:rPr>
        <w:object w:dxaOrig="1180" w:dyaOrig="320">
          <v:shape id="_x0000_i1126" type="#_x0000_t75" style="width:59.25pt;height:15.75pt" o:ole="">
            <v:imagedata r:id="rId198" o:title=""/>
          </v:shape>
          <o:OLEObject Type="Embed" ProgID="Equation.3" ShapeID="_x0000_i1126" DrawAspect="Content" ObjectID="_1557129902" r:id="rId199"/>
        </w:object>
      </w:r>
      <w:r w:rsidRPr="008A10E2">
        <w:rPr>
          <w:rFonts w:cs="David"/>
          <w:rtl/>
        </w:rPr>
        <w:t xml:space="preserve"> </w:t>
      </w:r>
    </w:p>
    <w:p w:rsidR="00633C29" w:rsidRPr="008A10E2" w:rsidRDefault="00633C29" w:rsidP="00D02544">
      <w:pPr>
        <w:bidi/>
        <w:ind w:right="340"/>
        <w:rPr>
          <w:rFonts w:cs="David"/>
          <w:rtl/>
        </w:rPr>
      </w:pPr>
      <w:r w:rsidRPr="008A10E2">
        <w:rPr>
          <w:rFonts w:cs="David"/>
          <w:lang w:bidi="he-IL"/>
        </w:rPr>
        <w:t>n</w:t>
      </w:r>
      <w:r w:rsidRPr="008A10E2">
        <w:rPr>
          <w:rFonts w:cs="David"/>
          <w:rtl/>
        </w:rPr>
        <w:t xml:space="preserve"> - </w:t>
      </w:r>
      <w:r w:rsidRPr="008A10E2">
        <w:rPr>
          <w:rFonts w:cs="David"/>
          <w:rtl/>
          <w:lang w:bidi="he-IL"/>
        </w:rPr>
        <w:t>מספר ניסוים</w:t>
      </w:r>
      <w:r w:rsidRPr="008A10E2">
        <w:rPr>
          <w:rFonts w:cs="David"/>
          <w:i/>
          <w:iCs/>
          <w:rtl/>
        </w:rPr>
        <w:t xml:space="preserve">,  </w:t>
      </w:r>
      <w:r w:rsidRPr="008A10E2">
        <w:rPr>
          <w:rFonts w:cs="David"/>
          <w:rtl/>
        </w:rPr>
        <w:t xml:space="preserve"> </w:t>
      </w:r>
      <w:r w:rsidRPr="008A10E2">
        <w:rPr>
          <w:rFonts w:cs="David"/>
          <w:lang w:bidi="he-IL"/>
        </w:rPr>
        <w:t>p</w:t>
      </w:r>
      <w:r w:rsidRPr="008A10E2">
        <w:rPr>
          <w:rFonts w:cs="David"/>
          <w:rtl/>
        </w:rPr>
        <w:t xml:space="preserve"> - </w:t>
      </w:r>
      <w:r w:rsidRPr="008A10E2">
        <w:rPr>
          <w:rFonts w:cs="David"/>
          <w:rtl/>
          <w:lang w:bidi="he-IL"/>
        </w:rPr>
        <w:t>הסתברות</w:t>
      </w:r>
      <w:r w:rsidRPr="008A10E2">
        <w:rPr>
          <w:rFonts w:cs="David"/>
          <w:rtl/>
        </w:rPr>
        <w:t xml:space="preserve">  </w:t>
      </w:r>
      <w:r>
        <w:rPr>
          <w:rFonts w:cs="David"/>
          <w:rtl/>
          <w:lang w:bidi="he-IL"/>
        </w:rPr>
        <w:t xml:space="preserve">של </w:t>
      </w:r>
      <w:r w:rsidRPr="008A10E2">
        <w:rPr>
          <w:rFonts w:cs="David"/>
          <w:rtl/>
          <w:lang w:bidi="he-IL"/>
        </w:rPr>
        <w:t>הצלחה בכל ניסוי בודד</w:t>
      </w:r>
      <w:r w:rsidRPr="008A10E2">
        <w:rPr>
          <w:rFonts w:cs="David"/>
          <w:rtl/>
        </w:rPr>
        <w:t>,</w:t>
      </w:r>
      <w:r>
        <w:rPr>
          <w:rFonts w:cs="David"/>
          <w:rtl/>
          <w:lang w:bidi="he-IL"/>
        </w:rPr>
        <w:t xml:space="preserve">      </w:t>
      </w:r>
      <w:r w:rsidRPr="008A10E2">
        <w:rPr>
          <w:rFonts w:cs="David"/>
          <w:rtl/>
          <w:lang w:bidi="he-IL"/>
        </w:rPr>
        <w:t>נסמן</w:t>
      </w:r>
      <w:r w:rsidRPr="008A10E2">
        <w:rPr>
          <w:rFonts w:cs="David"/>
          <w:rtl/>
        </w:rPr>
        <w:t xml:space="preserve">: </w:t>
      </w:r>
      <w:r w:rsidRPr="008A10E2">
        <w:rPr>
          <w:rFonts w:cs="David"/>
          <w:position w:val="-10"/>
          <w:lang w:bidi="he-IL"/>
        </w:rPr>
        <w:object w:dxaOrig="880" w:dyaOrig="320">
          <v:shape id="_x0000_i1127" type="#_x0000_t75" style="width:44.25pt;height:15.75pt" o:ole="">
            <v:imagedata r:id="rId200" o:title=""/>
          </v:shape>
          <o:OLEObject Type="Embed" ProgID="Equation.3" ShapeID="_x0000_i1127" DrawAspect="Content" ObjectID="_1557129903" r:id="rId201"/>
        </w:object>
      </w:r>
      <w:r w:rsidRPr="008A10E2">
        <w:rPr>
          <w:rFonts w:cs="David"/>
          <w:rtl/>
        </w:rPr>
        <w:t>.</w:t>
      </w:r>
    </w:p>
    <w:p w:rsidR="00633C29" w:rsidRPr="008A10E2" w:rsidRDefault="00633C29" w:rsidP="0054475D">
      <w:pPr>
        <w:bidi/>
        <w:ind w:right="340"/>
        <w:rPr>
          <w:rFonts w:cs="David"/>
          <w:rtl/>
        </w:rPr>
      </w:pPr>
      <w:r w:rsidRPr="008A10E2">
        <w:rPr>
          <w:rFonts w:cs="David"/>
          <w:rtl/>
        </w:rPr>
        <w:t xml:space="preserve"> </w:t>
      </w:r>
      <w:r w:rsidRPr="008A10E2">
        <w:rPr>
          <w:rFonts w:cs="David"/>
          <w:b/>
          <w:bCs/>
          <w:rtl/>
          <w:lang w:bidi="he-IL"/>
        </w:rPr>
        <w:t>ההסתברות</w:t>
      </w:r>
      <w:r w:rsidRPr="008A10E2">
        <w:rPr>
          <w:rFonts w:cs="David"/>
          <w:rtl/>
          <w:lang w:bidi="he-IL"/>
        </w:rPr>
        <w:t xml:space="preserve"> שמתוך  </w:t>
      </w:r>
      <w:r w:rsidRPr="008A10E2">
        <w:rPr>
          <w:rFonts w:cs="David"/>
          <w:lang w:bidi="he-IL"/>
        </w:rPr>
        <w:t xml:space="preserve">n </w:t>
      </w:r>
      <w:r w:rsidRPr="008A10E2">
        <w:rPr>
          <w:rFonts w:cs="David"/>
          <w:rtl/>
          <w:lang w:bidi="he-IL"/>
        </w:rPr>
        <w:t xml:space="preserve">   ני</w:t>
      </w:r>
      <w:r>
        <w:rPr>
          <w:rFonts w:cs="David"/>
          <w:rtl/>
          <w:lang w:bidi="he-IL"/>
        </w:rPr>
        <w:t>ס</w:t>
      </w:r>
      <w:r w:rsidRPr="008A10E2">
        <w:rPr>
          <w:rFonts w:cs="David"/>
          <w:rtl/>
          <w:lang w:bidi="he-IL"/>
        </w:rPr>
        <w:t>וי</w:t>
      </w:r>
      <w:r>
        <w:rPr>
          <w:rFonts w:cs="David"/>
          <w:rtl/>
          <w:lang w:bidi="he-IL"/>
        </w:rPr>
        <w:t>י</w:t>
      </w:r>
      <w:r w:rsidRPr="008A10E2">
        <w:rPr>
          <w:rFonts w:cs="David"/>
          <w:rtl/>
          <w:lang w:bidi="he-IL"/>
        </w:rPr>
        <w:t xml:space="preserve">ם יהיו  </w:t>
      </w:r>
      <w:r>
        <w:rPr>
          <w:rFonts w:cs="David"/>
          <w:rtl/>
          <w:lang w:bidi="he-IL"/>
        </w:rPr>
        <w:t xml:space="preserve">בדיוק </w:t>
      </w:r>
      <w:r w:rsidRPr="008A10E2">
        <w:rPr>
          <w:rFonts w:cs="David"/>
          <w:rtl/>
        </w:rPr>
        <w:t xml:space="preserve"> </w:t>
      </w:r>
      <w:r w:rsidRPr="008A10E2">
        <w:rPr>
          <w:rFonts w:cs="David"/>
          <w:lang w:bidi="he-IL"/>
        </w:rPr>
        <w:t>k</w:t>
      </w:r>
      <w:r w:rsidRPr="008A10E2">
        <w:rPr>
          <w:rFonts w:cs="David"/>
          <w:rtl/>
          <w:lang w:bidi="he-IL"/>
        </w:rPr>
        <w:t xml:space="preserve">  הצלחות</w:t>
      </w:r>
      <w:r w:rsidRPr="008A10E2">
        <w:rPr>
          <w:rFonts w:cs="David"/>
          <w:rtl/>
        </w:rPr>
        <w:t xml:space="preserve">:   </w:t>
      </w:r>
      <w:r w:rsidRPr="008A10E2">
        <w:rPr>
          <w:rFonts w:cs="David"/>
          <w:position w:val="-10"/>
          <w:lang w:bidi="he-IL"/>
        </w:rPr>
        <w:object w:dxaOrig="2140" w:dyaOrig="380">
          <v:shape id="_x0000_i1128" type="#_x0000_t75" style="width:107.25pt;height:18.75pt" o:ole="">
            <v:imagedata r:id="rId202" o:title=""/>
          </v:shape>
          <o:OLEObject Type="Embed" ProgID="Equation.3" ShapeID="_x0000_i1128" DrawAspect="Content" ObjectID="_1557129904" r:id="rId203"/>
        </w:object>
      </w:r>
    </w:p>
    <w:p w:rsidR="00633C29" w:rsidRDefault="00633C29" w:rsidP="00D02544">
      <w:pPr>
        <w:bidi/>
        <w:ind w:right="340"/>
        <w:rPr>
          <w:rFonts w:cs="David"/>
          <w:rtl/>
          <w:lang w:bidi="he-IL"/>
        </w:rPr>
      </w:pPr>
      <w:r w:rsidRPr="008A10E2">
        <w:rPr>
          <w:rFonts w:cs="David"/>
          <w:b/>
          <w:bCs/>
          <w:rtl/>
          <w:lang w:bidi="he-IL"/>
        </w:rPr>
        <w:t>תוחלת ושונות</w:t>
      </w:r>
      <w:r w:rsidRPr="008A10E2">
        <w:rPr>
          <w:rFonts w:cs="David"/>
          <w:rtl/>
          <w:lang w:bidi="he-IL"/>
        </w:rPr>
        <w:t xml:space="preserve"> של התפלגות בינומית</w:t>
      </w:r>
      <w:r w:rsidRPr="008A10E2">
        <w:rPr>
          <w:rFonts w:cs="David"/>
          <w:rtl/>
        </w:rPr>
        <w:t xml:space="preserve">: </w:t>
      </w:r>
      <w:r w:rsidRPr="008A10E2">
        <w:rPr>
          <w:rFonts w:cs="David"/>
          <w:position w:val="-10"/>
          <w:lang w:bidi="he-IL"/>
        </w:rPr>
        <w:object w:dxaOrig="2820" w:dyaOrig="320">
          <v:shape id="_x0000_i1129" type="#_x0000_t75" style="width:141pt;height:15.75pt" o:ole="">
            <v:imagedata r:id="rId204" o:title=""/>
          </v:shape>
          <o:OLEObject Type="Embed" ProgID="Equation.3" ShapeID="_x0000_i1129" DrawAspect="Content" ObjectID="_1557129905" r:id="rId205"/>
        </w:object>
      </w:r>
    </w:p>
    <w:p w:rsidR="00633C29" w:rsidRPr="00A233D9" w:rsidRDefault="00633C29" w:rsidP="00D02544">
      <w:pPr>
        <w:bidi/>
        <w:ind w:right="340"/>
        <w:rPr>
          <w:rFonts w:cs="David"/>
          <w:rtl/>
          <w:lang w:bidi="he-IL"/>
        </w:rPr>
      </w:pPr>
    </w:p>
    <w:p w:rsidR="00633C29" w:rsidRDefault="00633C29" w:rsidP="006F05CD">
      <w:pPr>
        <w:bidi/>
        <w:spacing w:line="40" w:lineRule="atLeast"/>
        <w:ind w:left="-57" w:right="340"/>
        <w:rPr>
          <w:rFonts w:cs="David"/>
          <w:rtl/>
          <w:lang w:bidi="he-IL"/>
        </w:rPr>
      </w:pPr>
      <w:r w:rsidRPr="006F05CD">
        <w:rPr>
          <w:rFonts w:cs="David"/>
          <w:rtl/>
          <w:lang w:bidi="he-IL"/>
        </w:rPr>
        <w:t xml:space="preserve">"הצלחה בניסוי" היא הפעולה ש- </w:t>
      </w:r>
      <w:r w:rsidRPr="006F05CD">
        <w:rPr>
          <w:rFonts w:cs="David"/>
          <w:lang w:bidi="he-IL"/>
        </w:rPr>
        <w:t xml:space="preserve">X </w:t>
      </w:r>
      <w:r w:rsidRPr="006F05CD">
        <w:rPr>
          <w:rFonts w:cs="David"/>
          <w:rtl/>
          <w:lang w:bidi="he-IL"/>
        </w:rPr>
        <w:t xml:space="preserve">  מודד, ללא קשר למשמעות שלו כדבר  טוב  (למשל אם רוצים לחשב הסתברות לבחור </w:t>
      </w:r>
      <w:r w:rsidRPr="006F05CD">
        <w:rPr>
          <w:rFonts w:cs="David"/>
          <w:lang w:bidi="he-IL"/>
        </w:rPr>
        <w:t>k</w:t>
      </w:r>
      <w:r w:rsidRPr="006F05CD">
        <w:rPr>
          <w:rFonts w:cs="David"/>
          <w:rtl/>
          <w:lang w:bidi="he-IL"/>
        </w:rPr>
        <w:t xml:space="preserve">  מוצרים פגומים מתוך </w:t>
      </w:r>
      <w:r w:rsidRPr="006F05CD">
        <w:rPr>
          <w:rFonts w:cs="David"/>
          <w:lang w:bidi="he-IL"/>
        </w:rPr>
        <w:t>n</w:t>
      </w:r>
      <w:r w:rsidRPr="006F05CD">
        <w:rPr>
          <w:rFonts w:cs="David"/>
          <w:rtl/>
          <w:lang w:bidi="he-IL"/>
        </w:rPr>
        <w:t xml:space="preserve"> מוצרים עם החזרה, אזי "הצלחה בניסוי" הוא לבחור מוצר פגום).</w:t>
      </w:r>
    </w:p>
    <w:p w:rsidR="00633C29" w:rsidRPr="006F05CD" w:rsidRDefault="00633C29" w:rsidP="00B70E4E">
      <w:pPr>
        <w:bidi/>
        <w:spacing w:line="40" w:lineRule="atLeast"/>
        <w:ind w:left="-57" w:right="340"/>
        <w:rPr>
          <w:rFonts w:cs="David"/>
          <w:rtl/>
          <w:lang w:bidi="he-IL"/>
        </w:rPr>
      </w:pPr>
    </w:p>
    <w:p w:rsidR="00633C29" w:rsidRPr="009B22FA" w:rsidRDefault="00633C29" w:rsidP="00B70E4E">
      <w:pPr>
        <w:bidi/>
        <w:ind w:right="340"/>
        <w:rPr>
          <w:rFonts w:cs="David"/>
          <w:b/>
          <w:bCs/>
          <w:sz w:val="28"/>
          <w:szCs w:val="28"/>
          <w:u w:val="single"/>
          <w:lang w:bidi="he-IL"/>
        </w:rPr>
      </w:pPr>
      <w:r w:rsidRPr="00077568">
        <w:rPr>
          <w:rFonts w:cs="David"/>
          <w:b/>
          <w:bCs/>
          <w:sz w:val="28"/>
          <w:szCs w:val="28"/>
          <w:u w:val="single"/>
          <w:rtl/>
          <w:lang w:bidi="he-IL"/>
        </w:rPr>
        <w:t xml:space="preserve">התפלגות </w:t>
      </w:r>
      <w:r>
        <w:rPr>
          <w:rFonts w:cs="David"/>
          <w:b/>
          <w:bCs/>
          <w:sz w:val="28"/>
          <w:szCs w:val="28"/>
          <w:u w:val="single"/>
          <w:rtl/>
          <w:lang w:bidi="he-IL"/>
        </w:rPr>
        <w:t>היפר</w:t>
      </w:r>
      <w:r w:rsidRPr="00077568">
        <w:rPr>
          <w:rFonts w:cs="David"/>
          <w:b/>
          <w:bCs/>
          <w:sz w:val="28"/>
          <w:szCs w:val="28"/>
          <w:u w:val="single"/>
          <w:rtl/>
          <w:lang w:bidi="he-IL"/>
        </w:rPr>
        <w:t>גיאומטרית</w:t>
      </w:r>
      <w:r w:rsidRPr="0054475D">
        <w:rPr>
          <w:rFonts w:cs="David"/>
          <w:b/>
          <w:bCs/>
          <w:rtl/>
        </w:rPr>
        <w:t xml:space="preserve">  </w:t>
      </w:r>
    </w:p>
    <w:p w:rsidR="00633C29" w:rsidRPr="009B22FA" w:rsidRDefault="00633C29" w:rsidP="00B70E4E">
      <w:pPr>
        <w:bidi/>
        <w:ind w:right="340"/>
        <w:rPr>
          <w:rFonts w:cs="David"/>
          <w:lang w:bidi="he-IL"/>
        </w:rPr>
      </w:pPr>
      <w:r w:rsidRPr="009B22FA">
        <w:rPr>
          <w:rFonts w:cs="David"/>
          <w:rtl/>
          <w:lang w:bidi="he-IL"/>
        </w:rPr>
        <w:t>באוכלוסיה</w:t>
      </w:r>
      <w:r w:rsidRPr="009B22FA">
        <w:rPr>
          <w:rtl/>
        </w:rPr>
        <w:t xml:space="preserve"> </w:t>
      </w:r>
      <w:r w:rsidRPr="009B22FA">
        <w:rPr>
          <w:rFonts w:cs="David"/>
          <w:lang w:bidi="he-IL"/>
        </w:rPr>
        <w:t>N</w:t>
      </w:r>
      <w:r w:rsidRPr="009B22FA">
        <w:rPr>
          <w:rtl/>
        </w:rPr>
        <w:t xml:space="preserve"> </w:t>
      </w:r>
      <w:r w:rsidRPr="009B22FA">
        <w:rPr>
          <w:rFonts w:cs="David"/>
          <w:rtl/>
          <w:lang w:bidi="he-IL"/>
        </w:rPr>
        <w:t>פריטים,</w:t>
      </w:r>
      <w:r w:rsidRPr="009B22FA">
        <w:rPr>
          <w:rtl/>
        </w:rPr>
        <w:t xml:space="preserve">  </w:t>
      </w:r>
      <w:r w:rsidRPr="009B22FA">
        <w:rPr>
          <w:rFonts w:cs="David"/>
          <w:rtl/>
          <w:lang w:bidi="he-IL"/>
        </w:rPr>
        <w:t>מתוכם</w:t>
      </w:r>
      <w:r w:rsidRPr="009B22FA">
        <w:rPr>
          <w:rtl/>
        </w:rPr>
        <w:t xml:space="preserve"> </w:t>
      </w:r>
      <w:r w:rsidRPr="009B22FA">
        <w:rPr>
          <w:rFonts w:cs="David"/>
          <w:lang w:bidi="he-IL"/>
        </w:rPr>
        <w:t>D</w:t>
      </w:r>
      <w:r w:rsidRPr="009B22FA">
        <w:rPr>
          <w:rtl/>
        </w:rPr>
        <w:t xml:space="preserve">  </w:t>
      </w:r>
      <w:r w:rsidRPr="009B22FA">
        <w:rPr>
          <w:rFonts w:cs="David"/>
          <w:rtl/>
          <w:lang w:bidi="he-IL"/>
        </w:rPr>
        <w:t>פריטים מיוחדים.</w:t>
      </w:r>
      <w:r w:rsidRPr="009B22FA">
        <w:rPr>
          <w:rtl/>
        </w:rPr>
        <w:t xml:space="preserve">  </w:t>
      </w:r>
      <w:r w:rsidRPr="009B22FA">
        <w:rPr>
          <w:rFonts w:cs="David"/>
          <w:rtl/>
          <w:lang w:bidi="he-IL"/>
        </w:rPr>
        <w:t>מוציאים מהאוכלוסייה</w:t>
      </w:r>
      <w:r w:rsidRPr="009B22FA">
        <w:rPr>
          <w:rtl/>
        </w:rPr>
        <w:t xml:space="preserve">  </w:t>
      </w:r>
      <w:r w:rsidRPr="009B22FA">
        <w:rPr>
          <w:rFonts w:cs="David"/>
          <w:lang w:bidi="he-IL"/>
        </w:rPr>
        <w:t xml:space="preserve">n </w:t>
      </w:r>
      <w:r w:rsidRPr="009B22FA">
        <w:rPr>
          <w:rtl/>
        </w:rPr>
        <w:t xml:space="preserve">  </w:t>
      </w:r>
      <w:r w:rsidRPr="009B22FA">
        <w:rPr>
          <w:rFonts w:cs="David"/>
          <w:rtl/>
          <w:lang w:bidi="he-IL"/>
        </w:rPr>
        <w:t>פריטים</w:t>
      </w:r>
      <w:r w:rsidRPr="009B22FA">
        <w:rPr>
          <w:rtl/>
        </w:rPr>
        <w:t xml:space="preserve"> </w:t>
      </w:r>
    </w:p>
    <w:p w:rsidR="00633C29" w:rsidRPr="009B22FA" w:rsidRDefault="00633C29" w:rsidP="00B70E4E">
      <w:pPr>
        <w:bidi/>
        <w:ind w:right="340"/>
        <w:rPr>
          <w:rFonts w:cs="David"/>
          <w:rtl/>
        </w:rPr>
      </w:pPr>
      <w:r w:rsidRPr="009B22FA">
        <w:rPr>
          <w:rFonts w:cs="David"/>
          <w:b/>
          <w:bCs/>
          <w:rtl/>
          <w:lang w:bidi="he-IL"/>
        </w:rPr>
        <w:t>ללא החזרה</w:t>
      </w:r>
      <w:r w:rsidRPr="009B22FA">
        <w:rPr>
          <w:rtl/>
        </w:rPr>
        <w:t xml:space="preserve">.  </w:t>
      </w:r>
      <w:r w:rsidRPr="009B22FA">
        <w:rPr>
          <w:rFonts w:cs="David"/>
          <w:lang w:bidi="he-IL"/>
        </w:rPr>
        <w:t>X</w:t>
      </w:r>
      <w:r w:rsidRPr="009B22FA">
        <w:rPr>
          <w:rtl/>
        </w:rPr>
        <w:t xml:space="preserve"> </w:t>
      </w:r>
      <w:r w:rsidRPr="009B22FA">
        <w:rPr>
          <w:rFonts w:cs="David"/>
          <w:rtl/>
          <w:lang w:bidi="he-IL"/>
        </w:rPr>
        <w:t>=</w:t>
      </w:r>
      <w:r w:rsidRPr="009B22FA">
        <w:rPr>
          <w:rtl/>
        </w:rPr>
        <w:t xml:space="preserve"> </w:t>
      </w:r>
      <w:r w:rsidRPr="009B22FA">
        <w:rPr>
          <w:rFonts w:cs="David"/>
          <w:rtl/>
          <w:lang w:bidi="he-IL"/>
        </w:rPr>
        <w:t>מספר פריטים מיוחדים שהוצאו</w:t>
      </w:r>
      <w:r w:rsidRPr="009B22FA">
        <w:rPr>
          <w:rtl/>
        </w:rPr>
        <w:t xml:space="preserve">. </w:t>
      </w:r>
    </w:p>
    <w:p w:rsidR="00633C29" w:rsidRPr="009B22FA" w:rsidRDefault="00633C29" w:rsidP="00B70E4E">
      <w:pPr>
        <w:bidi/>
        <w:ind w:right="340"/>
        <w:rPr>
          <w:rFonts w:cs="David"/>
          <w:rtl/>
        </w:rPr>
      </w:pPr>
      <w:r w:rsidRPr="009B22FA">
        <w:rPr>
          <w:rFonts w:cs="David"/>
          <w:rtl/>
          <w:lang w:bidi="he-IL"/>
        </w:rPr>
        <w:t>ההסתברות שמתוך</w:t>
      </w:r>
      <w:r w:rsidRPr="009B22FA">
        <w:rPr>
          <w:rtl/>
        </w:rPr>
        <w:t xml:space="preserve"> </w:t>
      </w:r>
      <w:r w:rsidRPr="009B22FA">
        <w:rPr>
          <w:rFonts w:cs="David"/>
          <w:lang w:bidi="he-IL"/>
        </w:rPr>
        <w:t>n</w:t>
      </w:r>
      <w:r w:rsidRPr="009B22FA">
        <w:rPr>
          <w:rtl/>
        </w:rPr>
        <w:t xml:space="preserve"> </w:t>
      </w:r>
      <w:r w:rsidRPr="009B22FA">
        <w:rPr>
          <w:rFonts w:cs="David"/>
          <w:rtl/>
          <w:lang w:bidi="he-IL"/>
        </w:rPr>
        <w:t>פריטים יהיו</w:t>
      </w:r>
      <w:r w:rsidRPr="009B22FA">
        <w:rPr>
          <w:rtl/>
        </w:rPr>
        <w:t xml:space="preserve"> </w:t>
      </w:r>
      <w:r w:rsidRPr="009B22FA">
        <w:rPr>
          <w:rFonts w:cs="David"/>
          <w:lang w:bidi="he-IL"/>
        </w:rPr>
        <w:t xml:space="preserve">k </w:t>
      </w:r>
      <w:r w:rsidRPr="009B22FA">
        <w:rPr>
          <w:rtl/>
        </w:rPr>
        <w:t xml:space="preserve">  </w:t>
      </w:r>
      <w:r w:rsidRPr="009B22FA">
        <w:rPr>
          <w:rFonts w:cs="David"/>
          <w:rtl/>
          <w:lang w:bidi="he-IL"/>
        </w:rPr>
        <w:t>פריטים מיוחדים:</w:t>
      </w:r>
      <w:r w:rsidRPr="009B22FA">
        <w:rPr>
          <w:rtl/>
        </w:rPr>
        <w:t xml:space="preserve">    </w:t>
      </w:r>
      <w:r w:rsidRPr="009B22FA">
        <w:rPr>
          <w:rFonts w:cs="David"/>
          <w:position w:val="-32"/>
          <w:lang w:bidi="he-IL"/>
        </w:rPr>
        <w:object w:dxaOrig="2240" w:dyaOrig="760">
          <v:shape id="_x0000_i1130" type="#_x0000_t75" style="width:111pt;height:25.5pt" o:ole="">
            <v:imagedata r:id="rId206" o:title=""/>
          </v:shape>
          <o:OLEObject Type="Embed" ProgID="Equation.3" ShapeID="_x0000_i1130" DrawAspect="Content" ObjectID="_1557129906" r:id="rId207"/>
        </w:object>
      </w:r>
      <w:r w:rsidRPr="009B22FA">
        <w:rPr>
          <w:rtl/>
        </w:rPr>
        <w:t>.</w:t>
      </w:r>
    </w:p>
    <w:p w:rsidR="00633C29" w:rsidRDefault="00633C29" w:rsidP="00B70E4E">
      <w:pPr>
        <w:bidi/>
        <w:ind w:right="340"/>
        <w:rPr>
          <w:rFonts w:cs="David"/>
          <w:sz w:val="48"/>
          <w:szCs w:val="48"/>
          <w:rtl/>
          <w:lang w:bidi="he-IL"/>
        </w:rPr>
      </w:pPr>
      <w:r w:rsidRPr="009B22FA">
        <w:rPr>
          <w:rFonts w:cs="David"/>
          <w:rtl/>
          <w:lang w:bidi="he-IL"/>
        </w:rPr>
        <w:t>תוחלת ושונות:</w:t>
      </w:r>
      <w:r w:rsidRPr="009B22FA">
        <w:rPr>
          <w:rtl/>
        </w:rPr>
        <w:t xml:space="preserve"> </w:t>
      </w:r>
    </w:p>
    <w:p w:rsidR="00633C29" w:rsidRDefault="00633C29" w:rsidP="00B70E4E">
      <w:pPr>
        <w:bidi/>
        <w:ind w:right="340"/>
        <w:rPr>
          <w:rFonts w:cs="David"/>
          <w:sz w:val="48"/>
          <w:szCs w:val="48"/>
          <w:rtl/>
          <w:lang w:bidi="he-IL"/>
        </w:rPr>
      </w:pPr>
    </w:p>
    <w:p w:rsidR="00633C29" w:rsidRPr="009B22FA" w:rsidRDefault="00761098" w:rsidP="00B70E4E">
      <w:pPr>
        <w:bidi/>
        <w:ind w:right="340"/>
        <w:rPr>
          <w:rFonts w:cs="David"/>
          <w:rtl/>
          <w:lang w:bidi="he-IL"/>
        </w:rPr>
      </w:pPr>
      <w:r>
        <w:pict>
          <v:shape id="_x0000_i1131" type="#_x0000_t75" style="width:305.25pt;height:27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3F01&quot;/&gt;&lt;w:defaultTabStop w:val=&quot;720&quot;/&gt;&lt;w:drawingGridHorizontalSpacing w:val=&quot;187&quot;/&gt;&lt;w:displayVerticalDrawingGridEvery w:val=&quot;2&quot;/&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applyBreakingRules/&gt;&lt;w:wrapTextWithPunct/&gt;&lt;w:useAsianBreakRules/&gt;&lt;w:dontGrowAutofit/&gt;&lt;/w:compat&gt;&lt;wsp:rsids&gt;&lt;wsp:rsidRoot wsp:val=&quot;006B30B5&quot;/&gt;&lt;wsp:rsid wsp:val=&quot;00014D8D&quot;/&gt;&lt;wsp:rsid wsp:val=&quot;00022849&quot;/&gt;&lt;wsp:rsid wsp:val=&quot;00051BB8&quot;/&gt;&lt;wsp:rsid wsp:val=&quot;000739EB&quot;/&gt;&lt;wsp:rsid wsp:val=&quot;00077568&quot;/&gt;&lt;wsp:rsid wsp:val=&quot;000A24AD&quot;/&gt;&lt;wsp:rsid wsp:val=&quot;00104D5B&quot;/&gt;&lt;wsp:rsid wsp:val=&quot;0010559A&quot;/&gt;&lt;wsp:rsid wsp:val=&quot;00115D48&quot;/&gt;&lt;wsp:rsid wsp:val=&quot;001205E6&quot;/&gt;&lt;wsp:rsid wsp:val=&quot;001260E0&quot;/&gt;&lt;wsp:rsid wsp:val=&quot;00136F9B&quot;/&gt;&lt;wsp:rsid wsp:val=&quot;00153BE0&quot;/&gt;&lt;wsp:rsid wsp:val=&quot;00162E97&quot;/&gt;&lt;wsp:rsid wsp:val=&quot;001742FF&quot;/&gt;&lt;wsp:rsid wsp:val=&quot;00182A39&quot;/&gt;&lt;wsp:rsid wsp:val=&quot;00186563&quot;/&gt;&lt;wsp:rsid wsp:val=&quot;001919B9&quot;/&gt;&lt;wsp:rsid wsp:val=&quot;001F78E7&quot;/&gt;&lt;wsp:rsid wsp:val=&quot;002531AD&quot;/&gt;&lt;wsp:rsid wsp:val=&quot;00271BDB&quot;/&gt;&lt;wsp:rsid wsp:val=&quot;002B4FA9&quot;/&gt;&lt;wsp:rsid wsp:val=&quot;00343FEB&quot;/&gt;&lt;wsp:rsid wsp:val=&quot;003969D3&quot;/&gt;&lt;wsp:rsid wsp:val=&quot;003A6B34&quot;/&gt;&lt;wsp:rsid wsp:val=&quot;00424267&quot;/&gt;&lt;wsp:rsid wsp:val=&quot;00426456&quot;/&gt;&lt;wsp:rsid wsp:val=&quot;0044105C&quot;/&gt;&lt;wsp:rsid wsp:val=&quot;0044326E&quot;/&gt;&lt;wsp:rsid wsp:val=&quot;004536B0&quot;/&gt;&lt;wsp:rsid wsp:val=&quot;0045507D&quot;/&gt;&lt;wsp:rsid wsp:val=&quot;00455731&quot;/&gt;&lt;wsp:rsid wsp:val=&quot;00486C53&quot;/&gt;&lt;wsp:rsid wsp:val=&quot;004C1528&quot;/&gt;&lt;wsp:rsid wsp:val=&quot;004D2E89&quot;/&gt;&lt;wsp:rsid wsp:val=&quot;004E1FAE&quot;/&gt;&lt;wsp:rsid wsp:val=&quot;005350B3&quot;/&gt;&lt;wsp:rsid wsp:val=&quot;0054475D&quot;/&gt;&lt;wsp:rsid wsp:val=&quot;00546A0D&quot;/&gt;&lt;wsp:rsid wsp:val=&quot;005570E9&quot;/&gt;&lt;wsp:rsid wsp:val=&quot;0057125B&quot;/&gt;&lt;wsp:rsid wsp:val=&quot;005C0BA3&quot;/&gt;&lt;wsp:rsid wsp:val=&quot;005C29D8&quot;/&gt;&lt;wsp:rsid wsp:val=&quot;005F2568&quot;/&gt;&lt;wsp:rsid wsp:val=&quot;0064065B&quot;/&gt;&lt;wsp:rsid wsp:val=&quot;00653AB1&quot;/&gt;&lt;wsp:rsid wsp:val=&quot;0065515C&quot;/&gt;&lt;wsp:rsid wsp:val=&quot;00655339&quot;/&gt;&lt;wsp:rsid wsp:val=&quot;00665E72&quot;/&gt;&lt;wsp:rsid wsp:val=&quot;00682CB9&quot;/&gt;&lt;wsp:rsid wsp:val=&quot;006946DE&quot;/&gt;&lt;wsp:rsid wsp:val=&quot;00697279&quot;/&gt;&lt;wsp:rsid wsp:val=&quot;006A0EC7&quot;/&gt;&lt;wsp:rsid wsp:val=&quot;006A697E&quot;/&gt;&lt;wsp:rsid wsp:val=&quot;006B30B5&quot;/&gt;&lt;wsp:rsid wsp:val=&quot;006B486E&quot;/&gt;&lt;wsp:rsid wsp:val=&quot;00721F31&quot;/&gt;&lt;wsp:rsid wsp:val=&quot;00780EA2&quot;/&gt;&lt;wsp:rsid wsp:val=&quot;007A4AD1&quot;/&gt;&lt;wsp:rsid wsp:val=&quot;007F4790&quot;/&gt;&lt;wsp:rsid wsp:val=&quot;0080389A&quot;/&gt;&lt;wsp:rsid wsp:val=&quot;00812C46&quot;/&gt;&lt;wsp:rsid wsp:val=&quot;00823595&quot;/&gt;&lt;wsp:rsid wsp:val=&quot;008A10E2&quot;/&gt;&lt;wsp:rsid wsp:val=&quot;008C27C4&quot;/&gt;&lt;wsp:rsid wsp:val=&quot;008D2C36&quot;/&gt;&lt;wsp:rsid wsp:val=&quot;008D55CF&quot;/&gt;&lt;wsp:rsid wsp:val=&quot;008E53A6&quot;/&gt;&lt;wsp:rsid wsp:val=&quot;008E72AB&quot;/&gt;&lt;wsp:rsid wsp:val=&quot;008F5201&quot;/&gt;&lt;wsp:rsid wsp:val=&quot;009174AD&quot;/&gt;&lt;wsp:rsid wsp:val=&quot;00930D9A&quot;/&gt;&lt;wsp:rsid wsp:val=&quot;00937AC8&quot;/&gt;&lt;wsp:rsid wsp:val=&quot;0095637B&quot;/&gt;&lt;wsp:rsid wsp:val=&quot;009631D2&quot;/&gt;&lt;wsp:rsid wsp:val=&quot;009957A1&quot;/&gt;&lt;wsp:rsid wsp:val=&quot;009B22FA&quot;/&gt;&lt;wsp:rsid wsp:val=&quot;009B7EDF&quot;/&gt;&lt;wsp:rsid wsp:val=&quot;009E163C&quot;/&gt;&lt;wsp:rsid wsp:val=&quot;009E74D4&quot;/&gt;&lt;wsp:rsid wsp:val=&quot;00A233D9&quot;/&gt;&lt;wsp:rsid wsp:val=&quot;00A238A3&quot;/&gt;&lt;wsp:rsid wsp:val=&quot;00A40BB0&quot;/&gt;&lt;wsp:rsid wsp:val=&quot;00A43870&quot;/&gt;&lt;wsp:rsid wsp:val=&quot;00A51EEF&quot;/&gt;&lt;wsp:rsid wsp:val=&quot;00A627AA&quot;/&gt;&lt;wsp:rsid wsp:val=&quot;00B0334D&quot;/&gt;&lt;wsp:rsid wsp:val=&quot;00B14DC4&quot;/&gt;&lt;wsp:rsid wsp:val=&quot;00B2453E&quot;/&gt;&lt;wsp:rsid wsp:val=&quot;00B719A2&quot;/&gt;&lt;wsp:rsid wsp:val=&quot;00B83AF3&quot;/&gt;&lt;wsp:rsid wsp:val=&quot;00BE0384&quot;/&gt;&lt;wsp:rsid wsp:val=&quot;00BE4713&quot;/&gt;&lt;wsp:rsid wsp:val=&quot;00BE6F76&quot;/&gt;&lt;wsp:rsid wsp:val=&quot;00C74A27&quot;/&gt;&lt;wsp:rsid wsp:val=&quot;00C77B26&quot;/&gt;&lt;wsp:rsid wsp:val=&quot;00C9392E&quot;/&gt;&lt;wsp:rsid wsp:val=&quot;00D02544&quot;/&gt;&lt;wsp:rsid wsp:val=&quot;00D83C5A&quot;/&gt;&lt;wsp:rsid wsp:val=&quot;00D943FC&quot;/&gt;&lt;wsp:rsid wsp:val=&quot;00DC23F2&quot;/&gt;&lt;wsp:rsid wsp:val=&quot;00DC3A15&quot;/&gt;&lt;wsp:rsid wsp:val=&quot;00DE20B5&quot;/&gt;&lt;wsp:rsid wsp:val=&quot;00E0543F&quot;/&gt;&lt;wsp:rsid wsp:val=&quot;00E10EE3&quot;/&gt;&lt;wsp:rsid wsp:val=&quot;00E138CD&quot;/&gt;&lt;wsp:rsid wsp:val=&quot;00E13A2E&quot;/&gt;&lt;wsp:rsid wsp:val=&quot;00E32539&quot;/&gt;&lt;wsp:rsid wsp:val=&quot;00E84051&quot;/&gt;&lt;wsp:rsid wsp:val=&quot;00E92860&quot;/&gt;&lt;wsp:rsid wsp:val=&quot;00EB3ABF&quot;/&gt;&lt;wsp:rsid wsp:val=&quot;00EB46E1&quot;/&gt;&lt;wsp:rsid wsp:val=&quot;00EC2D46&quot;/&gt;&lt;wsp:rsid wsp:val=&quot;00EC38C5&quot;/&gt;&lt;wsp:rsid wsp:val=&quot;00EE05C5&quot;/&gt;&lt;wsp:rsid wsp:val=&quot;00FB5BC3&quot;/&gt;&lt;wsp:rsid wsp:val=&quot;00FC39BA&quot;/&gt;&lt;wsp:rsid wsp:val=&quot;00FE16CA&quot;/&gt;&lt;wsp:rsid wsp:val=&quot;00FF4563&quot;/&gt;&lt;/wsp:rsids&gt;&lt;/w:docPr&gt;&lt;w:body&gt;&lt;w:p wsp:rsidR=&quot;00000000&quot; wsp:rsidRDefault=&quot;006A697E&quot;&gt;&lt;m:oMathPara&gt;&lt;m:oMath&gt;&lt;m:r&gt;&lt;w:rPr&gt;&lt;w:rFonts w:ascii=&quot;Cambria Math&quot; w:h-ansi=&quot;Cambria Math&quot; w:cs=&quot;David&quot;/&gt;&lt;wx:font wx:val=&quot;Cambria Math&quot;/&gt;&lt;w:i/&gt;&lt;w:lang w:bidi=&quot;HE&quot;/&gt;&lt;/w:rPr&gt;&lt;m:t&gt;E&lt;/m:t&gt;&lt;/m:r&gt;&lt;m:d&gt;&lt;m:dPr&gt;&lt;m:ctrlPr&gt;&lt;w:rPr&gt;&lt;w:rFonts w:ascii=&quot;Cambria Math&quot; w:h-ansi=&quot;Cambria Math&quot; w:cs=&quot;David&quot;/&gt;&lt;wx:font wx:val=&quot;Cambria Math&quot;/&gt;&lt;w:i/&gt;&lt;w:lang w:bidi=&quot;HE&quot;/&gt;&lt;/w:rPr&gt;&lt;/m:ctrlPr&gt;&lt;/m:dPr&gt;&lt;m:e&gt;&lt;m:r&gt;&lt;w:rPr&gt;&lt;w:rFonts w:ascii=&quot;Cambria Math&quot; w:h-ansi=&quot;Cambria Math&quot; w:cs=&quot;David&quot;/&gt;&lt;wx:font wx:val=&quot;Cambria Math&quot;/&gt;&lt;w:i/&gt;&lt;w:lang w:bidi=&quot;HE&quot;/&gt;&lt;/w:rPr&gt;&lt;m:t&gt;X&lt;/m:t&gt;&lt;/m:r&gt;&lt;/m:e&gt;&lt;/m:d&gt;&lt;m:r&gt;&lt;w:rPr&gt;&lt;w:rFonts w:ascii=&quot;Cambria Math&quot; w:h-ansi=&quot;Cambria Math&quot; w:cs=&quot;David&quot;/&gt;&lt;wx:font wx:val=&quot;Cambria Math&quot;/&gt;&lt;w:i/&gt;&lt;w:lang w:bidi=&quot;HE&quot;/&gt;&lt;/w:rPr&gt;&lt;m:t&gt;=n?€™&lt;/m:t&gt;&lt;/m:r&gt;&lt;m:f&gt;&lt;m:fPr&gt;&lt;m:ctrlPr&gt;&lt;w:rPr&gt;&lt;w:rFonts w:ascii=&quot;Cambria Math&quot; w:h-ansi=&quot;Cambria Math&quot; w:cs=&quot;David&quot;/&gt;&lt;wx:font wx:val=&quot;Cambria Math&quot;/&gt;&lt;w:i/&gt;&lt;w:lang w:bidi=&quot;HE&quot;/&gt;&lt;/w:rPr&gt;&lt;/m:ctrlPr&gt;&lt;/m:fPr&gt;&lt;m:num&gt;&lt;m:r&gt;&lt;w:rPr&gt;&lt;w:rFonts w:ascii=&quot;Cambria Math&quot; w:h-ansi=&quot;Cambria Math&quot; w:cs=&quot;David&quot;/&gt;&lt;wx:font wx:val=&quot;Cambria Math&quot;/&gt;&lt;w:i/&gt;&lt;w:lang w:bidi=&quot;HE&quot;/&gt;&lt;/w:rPr&gt;&lt;m:t&gt;D&lt;/m:t&gt;&lt;/m:r&gt;&lt;/m:num&gt;&lt;m:den&gt;&lt;m:r&gt;&lt;w:rPr&gt;&lt;w:rFonts w:ascii=&quot;Cambria Math&quot; w:h-ansi=&quot;Cambria Math&quot; w:cs=&quot;David&quot;/&gt;&lt;wx:font wx:val=&quot;Cambria Math&quot;/&gt;&lt;w:i/&gt;&lt;w:lang w:bidi=&quot;HE&quot;/&gt;&lt;/w:rPr&gt;&lt;m:t&gt;N&lt;/m:t&gt;&lt;/m:r&gt;&lt;/m:den&gt;&lt;/m:f&gt;&lt;m:r&gt;&lt;w:rPr&gt;&lt;w:rFonts w:ascii=&quot;Cambria Math&quot; w:h-ansi=&quot;Cambria Math&quot; w:cs=&quot;David&quot;/&gt;&lt;wx:font wx:val=&quot;Cambria Math&quot;/&gt;&lt;w:i/&gt;&lt;w:lang w:bidi=&quot;HE&quot;/&gt;&lt;/w:rPr&gt;&lt;m:t&gt;             VAR&lt;/m:t&gt;&lt;/m:r&gt;&lt;m:d&gt;&lt;m:dPr&gt;&lt;m:ctrlPr&gt;&lt;w:rPr&gt;&lt;w:rFonts w:ascii=&quot;Cambria Math&quot; w:h-ansi=&quot;Cambria Math&quot; w:cs=&quot;David&quot;/&gt;&lt;wx:font wx:val=&quot;Cambria Math&quot;/&gt;&lt;w:i/&gt;&lt;w:lang w:bidi=&quot;HE&quot;/&gt;&lt;/w:rPr&gt;&lt;/m:ctrlPr&gt;&lt;/m:dPr&gt;&lt;m:e&gt;&lt;m:r&gt;&lt;w:rPr&gt;&lt;w:rFonts w:ascii=&quot;Cambria Math&quot; w:h-ansi=&quot;Cambria Math&quot; w:cs=&quot;David&quot;/&gt;&lt;wx:font wx:val=&quot;Cambria Math&quot;/&gt;&lt;w:i/&gt;&lt;w:lang w:bidi=&quot;HE&quot;/&gt;&lt;/w:rPr&gt;&lt;m:t&gt;X&lt;/m:t&gt;&lt;/m:r&gt;&lt;/m:e&gt;&lt;/m:d&gt;&lt;m:r&gt;&lt;w:rPr&gt;&lt;w:rFonts w:ascii=&quot;Cambria Math&quot; w:h-ansi=&quot;Cambria Math&quot; w:cs=&quot;David&quot;/&gt;&lt;wx:font wx:val=&quot;Cambria Math&quot;/&gt;&lt;w:i/&gt;&lt;w:lang w:bidi=&quot;HE&quot;/&gt;&lt;/w:rPr&gt;&lt;m:t&gt;=n?€™&lt;/m:t&gt;&lt;/m:r&gt;&lt;m:f&gt;&lt;m:fPr&gt;&lt;m:ctrlPr&gt;&lt;w:rPr&gt;&lt;w:rFonts w:ascii=&quot;Cambria Math&quot; w:h-ansi=&quot;Cambria Math&quot; w:cs=&quot;David&quot;/&gt;&lt;wx:font wx:val=&quot;Cambria Math&quot;/&gt;&lt;w:i/&gt;&lt;w:lang w:bidi=&quot;HE&quot;/&gt;&lt;/w:rPr&gt;&lt;/m:ctrlPr&gt;&lt;/m:fPr&gt;&lt;m:num&gt;&lt;m:r&gt;&lt;w:rPr&gt;&lt;w:rFonts w:ascii=&quot;Cambria Math&quot; w:h-ansi=&quot;Cambria Math&quot; w:cs=&quot;David&quot;/&gt;&lt;wx:font wx:val=&quot;Cambria Math&quot;/&gt;&lt;w:i/&gt;&lt;w:lang w:bidi=&quot;HE&quot;/&gt;&lt;/w:rPr&gt;&lt;m:t&gt;D&lt;/m:t&gt;&lt;/m:r&gt;&lt;/m:num&gt;&lt;m:den&gt;&lt;m:r&gt;&lt;w:rPr&gt;&lt;w:rFonts w:ascii=&quot;Cambria Math&quot; w:h-ansi=&quot;Cambria Math&quot; w:cs=&quot;David&quot;/&gt;&lt;wx:font wx:val=&quot;Cambria Math&quot;/&gt;&lt;w:i/&gt;&lt;w:lang w:bidi=&quot;HE&quot;/&gt;&lt;/w:rPr&gt;&lt;m:t&gt;N&lt;/m:t&gt;&lt;/m:r&gt;&lt;/m:den&gt;&lt;/m:f&gt;&lt;m:r&gt;&lt;w:rPr&gt;&lt;w:rFonts w:ascii=&quot;Cambria Math&quot; w:h-ansi=&quot;Cambria Math&quot; w:cs=&quot;David&quot;/&gt;&lt;wx:font wx:val=&quot;Cambria Math&quot;/&gt;&lt;w:i/&gt;&lt;w:lang w:bidi=&quot;HE&quot;/&gt;&lt;/w:rPr&gt;&lt;m:t&gt;?€™&lt;/m:t&gt;&lt;/m:r&gt;&lt;m:d&gt;&lt;m:dPr&gt;&lt;m:ctrlPr&gt;&lt;w:rPr&gt;&lt;w:rFonts w:ascii=&quot;Cambria Math&quot; w:h-ansi=&quot;Cambria Math&quot; w:cs=&quot;David&quot;/&gt;&lt;wx:font wx:val=&quot;Cambria Math&quot;/&gt;&lt;w:i/&gt;&lt;w:lang w:bidi=&quot;HE&quot;/&gt;&lt;/w:rPr&gt;&lt;/m:ctrlPr&gt;&lt;/m:dPr&gt;&lt;m:e&gt;&lt;m:r&gt;&lt;w:rPr&gt;&lt;w:rFonts w:ascii=&quot;Cambria Math&quot; w:h-ansi=&quot;Cambria Math&quot; w:cs=&quot;David&quot;/&gt;&lt;wx:font wx:val=&quot;Cambria Math&quot;/&gt;&lt;w:i/&gt;&lt;w:lang w:bidi=&quot;HE&quot;/&gt;&lt;/w:rPr&gt;&lt;m:t&gt;1-&lt;/m:t&gt;&lt;/m:r&gt;&lt;m:f&gt;&lt;m:fPr&gt;&lt;m:ctrlPr&gt;&lt;w:rPr&gt;&lt;w:rFonts w:ascii=&quot;Cambria Math&quot; w:h-ansi=&quot;Cambria Math&quot; w:cs=&quot;David&quot;/&gt;&lt;wx:font wx:val=&quot;Cambria Math&quot;/&gt;&lt;w:i/&gt;&lt;w:lang w:bidi=&quot;HE&quot;/&gt;&lt;/w:rPr&gt;&lt;/m:ctrlPr&gt;&lt;/m:fPr&gt;&lt;m:num&gt;&lt;m:r&gt;&lt;w:rPr&gt;&lt;w:rFonts w:ascii=&quot;Cambria Math&quot; w:h-ansi=&quot;Cambria Math&quot; w:cs=&quot;David&quot;/&gt;&lt;wx:font wx:val=&quot;Cambria Math&quot;/&gt;&lt;w:i/&gt;&lt;w:lang w:bidi=&quot;HE&quot;/&gt;&lt;/w:rPr&gt;&lt;m:t&gt;D&lt;/m:t&gt;&lt;/m:r&gt;&lt;/m:num&gt;&lt;m:den&gt;&lt;m:r&gt;&lt;w:rPr&gt;&lt;w:rFonts w:ascii=&quot;Cambria Math&quot; w:h-ansi=&quot;Cambria Math&quot; w:cs=&quot;David&quot;/&gt;&lt;wx:font wx:val=&quot;Cambria Math&quot;/&gt;&lt;w:i/&gt;&lt;w:lang w:bidi=&quot;HE&quot;/&gt;&lt;/w:rPr&gt;&lt;m:t&gt;N&lt;/m:t&gt;&lt;/m:r&gt;&lt;/m:den&gt;&lt;/m:f&gt;&lt;/m:e&gt;&lt;/m:d&gt;&lt;m:r&gt;&lt;w:rPr&gt;&lt;w:rFonts w:ascii=&quot;Cambria Math&quot; w:h-ansi=&quot;Cambria Math&quot; w:cs=&quot;David&quot;/&gt;&lt;wx:font wx:val=&quot;Cambria Math&quot;/&gt;&lt;w:i/&gt;&lt;w:lang w:bidi=&quot;HE&quot;/&gt;&lt;/w:rPr&gt;&lt;m:t&gt;?€™&lt;/m:t&gt;&lt;/m:r&gt;&lt;m:d&gt;&lt;m:dPr&gt;&lt;m:ctrlPr&gt;&lt;w:rPr&gt;&lt;w:rFonts w:ascii=&quot;Cambria Math&quot; w:h-ansi=&quot;Cambria Math&quot; w:cs=&quot;David&quot;/&gt;&lt;wx:font wx:val=&quot;Cambria Math&quot;/&gt;&lt;w:i/&gt;&lt;w:lang w:bidi=&quot;HE&quot;/&gt;&lt;/w:rPr&gt;&lt;/m:ctrlPr&gt;&lt;/m:dPr&gt;&lt;m:e&gt;&lt;m:r&gt;&lt;w:rPr&gt;&lt;w:rFonts w:ascii=&quot;Cambria Math&quot; w:h-ansi=&quot;Cambria Math&quot; w:cs=&quot;David&quot;/&gt;&lt;wx:font wx:val=&quot;Cambria Math&quot;/&gt;&lt;w:i/&gt;&lt;w:lang w:bidi=&quot;HE&quot;/&gt;&lt;/w:rPr&gt;&lt;m:t&gt;1-&lt;/m:t&gt;&lt;/m:r&gt;&lt;m:f&gt;&lt;m:fPr&gt;&lt;m:ctrlPr&gt;&lt;w:rPr&gt;&lt;w:rFonts w:ascii=&quot;Cambria Math&quot; w:h-ansi=&quot;Cambria Math&quot; w:cs=&quot;David&quot;/&gt;&lt;wx:font wx:val=&quot;Cambria Math&quot;/&gt;&lt;w:i/&gt;&lt;w:lang w:bidi=&quot;HE&quot;/&gt;&lt;/w:rPr&gt;&lt;/m:ctrlPr&gt;&lt;/m:fPr&gt;&lt;m:num&gt;&lt;m:r&gt;&lt;w:rPr&gt;&lt;w:rFonts w:ascii=&quot;Cambria Math&quot; w:h-ansi=&quot;Cambria Math&quot; w:cs=&quot;David&quot;/&gt;&lt;wx:font wx:val=&quot;Cambria Math&quot;/&gt;&lt;w:i/&gt;&lt;w:lang w:bidi=&quot;HE&quot;/&gt;&lt;/w:rPr&gt;&lt;m:t&gt;n-1&lt;/m:t&gt;&lt;/m:r&gt;&lt;/m:num&gt;&lt;m:den&gt;&lt;m:r&gt;&lt;w:rPr&gt;&lt;w:rFonts w:ascii=&quot;Cambria Math&quot; w:h-ansi=&quot;Cambria Math&quot; w:cs=&quot;David&quot;/&gt;&lt;wx:font wx:val=&quot;Cambria Math&quot;/&gt;&lt;w:i/&gt;&lt;w:lang w:bidi=&quot;HE&quot;/&gt;&lt;/w:rPr&gt;&lt;m:t&gt;N-1&lt;/m:t&gt;&lt;/m:r&gt;&lt;/m:den&gt;&lt;/m:f&gt;&lt;/m:e&gt;&lt;/m:d&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208" o:title="" chromakey="white"/>
          </v:shape>
        </w:pict>
      </w:r>
    </w:p>
    <w:p w:rsidR="00633C29" w:rsidRDefault="00633C29" w:rsidP="00B70E4E">
      <w:pPr>
        <w:bidi/>
        <w:ind w:right="340"/>
        <w:rPr>
          <w:rFonts w:cs="David"/>
          <w:i/>
          <w:iCs/>
          <w:u w:val="single"/>
          <w:rtl/>
          <w:lang w:bidi="he-IL"/>
        </w:rPr>
      </w:pPr>
    </w:p>
    <w:p w:rsidR="00633C29" w:rsidRPr="006F05CD" w:rsidRDefault="00633C29" w:rsidP="006F05CD">
      <w:pPr>
        <w:bidi/>
        <w:spacing w:line="40" w:lineRule="atLeast"/>
        <w:ind w:left="-57" w:right="340"/>
        <w:rPr>
          <w:rFonts w:cs="David"/>
          <w:b/>
          <w:bCs/>
          <w:u w:val="single"/>
          <w:rtl/>
          <w:lang w:bidi="he-IL"/>
        </w:rPr>
      </w:pPr>
    </w:p>
    <w:p w:rsidR="00633C29" w:rsidRPr="006F05CD" w:rsidRDefault="00633C29" w:rsidP="006F05CD">
      <w:pPr>
        <w:bidi/>
        <w:spacing w:line="40" w:lineRule="atLeast"/>
        <w:ind w:left="-57" w:right="340"/>
        <w:rPr>
          <w:rFonts w:cs="David"/>
          <w:b/>
          <w:bCs/>
          <w:u w:val="single"/>
          <w:rtl/>
          <w:lang w:bidi="he-IL"/>
        </w:rPr>
      </w:pPr>
    </w:p>
    <w:p w:rsidR="00633C29" w:rsidRPr="0054475D" w:rsidRDefault="00633C29" w:rsidP="006F05CD">
      <w:pPr>
        <w:bidi/>
        <w:ind w:right="340"/>
        <w:rPr>
          <w:rFonts w:cs="David"/>
          <w:b/>
          <w:bCs/>
          <w:u w:val="single"/>
          <w:rtl/>
          <w:lang w:bidi="he-IL"/>
        </w:rPr>
      </w:pPr>
      <w:r w:rsidRPr="00077568">
        <w:rPr>
          <w:rFonts w:cs="David"/>
          <w:b/>
          <w:bCs/>
          <w:sz w:val="28"/>
          <w:szCs w:val="28"/>
          <w:u w:val="single"/>
          <w:rtl/>
          <w:lang w:bidi="he-IL"/>
        </w:rPr>
        <w:t>התפלגות גיאומטרית</w:t>
      </w:r>
      <w:r w:rsidRPr="0054475D">
        <w:rPr>
          <w:rFonts w:cs="David"/>
          <w:b/>
          <w:bCs/>
          <w:rtl/>
        </w:rPr>
        <w:t xml:space="preserve">  </w:t>
      </w:r>
      <w:r w:rsidRPr="00A233D9">
        <w:rPr>
          <w:rFonts w:cs="David"/>
          <w:rtl/>
        </w:rPr>
        <w:t>(</w:t>
      </w:r>
      <w:r w:rsidRPr="00A233D9">
        <w:rPr>
          <w:rFonts w:cs="David"/>
          <w:rtl/>
          <w:lang w:bidi="he-IL"/>
        </w:rPr>
        <w:t>ע</w:t>
      </w:r>
      <w:r>
        <w:rPr>
          <w:rFonts w:cs="David"/>
          <w:rtl/>
          <w:lang w:bidi="he-IL"/>
        </w:rPr>
        <w:t>ד</w:t>
      </w:r>
      <w:r w:rsidRPr="00A233D9">
        <w:rPr>
          <w:rFonts w:cs="David"/>
          <w:rtl/>
          <w:lang w:bidi="he-IL"/>
        </w:rPr>
        <w:t xml:space="preserve">  הצלחה  ראשונה</w:t>
      </w:r>
      <w:r>
        <w:rPr>
          <w:rFonts w:cs="David"/>
          <w:rtl/>
          <w:lang w:bidi="he-IL"/>
        </w:rPr>
        <w:t>)</w:t>
      </w:r>
      <w:r w:rsidRPr="00A233D9">
        <w:rPr>
          <w:rFonts w:cs="David"/>
          <w:lang w:bidi="he-IL"/>
        </w:rPr>
        <w:t xml:space="preserve"> </w:t>
      </w:r>
      <w:r w:rsidRPr="00A233D9">
        <w:rPr>
          <w:rFonts w:cs="David"/>
          <w:rtl/>
        </w:rPr>
        <w:t xml:space="preserve"> </w:t>
      </w:r>
      <w:r w:rsidRPr="00A233D9">
        <w:rPr>
          <w:rFonts w:cs="David"/>
          <w:position w:val="-10"/>
          <w:lang w:bidi="he-IL"/>
        </w:rPr>
        <w:object w:dxaOrig="980" w:dyaOrig="320">
          <v:shape id="_x0000_i1132" type="#_x0000_t75" style="width:48.75pt;height:15.75pt" o:ole="">
            <v:imagedata r:id="rId209" o:title=""/>
          </v:shape>
          <o:OLEObject Type="Embed" ProgID="Equation.3" ShapeID="_x0000_i1132" DrawAspect="Content" ObjectID="_1557129907" r:id="rId210"/>
        </w:object>
      </w:r>
    </w:p>
    <w:p w:rsidR="00633C29" w:rsidRPr="00A233D9" w:rsidRDefault="00633C29" w:rsidP="00077568">
      <w:pPr>
        <w:bidi/>
        <w:rPr>
          <w:rFonts w:cs="David"/>
          <w:rtl/>
        </w:rPr>
      </w:pPr>
      <w:r w:rsidRPr="008A10E2">
        <w:rPr>
          <w:rFonts w:cs="David"/>
          <w:lang w:bidi="he-IL"/>
        </w:rPr>
        <w:t>p</w:t>
      </w:r>
      <w:r w:rsidRPr="008A10E2">
        <w:rPr>
          <w:rFonts w:cs="David"/>
          <w:rtl/>
        </w:rPr>
        <w:t xml:space="preserve"> - </w:t>
      </w:r>
      <w:r w:rsidRPr="008A10E2">
        <w:rPr>
          <w:rFonts w:cs="David"/>
          <w:rtl/>
          <w:lang w:bidi="he-IL"/>
        </w:rPr>
        <w:t>הסתברות</w:t>
      </w:r>
      <w:r w:rsidRPr="008A10E2">
        <w:rPr>
          <w:rFonts w:cs="David"/>
          <w:rtl/>
        </w:rPr>
        <w:t xml:space="preserve">  </w:t>
      </w:r>
      <w:r>
        <w:rPr>
          <w:rFonts w:cs="David"/>
          <w:rtl/>
          <w:lang w:bidi="he-IL"/>
        </w:rPr>
        <w:t xml:space="preserve">של </w:t>
      </w:r>
      <w:r w:rsidRPr="008A10E2">
        <w:rPr>
          <w:rFonts w:cs="David"/>
          <w:rtl/>
          <w:lang w:bidi="he-IL"/>
        </w:rPr>
        <w:t>הצלחה בכל ניסוי בודד</w:t>
      </w:r>
      <w:r>
        <w:rPr>
          <w:rFonts w:cs="David"/>
          <w:rtl/>
          <w:lang w:bidi="he-IL"/>
        </w:rPr>
        <w:t>,</w:t>
      </w:r>
      <w:r>
        <w:rPr>
          <w:rFonts w:cs="David"/>
          <w:rtl/>
          <w:lang w:bidi="he-IL"/>
        </w:rPr>
        <w:tab/>
      </w:r>
      <w:r>
        <w:rPr>
          <w:rFonts w:cs="David"/>
          <w:rtl/>
          <w:lang w:bidi="he-IL"/>
        </w:rPr>
        <w:tab/>
      </w:r>
      <w:r w:rsidRPr="00A233D9">
        <w:rPr>
          <w:rFonts w:cs="David"/>
          <w:rtl/>
        </w:rPr>
        <w:t xml:space="preserve"> </w:t>
      </w:r>
      <w:r w:rsidRPr="00A233D9">
        <w:rPr>
          <w:rFonts w:cs="David"/>
          <w:rtl/>
          <w:lang w:bidi="he-IL"/>
        </w:rPr>
        <w:t>נסמן</w:t>
      </w:r>
      <w:r w:rsidRPr="00A233D9">
        <w:rPr>
          <w:rFonts w:cs="David"/>
          <w:rtl/>
        </w:rPr>
        <w:t xml:space="preserve">: </w:t>
      </w:r>
      <w:r w:rsidRPr="00A233D9">
        <w:rPr>
          <w:rFonts w:cs="David"/>
          <w:position w:val="-10"/>
          <w:lang w:bidi="he-IL"/>
        </w:rPr>
        <w:object w:dxaOrig="840" w:dyaOrig="320">
          <v:shape id="_x0000_i1133" type="#_x0000_t75" style="width:42pt;height:15.75pt" o:ole="">
            <v:imagedata r:id="rId211" o:title=""/>
          </v:shape>
          <o:OLEObject Type="Embed" ProgID="Equation.3" ShapeID="_x0000_i1133" DrawAspect="Content" ObjectID="_1557129908" r:id="rId212"/>
        </w:object>
      </w:r>
    </w:p>
    <w:p w:rsidR="00633C29" w:rsidRPr="00A233D9" w:rsidRDefault="00633C29" w:rsidP="00077568">
      <w:pPr>
        <w:bidi/>
        <w:rPr>
          <w:rFonts w:cs="David"/>
          <w:rtl/>
        </w:rPr>
      </w:pPr>
      <w:r w:rsidRPr="00A233D9">
        <w:rPr>
          <w:rFonts w:cs="David"/>
          <w:rtl/>
          <w:lang w:bidi="he-IL"/>
        </w:rPr>
        <w:t xml:space="preserve">ההסתברות שההצלחה הראשונה </w:t>
      </w:r>
      <w:r>
        <w:rPr>
          <w:rFonts w:cs="David"/>
          <w:rtl/>
          <w:lang w:bidi="he-IL"/>
        </w:rPr>
        <w:t>ת</w:t>
      </w:r>
      <w:r w:rsidRPr="00A233D9">
        <w:rPr>
          <w:rFonts w:cs="David"/>
          <w:rtl/>
          <w:lang w:bidi="he-IL"/>
        </w:rPr>
        <w:t>תרחש בניסוי מס</w:t>
      </w:r>
      <w:r w:rsidRPr="00A233D9">
        <w:rPr>
          <w:rFonts w:cs="David"/>
          <w:rtl/>
        </w:rPr>
        <w:t xml:space="preserve">'   </w:t>
      </w:r>
      <w:r w:rsidRPr="00A233D9">
        <w:rPr>
          <w:rFonts w:cs="David"/>
          <w:lang w:bidi="he-IL"/>
        </w:rPr>
        <w:t>k</w:t>
      </w:r>
      <w:r w:rsidRPr="00A233D9">
        <w:rPr>
          <w:rFonts w:cs="David"/>
          <w:rtl/>
        </w:rPr>
        <w:t xml:space="preserve">:  </w:t>
      </w:r>
      <w:r w:rsidRPr="00A233D9">
        <w:rPr>
          <w:rFonts w:cs="David"/>
          <w:position w:val="-10"/>
          <w:lang w:bidi="he-IL"/>
        </w:rPr>
        <w:object w:dxaOrig="1860" w:dyaOrig="360">
          <v:shape id="_x0000_i1134" type="#_x0000_t75" style="width:93pt;height:18pt" o:ole="">
            <v:imagedata r:id="rId213" o:title=""/>
          </v:shape>
          <o:OLEObject Type="Embed" ProgID="Equation.3" ShapeID="_x0000_i1134" DrawAspect="Content" ObjectID="_1557129909" r:id="rId214"/>
        </w:object>
      </w:r>
    </w:p>
    <w:p w:rsidR="00633C29" w:rsidRPr="00A233D9" w:rsidRDefault="00633C29" w:rsidP="00D02544">
      <w:pPr>
        <w:bidi/>
        <w:rPr>
          <w:rFonts w:cs="David"/>
          <w:rtl/>
        </w:rPr>
      </w:pPr>
      <w:r w:rsidRPr="00A233D9">
        <w:rPr>
          <w:rFonts w:cs="David"/>
          <w:position w:val="-10"/>
          <w:lang w:bidi="he-IL"/>
        </w:rPr>
        <w:object w:dxaOrig="1680" w:dyaOrig="380">
          <v:shape id="_x0000_i1135" type="#_x0000_t75" style="width:84pt;height:18.75pt" o:ole="">
            <v:imagedata r:id="rId215" o:title=""/>
          </v:shape>
          <o:OLEObject Type="Embed" ProgID="Equation.3" ShapeID="_x0000_i1135" DrawAspect="Content" ObjectID="_1557129910" r:id="rId216"/>
        </w:object>
      </w:r>
      <w:r w:rsidRPr="00A233D9">
        <w:rPr>
          <w:rFonts w:cs="David"/>
          <w:rtl/>
        </w:rPr>
        <w:t xml:space="preserve">,    </w:t>
      </w:r>
      <w:r w:rsidRPr="00A233D9">
        <w:rPr>
          <w:rFonts w:cs="David"/>
          <w:position w:val="-10"/>
          <w:lang w:bidi="he-IL"/>
        </w:rPr>
        <w:object w:dxaOrig="1320" w:dyaOrig="380">
          <v:shape id="_x0000_i1136" type="#_x0000_t75" style="width:66pt;height:18.75pt" o:ole="">
            <v:imagedata r:id="rId217" o:title=""/>
          </v:shape>
          <o:OLEObject Type="Embed" ProgID="Equation.3" ShapeID="_x0000_i1136" DrawAspect="Content" ObjectID="_1557129911" r:id="rId218"/>
        </w:object>
      </w:r>
      <w:r>
        <w:rPr>
          <w:rFonts w:cs="David"/>
          <w:rtl/>
          <w:lang w:bidi="he-IL"/>
        </w:rPr>
        <w:t xml:space="preserve">,    </w:t>
      </w:r>
      <w:r w:rsidRPr="00A233D9">
        <w:rPr>
          <w:rFonts w:cs="David"/>
          <w:rtl/>
        </w:rPr>
        <w:t xml:space="preserve"> </w:t>
      </w:r>
      <w:r w:rsidRPr="00A233D9">
        <w:rPr>
          <w:rFonts w:cs="David"/>
          <w:position w:val="-30"/>
          <w:lang w:bidi="he-IL"/>
        </w:rPr>
        <w:object w:dxaOrig="2700" w:dyaOrig="680">
          <v:shape id="_x0000_i1137" type="#_x0000_t75" style="width:135pt;height:33.75pt" o:ole="">
            <v:imagedata r:id="rId219" o:title=""/>
          </v:shape>
          <o:OLEObject Type="Embed" ProgID="Equation.3" ShapeID="_x0000_i1137" DrawAspect="Content" ObjectID="_1557129912" r:id="rId220"/>
        </w:object>
      </w:r>
    </w:p>
    <w:p w:rsidR="00633C29" w:rsidRPr="00E138CD" w:rsidRDefault="00633C29" w:rsidP="00D02544">
      <w:pPr>
        <w:bidi/>
        <w:ind w:right="340"/>
        <w:rPr>
          <w:rFonts w:cs="David"/>
          <w:rtl/>
          <w:lang w:bidi="he-IL"/>
        </w:rPr>
      </w:pPr>
      <w:r>
        <w:rPr>
          <w:rFonts w:cs="David"/>
          <w:rtl/>
          <w:lang w:bidi="he-IL"/>
        </w:rPr>
        <w:t xml:space="preserve">  </w:t>
      </w:r>
      <w:r w:rsidRPr="00E138CD">
        <w:rPr>
          <w:rFonts w:cs="David"/>
          <w:b/>
          <w:bCs/>
          <w:rtl/>
          <w:lang w:bidi="he-IL"/>
        </w:rPr>
        <w:t>סכום של סדרה הנדסית אינסופית</w:t>
      </w:r>
      <w:r>
        <w:rPr>
          <w:rFonts w:cs="David"/>
          <w:rtl/>
          <w:lang w:bidi="he-IL"/>
        </w:rPr>
        <w:t xml:space="preserve">: </w:t>
      </w:r>
      <w:r w:rsidRPr="00E138CD">
        <w:rPr>
          <w:rFonts w:cs="David"/>
          <w:position w:val="-10"/>
          <w:lang w:bidi="he-IL"/>
        </w:rPr>
        <w:object w:dxaOrig="680" w:dyaOrig="320">
          <v:shape id="_x0000_i1138" type="#_x0000_t75" style="width:33.75pt;height:15.75pt" o:ole="">
            <v:imagedata r:id="rId221" o:title=""/>
          </v:shape>
          <o:OLEObject Type="Embed" ProgID="Equation.DSMT4" ShapeID="_x0000_i1138" DrawAspect="Content" ObjectID="_1557129913" r:id="rId222"/>
        </w:object>
      </w:r>
      <w:r>
        <w:rPr>
          <w:rFonts w:cs="David"/>
          <w:rtl/>
          <w:lang w:bidi="he-IL"/>
        </w:rPr>
        <w:t xml:space="preserve"> </w:t>
      </w:r>
      <w:r w:rsidRPr="00E138CD">
        <w:rPr>
          <w:rFonts w:cs="David"/>
          <w:position w:val="-28"/>
          <w:lang w:bidi="he-IL"/>
        </w:rPr>
        <w:object w:dxaOrig="2760" w:dyaOrig="660">
          <v:shape id="_x0000_i1139" type="#_x0000_t75" style="width:138pt;height:33pt" o:ole="">
            <v:imagedata r:id="rId223" o:title=""/>
          </v:shape>
          <o:OLEObject Type="Embed" ProgID="Equation.DSMT4" ShapeID="_x0000_i1139" DrawAspect="Content" ObjectID="_1557129914" r:id="rId224"/>
        </w:object>
      </w:r>
    </w:p>
    <w:p w:rsidR="00633C29" w:rsidRPr="00A40BB0" w:rsidRDefault="00633C29" w:rsidP="00D02544">
      <w:pPr>
        <w:bidi/>
        <w:ind w:right="340"/>
        <w:rPr>
          <w:rFonts w:cs="David"/>
          <w:b/>
          <w:bCs/>
          <w:sz w:val="28"/>
          <w:szCs w:val="28"/>
          <w:u w:val="single"/>
          <w:rtl/>
          <w:lang w:bidi="he-IL"/>
        </w:rPr>
      </w:pPr>
      <w:r w:rsidRPr="00A40BB0">
        <w:rPr>
          <w:rFonts w:cs="David"/>
          <w:i/>
          <w:iCs/>
          <w:sz w:val="28"/>
          <w:szCs w:val="28"/>
          <w:u w:val="single"/>
          <w:rtl/>
        </w:rPr>
        <w:t xml:space="preserve"> </w:t>
      </w:r>
      <w:r w:rsidRPr="00A40BB0">
        <w:rPr>
          <w:rFonts w:cs="David"/>
          <w:b/>
          <w:bCs/>
          <w:sz w:val="28"/>
          <w:szCs w:val="28"/>
          <w:u w:val="single"/>
          <w:rtl/>
          <w:lang w:bidi="he-IL"/>
        </w:rPr>
        <w:t>התפלגות פואסון</w:t>
      </w:r>
      <w:r w:rsidRPr="00A40BB0">
        <w:rPr>
          <w:rFonts w:cs="David"/>
          <w:b/>
          <w:bCs/>
          <w:sz w:val="28"/>
          <w:szCs w:val="28"/>
          <w:u w:val="single"/>
          <w:rtl/>
        </w:rPr>
        <w:t xml:space="preserve">  </w:t>
      </w:r>
    </w:p>
    <w:p w:rsidR="00633C29" w:rsidRPr="00E138CD" w:rsidRDefault="00633C29" w:rsidP="00D02544">
      <w:pPr>
        <w:bidi/>
        <w:ind w:right="340"/>
        <w:rPr>
          <w:rFonts w:cs="David"/>
          <w:rtl/>
        </w:rPr>
      </w:pPr>
      <w:r w:rsidRPr="00E138CD">
        <w:rPr>
          <w:rFonts w:cs="David"/>
          <w:rtl/>
          <w:lang w:bidi="he-IL"/>
        </w:rPr>
        <w:t xml:space="preserve">התפלגות פואסון עם פרמטר </w:t>
      </w:r>
      <w:r w:rsidRPr="00E138CD">
        <w:rPr>
          <w:rFonts w:cs="David"/>
          <w:position w:val="-6"/>
          <w:lang w:bidi="he-IL"/>
        </w:rPr>
        <w:object w:dxaOrig="220" w:dyaOrig="279">
          <v:shape id="_x0000_i1140" type="#_x0000_t75" style="width:11.25pt;height:14.25pt" o:ole="">
            <v:imagedata r:id="rId225" o:title=""/>
          </v:shape>
          <o:OLEObject Type="Embed" ProgID="Equation.3" ShapeID="_x0000_i1140" DrawAspect="Content" ObjectID="_1557129915" r:id="rId226"/>
        </w:object>
      </w:r>
      <w:r w:rsidRPr="00E138CD">
        <w:rPr>
          <w:rFonts w:cs="David"/>
          <w:rtl/>
        </w:rPr>
        <w:t xml:space="preserve">:  </w:t>
      </w:r>
      <w:r w:rsidRPr="00E138CD">
        <w:rPr>
          <w:rFonts w:cs="David"/>
          <w:position w:val="-10"/>
          <w:lang w:bidi="he-IL"/>
        </w:rPr>
        <w:object w:dxaOrig="960" w:dyaOrig="320">
          <v:shape id="_x0000_i1141" type="#_x0000_t75" style="width:48pt;height:15.75pt" o:ole="">
            <v:imagedata r:id="rId227" o:title=""/>
          </v:shape>
          <o:OLEObject Type="Embed" ProgID="Equation.3" ShapeID="_x0000_i1141" DrawAspect="Content" ObjectID="_1557129916" r:id="rId228"/>
        </w:object>
      </w:r>
    </w:p>
    <w:p w:rsidR="00633C29" w:rsidRPr="00E138CD" w:rsidRDefault="00633C29" w:rsidP="00D02544">
      <w:pPr>
        <w:bidi/>
        <w:ind w:right="340"/>
        <w:rPr>
          <w:rFonts w:cs="David"/>
          <w:rtl/>
        </w:rPr>
      </w:pPr>
      <w:r w:rsidRPr="00E138CD">
        <w:rPr>
          <w:rFonts w:cs="David"/>
          <w:position w:val="-6"/>
          <w:lang w:bidi="he-IL"/>
        </w:rPr>
        <w:object w:dxaOrig="220" w:dyaOrig="279">
          <v:shape id="_x0000_i1142" type="#_x0000_t75" style="width:11.25pt;height:14.25pt" o:ole="">
            <v:imagedata r:id="rId229" o:title=""/>
          </v:shape>
          <o:OLEObject Type="Embed" ProgID="Equation.3" ShapeID="_x0000_i1142" DrawAspect="Content" ObjectID="_1557129917" r:id="rId230"/>
        </w:object>
      </w:r>
      <w:r w:rsidRPr="00E138CD">
        <w:rPr>
          <w:rFonts w:cs="David"/>
          <w:rtl/>
          <w:lang w:bidi="he-IL"/>
        </w:rPr>
        <w:t xml:space="preserve"> הוא  המספר הממוצע של האירועים ליחידת זמן</w:t>
      </w:r>
      <w:r w:rsidRPr="00E138CD">
        <w:rPr>
          <w:rFonts w:cs="David"/>
          <w:rtl/>
        </w:rPr>
        <w:t xml:space="preserve">, </w:t>
      </w:r>
      <w:r w:rsidRPr="00E138CD">
        <w:rPr>
          <w:rFonts w:cs="David"/>
          <w:position w:val="-6"/>
          <w:lang w:bidi="he-IL"/>
        </w:rPr>
        <w:object w:dxaOrig="600" w:dyaOrig="279">
          <v:shape id="_x0000_i1143" type="#_x0000_t75" style="width:30pt;height:14.25pt" o:ole="">
            <v:imagedata r:id="rId231" o:title=""/>
          </v:shape>
          <o:OLEObject Type="Embed" ProgID="Equation.3" ShapeID="_x0000_i1143" DrawAspect="Content" ObjectID="_1557129918" r:id="rId232"/>
        </w:object>
      </w:r>
    </w:p>
    <w:p w:rsidR="00633C29" w:rsidRPr="00E138CD" w:rsidRDefault="00633C29" w:rsidP="00546A0D">
      <w:pPr>
        <w:bidi/>
        <w:ind w:right="340"/>
        <w:rPr>
          <w:rFonts w:cs="David"/>
          <w:rtl/>
        </w:rPr>
      </w:pPr>
      <w:r w:rsidRPr="00E138CD">
        <w:rPr>
          <w:rFonts w:cs="David"/>
          <w:b/>
          <w:bCs/>
          <w:rtl/>
          <w:lang w:bidi="he-IL"/>
        </w:rPr>
        <w:lastRenderedPageBreak/>
        <w:t>ההסתברות</w:t>
      </w:r>
      <w:r w:rsidRPr="00E138CD">
        <w:rPr>
          <w:rFonts w:cs="David"/>
          <w:rtl/>
          <w:lang w:bidi="he-IL"/>
        </w:rPr>
        <w:t xml:space="preserve"> שביחידת </w:t>
      </w:r>
      <w:r>
        <w:rPr>
          <w:rFonts w:cs="David"/>
          <w:rtl/>
          <w:lang w:bidi="he-IL"/>
        </w:rPr>
        <w:t>ה</w:t>
      </w:r>
      <w:r w:rsidRPr="00E138CD">
        <w:rPr>
          <w:rFonts w:cs="David"/>
          <w:rtl/>
          <w:lang w:bidi="he-IL"/>
        </w:rPr>
        <w:t>זמן יתרחשו</w:t>
      </w:r>
      <w:r>
        <w:rPr>
          <w:rFonts w:cs="David"/>
          <w:rtl/>
          <w:lang w:bidi="he-IL"/>
        </w:rPr>
        <w:t xml:space="preserve"> בדיוק</w:t>
      </w:r>
      <w:r w:rsidRPr="00E138CD">
        <w:rPr>
          <w:rFonts w:cs="David"/>
          <w:rtl/>
        </w:rPr>
        <w:t xml:space="preserve"> </w:t>
      </w:r>
      <w:r w:rsidRPr="00E138CD">
        <w:rPr>
          <w:rFonts w:cs="David"/>
          <w:lang w:bidi="he-IL"/>
        </w:rPr>
        <w:t>k</w:t>
      </w:r>
      <w:r w:rsidRPr="00E138CD">
        <w:rPr>
          <w:rFonts w:cs="David"/>
          <w:rtl/>
          <w:lang w:bidi="he-IL"/>
        </w:rPr>
        <w:t xml:space="preserve"> אירועים היא</w:t>
      </w:r>
      <w:r w:rsidRPr="00E138CD">
        <w:rPr>
          <w:rFonts w:cs="David"/>
          <w:rtl/>
        </w:rPr>
        <w:t xml:space="preserve">:  </w:t>
      </w:r>
      <w:r w:rsidRPr="00E138CD">
        <w:rPr>
          <w:rFonts w:cs="David"/>
          <w:position w:val="-24"/>
          <w:lang w:bidi="he-IL"/>
        </w:rPr>
        <w:object w:dxaOrig="1980" w:dyaOrig="680">
          <v:shape id="_x0000_i1144" type="#_x0000_t75" style="width:99pt;height:33.75pt" o:ole="">
            <v:imagedata r:id="rId233" o:title=""/>
          </v:shape>
          <o:OLEObject Type="Embed" ProgID="Equation.3" ShapeID="_x0000_i1144" DrawAspect="Content" ObjectID="_1557129919" r:id="rId234"/>
        </w:object>
      </w:r>
    </w:p>
    <w:p w:rsidR="00633C29" w:rsidRDefault="00633C29" w:rsidP="00D02544">
      <w:pPr>
        <w:bidi/>
        <w:ind w:right="340"/>
        <w:rPr>
          <w:rFonts w:cs="David"/>
          <w:rtl/>
          <w:lang w:bidi="he-IL"/>
        </w:rPr>
      </w:pPr>
      <w:r w:rsidRPr="00E138CD">
        <w:rPr>
          <w:rFonts w:cs="David"/>
          <w:b/>
          <w:bCs/>
          <w:rtl/>
          <w:lang w:bidi="he-IL"/>
        </w:rPr>
        <w:t>תוחלת ושונות</w:t>
      </w:r>
      <w:r w:rsidRPr="00E138CD">
        <w:rPr>
          <w:rFonts w:cs="David"/>
          <w:rtl/>
        </w:rPr>
        <w:t xml:space="preserve">:  </w:t>
      </w:r>
      <w:r w:rsidRPr="00E138CD">
        <w:rPr>
          <w:rFonts w:cs="David"/>
          <w:position w:val="-10"/>
          <w:lang w:bidi="he-IL"/>
        </w:rPr>
        <w:object w:dxaOrig="2560" w:dyaOrig="320">
          <v:shape id="_x0000_i1145" type="#_x0000_t75" style="width:128.25pt;height:15.75pt" o:ole="">
            <v:imagedata r:id="rId235" o:title=""/>
          </v:shape>
          <o:OLEObject Type="Embed" ProgID="Equation.3" ShapeID="_x0000_i1145" DrawAspect="Content" ObjectID="_1557129920" r:id="rId236"/>
        </w:object>
      </w:r>
    </w:p>
    <w:p w:rsidR="00633C29" w:rsidRDefault="00633C29" w:rsidP="00546A0D">
      <w:pPr>
        <w:bidi/>
        <w:ind w:right="340"/>
        <w:rPr>
          <w:rFonts w:cs="David"/>
          <w:rtl/>
          <w:lang w:bidi="he-IL"/>
        </w:rPr>
      </w:pPr>
    </w:p>
    <w:p w:rsidR="00633C29" w:rsidRPr="00546A0D" w:rsidRDefault="00633C29" w:rsidP="00546A0D">
      <w:pPr>
        <w:bidi/>
        <w:ind w:right="340"/>
        <w:rPr>
          <w:rFonts w:cs="David"/>
          <w:lang w:bidi="he-IL"/>
        </w:rPr>
      </w:pPr>
      <w:r w:rsidRPr="00546A0D">
        <w:rPr>
          <w:rFonts w:cs="David"/>
          <w:b/>
          <w:bCs/>
          <w:rtl/>
          <w:lang w:bidi="he-IL"/>
        </w:rPr>
        <w:t>קירוב</w:t>
      </w:r>
      <w:r>
        <w:rPr>
          <w:rFonts w:cs="David"/>
          <w:b/>
          <w:bCs/>
          <w:rtl/>
          <w:lang w:bidi="he-IL"/>
        </w:rPr>
        <w:t xml:space="preserve"> פואסון לבינומית </w:t>
      </w:r>
      <w:r>
        <w:rPr>
          <w:rFonts w:cs="David"/>
          <w:rtl/>
          <w:lang w:bidi="he-IL"/>
        </w:rPr>
        <w:t xml:space="preserve">(עבור </w:t>
      </w:r>
      <w:r>
        <w:rPr>
          <w:lang w:bidi="he-IL"/>
        </w:rPr>
        <w:t xml:space="preserve">n </w:t>
      </w:r>
      <w:r>
        <w:rPr>
          <w:rFonts w:cs="David"/>
          <w:rtl/>
          <w:lang w:bidi="he-IL"/>
        </w:rPr>
        <w:t xml:space="preserve"> גדול ו </w:t>
      </w:r>
      <w:r>
        <w:rPr>
          <w:rFonts w:cs="David"/>
          <w:lang w:bidi="he-IL"/>
        </w:rPr>
        <w:t>p</w:t>
      </w:r>
      <w:r>
        <w:rPr>
          <w:rFonts w:cs="David"/>
          <w:rtl/>
          <w:lang w:bidi="he-IL"/>
        </w:rPr>
        <w:t xml:space="preserve"> קטן) מציבים   </w:t>
      </w:r>
      <w:r w:rsidRPr="00E138CD">
        <w:rPr>
          <w:rFonts w:cs="David"/>
          <w:position w:val="-10"/>
          <w:lang w:bidi="he-IL"/>
        </w:rPr>
        <w:object w:dxaOrig="720" w:dyaOrig="320">
          <v:shape id="_x0000_i1146" type="#_x0000_t75" style="width:36pt;height:15.75pt" o:ole="">
            <v:imagedata r:id="rId237" o:title=""/>
          </v:shape>
          <o:OLEObject Type="Embed" ProgID="Equation.3" ShapeID="_x0000_i1146" DrawAspect="Content" ObjectID="_1557129921" r:id="rId238"/>
        </w:object>
      </w:r>
    </w:p>
    <w:p w:rsidR="00633C29" w:rsidRPr="00E138CD" w:rsidRDefault="00633C29" w:rsidP="00D02544">
      <w:pPr>
        <w:bidi/>
        <w:ind w:right="340"/>
        <w:rPr>
          <w:rFonts w:cs="David"/>
          <w:rtl/>
          <w:lang w:bidi="he-IL"/>
        </w:rPr>
      </w:pPr>
    </w:p>
    <w:p w:rsidR="00633C29" w:rsidRPr="00B10387" w:rsidRDefault="00633C29" w:rsidP="00B10387">
      <w:pPr>
        <w:bidi/>
        <w:spacing w:line="40" w:lineRule="atLeast"/>
        <w:ind w:left="-57" w:right="340"/>
        <w:rPr>
          <w:rFonts w:cs="David"/>
          <w:rtl/>
          <w:lang w:bidi="he-IL"/>
        </w:rPr>
      </w:pPr>
      <w:r w:rsidRPr="00B10387">
        <w:rPr>
          <w:rFonts w:cs="David"/>
          <w:rtl/>
          <w:lang w:bidi="he-IL"/>
        </w:rPr>
        <w:t xml:space="preserve">בהתפלגות פואסון חשוב להשתמש בממוצע ליחידת הזמן שרוצים לחשב, ואם בנתון המקורי של הממוצע הוא ליחדת זמן אחר, צריכים לחשב את הממוצע ליחידת הזמן שהתבקשנו בשאלה של חישוב ההסתברות  (למשל, אם התבקשנו לחשב את ההסתברות שאירוע מסוים יתרחש מספר פעמים בשעה, ונתון שהאירוע מתרחש מספר פעמים בממוצע בדקה, צריך לחשב </w:t>
      </w:r>
      <w:r w:rsidRPr="00B10387">
        <w:rPr>
          <w:rFonts w:cs="David"/>
          <w:position w:val="-6"/>
          <w:lang w:bidi="he-IL"/>
        </w:rPr>
        <w:object w:dxaOrig="220" w:dyaOrig="279">
          <v:shape id="_x0000_i1147" type="#_x0000_t75" style="width:11.25pt;height:14.25pt" o:ole="">
            <v:imagedata r:id="rId229" o:title=""/>
          </v:shape>
          <o:OLEObject Type="Embed" ProgID="Equation.3" ShapeID="_x0000_i1147" DrawAspect="Content" ObjectID="_1557129922" r:id="rId239"/>
        </w:object>
      </w:r>
      <w:r w:rsidRPr="00B10387">
        <w:rPr>
          <w:rFonts w:cs="David"/>
          <w:rtl/>
          <w:lang w:bidi="he-IL"/>
        </w:rPr>
        <w:t>שיהיה מספר הפעמים  שהאירוע יתרחש מספר הפעמים בממוצע בשעה).</w:t>
      </w:r>
    </w:p>
    <w:p w:rsidR="00633C29" w:rsidRPr="00B10387" w:rsidRDefault="00633C29" w:rsidP="00A40BB0">
      <w:pPr>
        <w:bidi/>
        <w:ind w:right="340"/>
        <w:rPr>
          <w:rFonts w:cs="David"/>
          <w:b/>
          <w:bCs/>
          <w:u w:val="single"/>
          <w:rtl/>
          <w:lang w:bidi="he-IL"/>
        </w:rPr>
      </w:pPr>
    </w:p>
    <w:p w:rsidR="00633C29" w:rsidRPr="00B10387" w:rsidRDefault="00633C29" w:rsidP="00B10387">
      <w:pPr>
        <w:bidi/>
        <w:ind w:right="340"/>
        <w:rPr>
          <w:rFonts w:cs="David"/>
          <w:b/>
          <w:bCs/>
          <w:u w:val="single"/>
          <w:rtl/>
          <w:lang w:bidi="he-IL"/>
        </w:rPr>
      </w:pPr>
    </w:p>
    <w:p w:rsidR="00633C29" w:rsidRPr="00BE6F76" w:rsidRDefault="00633C29" w:rsidP="00B10387">
      <w:pPr>
        <w:bidi/>
        <w:ind w:right="340"/>
        <w:rPr>
          <w:rFonts w:cs="David"/>
          <w:b/>
          <w:bCs/>
          <w:sz w:val="28"/>
          <w:szCs w:val="28"/>
          <w:u w:val="single"/>
          <w:rtl/>
          <w:lang w:bidi="he-IL"/>
        </w:rPr>
      </w:pPr>
      <w:r w:rsidRPr="00BE6F76">
        <w:rPr>
          <w:rFonts w:cs="David"/>
          <w:b/>
          <w:bCs/>
          <w:sz w:val="28"/>
          <w:szCs w:val="28"/>
          <w:u w:val="single"/>
          <w:rtl/>
          <w:lang w:bidi="he-IL"/>
        </w:rPr>
        <w:t>משתנה  מקרי  רציף</w:t>
      </w:r>
      <w:r w:rsidRPr="00BE6F76">
        <w:rPr>
          <w:rFonts w:cs="David"/>
          <w:b/>
          <w:bCs/>
          <w:sz w:val="28"/>
          <w:szCs w:val="28"/>
          <w:lang w:bidi="he-IL"/>
        </w:rPr>
        <w:t xml:space="preserve"> </w:t>
      </w:r>
    </w:p>
    <w:p w:rsidR="00633C29" w:rsidRPr="00FB5BC3" w:rsidRDefault="00633C29" w:rsidP="00FB5BC3">
      <w:pPr>
        <w:bidi/>
        <w:rPr>
          <w:rFonts w:cs="David"/>
          <w:rtl/>
          <w:lang w:bidi="he-IL"/>
        </w:rPr>
      </w:pPr>
      <w:r w:rsidRPr="00FB5BC3">
        <w:rPr>
          <w:rFonts w:cs="David"/>
          <w:rtl/>
        </w:rPr>
        <w:t xml:space="preserve"> (</w:t>
      </w:r>
      <w:r w:rsidRPr="00FB5BC3">
        <w:rPr>
          <w:rFonts w:cs="David"/>
          <w:lang w:bidi="he-IL"/>
        </w:rPr>
        <w:t>x</w:t>
      </w:r>
      <w:r w:rsidRPr="00FB5BC3">
        <w:rPr>
          <w:rFonts w:cs="David"/>
          <w:rtl/>
        </w:rPr>
        <w:t xml:space="preserve">) </w:t>
      </w:r>
      <w:r w:rsidRPr="00FB5BC3">
        <w:rPr>
          <w:rFonts w:cs="David"/>
          <w:lang w:bidi="he-IL"/>
        </w:rPr>
        <w:t>f</w:t>
      </w:r>
      <w:r>
        <w:rPr>
          <w:rFonts w:cs="David"/>
          <w:rtl/>
          <w:lang w:bidi="he-IL"/>
        </w:rPr>
        <w:t xml:space="preserve">    פונקצית צפיפות</w:t>
      </w:r>
      <w:r>
        <w:rPr>
          <w:rFonts w:cs="David"/>
          <w:rtl/>
        </w:rPr>
        <w:t xml:space="preserve">, </w:t>
      </w:r>
      <w:r w:rsidRPr="00FB5BC3">
        <w:rPr>
          <w:rFonts w:cs="David"/>
          <w:rtl/>
        </w:rPr>
        <w:t xml:space="preserve">   </w:t>
      </w:r>
      <w:r w:rsidRPr="00B719A2">
        <w:rPr>
          <w:rFonts w:cs="David"/>
          <w:position w:val="-6"/>
          <w:lang w:bidi="he-IL"/>
        </w:rPr>
        <w:object w:dxaOrig="940" w:dyaOrig="279">
          <v:shape id="_x0000_i1148" type="#_x0000_t75" style="width:47.25pt;height:14.25pt" o:ole="">
            <v:imagedata r:id="rId240" o:title=""/>
          </v:shape>
          <o:OLEObject Type="Embed" ProgID="Equation.3" ShapeID="_x0000_i1148" DrawAspect="Content" ObjectID="_1557129923" r:id="rId241"/>
        </w:object>
      </w:r>
      <w:r>
        <w:rPr>
          <w:rFonts w:cs="David"/>
          <w:rtl/>
          <w:lang w:bidi="he-IL"/>
        </w:rPr>
        <w:t xml:space="preserve">, </w:t>
      </w:r>
      <w:r w:rsidRPr="00FB5BC3">
        <w:rPr>
          <w:rFonts w:cs="David"/>
          <w:rtl/>
        </w:rPr>
        <w:t xml:space="preserve">         (</w:t>
      </w:r>
      <w:r w:rsidRPr="00FB5BC3">
        <w:rPr>
          <w:rFonts w:cs="David"/>
          <w:lang w:bidi="he-IL"/>
        </w:rPr>
        <w:t>x</w:t>
      </w:r>
      <w:r w:rsidRPr="00FB5BC3">
        <w:rPr>
          <w:rFonts w:cs="David"/>
          <w:rtl/>
        </w:rPr>
        <w:t xml:space="preserve">) </w:t>
      </w:r>
      <w:r w:rsidRPr="00FB5BC3">
        <w:rPr>
          <w:rFonts w:cs="David"/>
          <w:lang w:bidi="he-IL"/>
        </w:rPr>
        <w:t>F</w:t>
      </w:r>
      <w:r w:rsidRPr="00FB5BC3">
        <w:rPr>
          <w:rFonts w:cs="David"/>
          <w:rtl/>
          <w:lang w:bidi="he-IL"/>
        </w:rPr>
        <w:t xml:space="preserve">   פונקצית ההתפלגות</w:t>
      </w:r>
      <w:r>
        <w:rPr>
          <w:rFonts w:cs="David"/>
          <w:rtl/>
          <w:lang w:bidi="he-IL"/>
        </w:rPr>
        <w:t>.</w:t>
      </w:r>
    </w:p>
    <w:p w:rsidR="00633C29" w:rsidRDefault="00633C29" w:rsidP="00022849">
      <w:pPr>
        <w:bidi/>
        <w:rPr>
          <w:rFonts w:cs="David"/>
          <w:rtl/>
          <w:lang w:bidi="he-IL"/>
        </w:rPr>
      </w:pPr>
      <w:r w:rsidRPr="00FB5BC3">
        <w:rPr>
          <w:rFonts w:cs="David"/>
          <w:position w:val="-34"/>
          <w:lang w:bidi="he-IL"/>
        </w:rPr>
        <w:object w:dxaOrig="1200" w:dyaOrig="800">
          <v:shape id="_x0000_i1149" type="#_x0000_t75" style="width:60pt;height:39.75pt" o:ole="">
            <v:imagedata r:id="rId242" o:title=""/>
          </v:shape>
          <o:OLEObject Type="Embed" ProgID="Equation.DSMT4" ShapeID="_x0000_i1149" DrawAspect="Content" ObjectID="_1557129924" r:id="rId243"/>
        </w:object>
      </w:r>
      <w:r>
        <w:rPr>
          <w:rFonts w:cs="David"/>
          <w:rtl/>
          <w:lang w:bidi="he-IL"/>
        </w:rPr>
        <w:t xml:space="preserve">,    </w:t>
      </w:r>
      <w:r w:rsidRPr="00FB5BC3">
        <w:rPr>
          <w:rFonts w:cs="David"/>
          <w:position w:val="-34"/>
          <w:lang w:bidi="he-IL"/>
        </w:rPr>
        <w:object w:dxaOrig="1460" w:dyaOrig="800">
          <v:shape id="_x0000_i1150" type="#_x0000_t75" style="width:1in;height:39.75pt" o:ole="">
            <v:imagedata r:id="rId244" o:title=""/>
          </v:shape>
          <o:OLEObject Type="Embed" ProgID="Equation.DSMT4" ShapeID="_x0000_i1150" DrawAspect="Content" ObjectID="_1557129925" r:id="rId245"/>
        </w:object>
      </w:r>
      <w:r>
        <w:rPr>
          <w:rFonts w:cs="David"/>
          <w:rtl/>
          <w:lang w:bidi="he-IL"/>
        </w:rPr>
        <w:t xml:space="preserve">,    </w:t>
      </w:r>
      <w:r w:rsidRPr="00FB5BC3">
        <w:rPr>
          <w:rFonts w:cs="David"/>
          <w:position w:val="-10"/>
          <w:lang w:bidi="he-IL"/>
        </w:rPr>
        <w:object w:dxaOrig="1219" w:dyaOrig="320">
          <v:shape id="_x0000_i1151" type="#_x0000_t75" style="width:60pt;height:15.75pt" o:ole="">
            <v:imagedata r:id="rId246" o:title=""/>
          </v:shape>
          <o:OLEObject Type="Embed" ProgID="Equation.DSMT4" ShapeID="_x0000_i1151" DrawAspect="Content" ObjectID="_1557129926" r:id="rId247"/>
        </w:object>
      </w:r>
      <w:r>
        <w:rPr>
          <w:rFonts w:cs="David"/>
          <w:rtl/>
          <w:lang w:bidi="he-IL"/>
        </w:rPr>
        <w:t xml:space="preserve">,   </w:t>
      </w:r>
      <w:r w:rsidRPr="00FB5BC3">
        <w:rPr>
          <w:rFonts w:cs="David"/>
          <w:position w:val="-10"/>
          <w:lang w:bidi="he-IL"/>
        </w:rPr>
        <w:object w:dxaOrig="840" w:dyaOrig="320">
          <v:shape id="_x0000_i1152" type="#_x0000_t75" style="width:42pt;height:15.75pt" o:ole="">
            <v:imagedata r:id="rId248" o:title=""/>
          </v:shape>
          <o:OLEObject Type="Embed" ProgID="Equation.DSMT4" ShapeID="_x0000_i1152" DrawAspect="Content" ObjectID="_1557129927" r:id="rId249"/>
        </w:object>
      </w:r>
      <w:r>
        <w:rPr>
          <w:rFonts w:cs="David"/>
          <w:rtl/>
          <w:lang w:bidi="he-IL"/>
        </w:rPr>
        <w:t xml:space="preserve">,   </w:t>
      </w:r>
      <w:r w:rsidRPr="00FB5BC3">
        <w:rPr>
          <w:rFonts w:cs="David"/>
          <w:position w:val="-10"/>
          <w:lang w:bidi="he-IL"/>
        </w:rPr>
        <w:object w:dxaOrig="820" w:dyaOrig="320">
          <v:shape id="_x0000_i1153" type="#_x0000_t75" style="width:41.25pt;height:15.75pt" o:ole="">
            <v:imagedata r:id="rId250" o:title=""/>
          </v:shape>
          <o:OLEObject Type="Embed" ProgID="Equation.DSMT4" ShapeID="_x0000_i1153" DrawAspect="Content" ObjectID="_1557129928" r:id="rId251"/>
        </w:object>
      </w:r>
      <w:r w:rsidRPr="00FB5BC3">
        <w:rPr>
          <w:rFonts w:cs="David"/>
          <w:rtl/>
          <w:lang w:bidi="he-IL"/>
        </w:rPr>
        <w:t xml:space="preserve">, </w:t>
      </w:r>
      <w:r>
        <w:rPr>
          <w:rFonts w:cs="David"/>
          <w:rtl/>
          <w:lang w:bidi="he-IL"/>
        </w:rPr>
        <w:t xml:space="preserve">  </w:t>
      </w:r>
    </w:p>
    <w:p w:rsidR="00633C29" w:rsidRDefault="00633C29" w:rsidP="000A24AD">
      <w:pPr>
        <w:bidi/>
        <w:rPr>
          <w:rFonts w:cs="David"/>
          <w:rtl/>
        </w:rPr>
      </w:pPr>
      <w:r>
        <w:rPr>
          <w:rFonts w:cs="David"/>
          <w:lang w:bidi="he-IL"/>
        </w:rPr>
        <w:t>F(x)</w:t>
      </w:r>
      <w:r>
        <w:rPr>
          <w:rFonts w:cs="David"/>
          <w:rtl/>
          <w:lang w:bidi="he-IL"/>
        </w:rPr>
        <w:t xml:space="preserve">  אינה יורדת, כלומר אם:  </w:t>
      </w:r>
      <w:r w:rsidRPr="00B719A2">
        <w:rPr>
          <w:rFonts w:cs="David"/>
          <w:position w:val="-6"/>
          <w:lang w:bidi="he-IL"/>
        </w:rPr>
        <w:object w:dxaOrig="1320" w:dyaOrig="279">
          <v:shape id="_x0000_i1154" type="#_x0000_t75" style="width:66pt;height:14.25pt" o:ole="">
            <v:imagedata r:id="rId252" o:title=""/>
          </v:shape>
          <o:OLEObject Type="Embed" ProgID="Equation.3" ShapeID="_x0000_i1154" DrawAspect="Content" ObjectID="_1557129929" r:id="rId253"/>
        </w:object>
      </w:r>
      <w:r>
        <w:rPr>
          <w:rFonts w:cs="David"/>
          <w:rtl/>
          <w:lang w:bidi="he-IL"/>
        </w:rPr>
        <w:t xml:space="preserve">  אז  </w:t>
      </w:r>
      <w:r w:rsidRPr="00EC38C5">
        <w:rPr>
          <w:rFonts w:cs="David"/>
          <w:position w:val="-10"/>
          <w:lang w:bidi="he-IL"/>
        </w:rPr>
        <w:object w:dxaOrig="1280" w:dyaOrig="320">
          <v:shape id="_x0000_i1155" type="#_x0000_t75" style="width:63pt;height:15.75pt" o:ole="">
            <v:imagedata r:id="rId254" o:title=""/>
          </v:shape>
          <o:OLEObject Type="Embed" ProgID="Equation.3" ShapeID="_x0000_i1155" DrawAspect="Content" ObjectID="_1557129930" r:id="rId255"/>
        </w:object>
      </w:r>
      <w:r>
        <w:rPr>
          <w:rFonts w:cs="David"/>
          <w:rtl/>
          <w:lang w:bidi="he-IL"/>
        </w:rPr>
        <w:t>.</w:t>
      </w:r>
      <w:r>
        <w:rPr>
          <w:rFonts w:cs="David"/>
          <w:rtl/>
          <w:lang w:bidi="he-IL"/>
        </w:rPr>
        <w:br/>
      </w:r>
      <w:r w:rsidRPr="00022849">
        <w:rPr>
          <w:rFonts w:cs="David"/>
          <w:position w:val="-32"/>
          <w:lang w:bidi="he-IL"/>
        </w:rPr>
        <w:object w:dxaOrig="3900" w:dyaOrig="760">
          <v:shape id="_x0000_i1156" type="#_x0000_t75" style="width:195pt;height:38.25pt" o:ole="">
            <v:imagedata r:id="rId256" o:title=""/>
          </v:shape>
          <o:OLEObject Type="Embed" ProgID="Equation.3" ShapeID="_x0000_i1156" DrawAspect="Content" ObjectID="_1557129931" r:id="rId257"/>
        </w:object>
      </w:r>
      <w:r w:rsidRPr="00FB5BC3">
        <w:rPr>
          <w:rFonts w:cs="David"/>
          <w:rtl/>
          <w:lang w:bidi="he-IL"/>
        </w:rPr>
        <w:t xml:space="preserve"> </w:t>
      </w:r>
      <w:r>
        <w:rPr>
          <w:rFonts w:cs="David"/>
          <w:rtl/>
        </w:rPr>
        <w:t xml:space="preserve"> </w:t>
      </w:r>
      <w:r>
        <w:rPr>
          <w:rFonts w:cs="David"/>
          <w:rtl/>
          <w:lang w:bidi="he-IL"/>
        </w:rPr>
        <w:t xml:space="preserve">,  </w:t>
      </w:r>
      <w:r w:rsidRPr="00022849">
        <w:rPr>
          <w:rFonts w:cs="David"/>
          <w:position w:val="-32"/>
          <w:lang w:bidi="he-IL"/>
        </w:rPr>
        <w:object w:dxaOrig="2780" w:dyaOrig="760">
          <v:shape id="_x0000_i1157" type="#_x0000_t75" style="width:137.25pt;height:38.25pt" o:ole="">
            <v:imagedata r:id="rId258" o:title=""/>
          </v:shape>
          <o:OLEObject Type="Embed" ProgID="Equation.3" ShapeID="_x0000_i1157" DrawAspect="Content" ObjectID="_1557129932" r:id="rId259"/>
        </w:object>
      </w:r>
    </w:p>
    <w:p w:rsidR="00633C29" w:rsidRDefault="00633C29" w:rsidP="00162E97">
      <w:pPr>
        <w:bidi/>
        <w:rPr>
          <w:rFonts w:cs="David"/>
          <w:rtl/>
          <w:lang w:bidi="he-IL"/>
        </w:rPr>
      </w:pPr>
      <w:r w:rsidRPr="00162E97">
        <w:rPr>
          <w:rFonts w:cs="David"/>
          <w:position w:val="-32"/>
          <w:lang w:bidi="he-IL"/>
        </w:rPr>
        <w:object w:dxaOrig="7380" w:dyaOrig="760">
          <v:shape id="_x0000_i1158" type="#_x0000_t75" style="width:369pt;height:38.25pt" o:ole="">
            <v:imagedata r:id="rId260" o:title=""/>
          </v:shape>
          <o:OLEObject Type="Embed" ProgID="Equation.DSMT4" ShapeID="_x0000_i1158" DrawAspect="Content" ObjectID="_1557129933" r:id="rId261"/>
        </w:object>
      </w:r>
    </w:p>
    <w:p w:rsidR="00633C29" w:rsidRPr="007F4790" w:rsidRDefault="00633C29" w:rsidP="00930D9A">
      <w:pPr>
        <w:bidi/>
        <w:rPr>
          <w:rFonts w:cs="David"/>
          <w:rtl/>
          <w:lang w:bidi="he-IL"/>
        </w:rPr>
      </w:pPr>
    </w:p>
    <w:p w:rsidR="00633C29" w:rsidRPr="001205E6" w:rsidRDefault="00633C29" w:rsidP="00BE6F76">
      <w:pPr>
        <w:bidi/>
        <w:ind w:left="-149" w:right="340" w:firstLine="187"/>
        <w:rPr>
          <w:rFonts w:cs="David"/>
          <w:b/>
          <w:bCs/>
          <w:u w:val="single"/>
          <w:rtl/>
          <w:lang w:bidi="he-IL"/>
        </w:rPr>
      </w:pPr>
      <w:r w:rsidRPr="009631D2">
        <w:rPr>
          <w:rFonts w:cs="David"/>
          <w:b/>
          <w:bCs/>
          <w:sz w:val="28"/>
          <w:szCs w:val="28"/>
          <w:u w:val="single"/>
          <w:rtl/>
          <w:lang w:bidi="he-IL"/>
        </w:rPr>
        <w:t>התפלגות נורמלית</w:t>
      </w:r>
      <w:r>
        <w:rPr>
          <w:rFonts w:cs="David"/>
          <w:rtl/>
          <w:lang w:bidi="he-IL"/>
        </w:rPr>
        <w:t xml:space="preserve">   (גאוס)   </w:t>
      </w:r>
      <w:r w:rsidRPr="00BE0384">
        <w:rPr>
          <w:rFonts w:cs="David"/>
          <w:position w:val="-10"/>
          <w:lang w:bidi="he-IL"/>
        </w:rPr>
        <w:object w:dxaOrig="1520" w:dyaOrig="360">
          <v:shape id="_x0000_i1159" type="#_x0000_t75" style="width:75pt;height:18pt" o:ole="">
            <v:imagedata r:id="rId262" o:title=""/>
          </v:shape>
          <o:OLEObject Type="Embed" ProgID="Equation.3" ShapeID="_x0000_i1159" DrawAspect="Content" ObjectID="_1557129934" r:id="rId263"/>
        </w:object>
      </w:r>
    </w:p>
    <w:p w:rsidR="00633C29" w:rsidRPr="00BE0384" w:rsidRDefault="00633C29" w:rsidP="001205E6">
      <w:pPr>
        <w:bidi/>
        <w:ind w:left="-149" w:right="340"/>
        <w:rPr>
          <w:rFonts w:cs="David"/>
          <w:rtl/>
        </w:rPr>
      </w:pPr>
      <w:r w:rsidRPr="00BE0384">
        <w:rPr>
          <w:rFonts w:cs="David"/>
          <w:lang w:bidi="he-IL"/>
        </w:rPr>
        <w:t>X</w:t>
      </w:r>
      <w:r w:rsidRPr="00BE0384">
        <w:rPr>
          <w:rFonts w:cs="David"/>
          <w:rtl/>
          <w:lang w:bidi="he-IL"/>
        </w:rPr>
        <w:t xml:space="preserve"> הוא משתנה נורמלי עם פרמטרים </w:t>
      </w:r>
      <w:r w:rsidRPr="00BE0384">
        <w:rPr>
          <w:rFonts w:cs="David"/>
          <w:position w:val="-10"/>
          <w:lang w:bidi="he-IL"/>
        </w:rPr>
        <w:object w:dxaOrig="240" w:dyaOrig="260">
          <v:shape id="_x0000_i1160" type="#_x0000_t75" style="width:12pt;height:12.75pt" o:ole="">
            <v:imagedata r:id="rId264" o:title=""/>
          </v:shape>
          <o:OLEObject Type="Embed" ProgID="Equation.3" ShapeID="_x0000_i1160" DrawAspect="Content" ObjectID="_1557129935" r:id="rId265"/>
        </w:object>
      </w:r>
      <w:r w:rsidRPr="00BE0384">
        <w:rPr>
          <w:rFonts w:cs="David"/>
          <w:rtl/>
          <w:lang w:bidi="he-IL"/>
        </w:rPr>
        <w:t xml:space="preserve"> ו</w:t>
      </w:r>
      <w:r w:rsidRPr="00BE0384">
        <w:rPr>
          <w:rFonts w:cs="David"/>
          <w:rtl/>
        </w:rPr>
        <w:t>-</w:t>
      </w:r>
      <w:r w:rsidRPr="00BE0384">
        <w:rPr>
          <w:rFonts w:cs="David"/>
          <w:position w:val="-6"/>
          <w:lang w:bidi="he-IL"/>
        </w:rPr>
        <w:object w:dxaOrig="240" w:dyaOrig="220">
          <v:shape id="_x0000_i1161" type="#_x0000_t75" style="width:12pt;height:11.25pt" o:ole="">
            <v:imagedata r:id="rId266" o:title=""/>
          </v:shape>
          <o:OLEObject Type="Embed" ProgID="Equation.3" ShapeID="_x0000_i1161" DrawAspect="Content" ObjectID="_1557129936" r:id="rId267"/>
        </w:object>
      </w:r>
      <w:r w:rsidRPr="00BE0384">
        <w:rPr>
          <w:rFonts w:cs="David"/>
          <w:rtl/>
        </w:rPr>
        <w:t xml:space="preserve">, </w:t>
      </w:r>
      <w:r w:rsidRPr="00BE0384">
        <w:rPr>
          <w:rFonts w:cs="David"/>
          <w:rtl/>
          <w:lang w:bidi="he-IL"/>
        </w:rPr>
        <w:t>אם פונקצית הצפיפות שלו ניתנת על ידי</w:t>
      </w:r>
    </w:p>
    <w:p w:rsidR="00633C29" w:rsidRPr="00BE0384" w:rsidRDefault="00633C29" w:rsidP="00BE6F76">
      <w:pPr>
        <w:bidi/>
        <w:ind w:left="-149" w:right="340"/>
        <w:rPr>
          <w:rFonts w:cs="David"/>
          <w:rtl/>
          <w:lang w:bidi="he-IL"/>
        </w:rPr>
      </w:pPr>
      <w:r w:rsidRPr="00BE0384">
        <w:rPr>
          <w:rFonts w:cs="David"/>
          <w:rtl/>
          <w:lang w:bidi="he-IL"/>
        </w:rPr>
        <w:t>סימו</w:t>
      </w:r>
      <w:r>
        <w:rPr>
          <w:rFonts w:cs="David"/>
          <w:rtl/>
          <w:lang w:bidi="he-IL"/>
        </w:rPr>
        <w:t>נים</w:t>
      </w:r>
      <w:r w:rsidRPr="00BE0384">
        <w:rPr>
          <w:rFonts w:cs="David"/>
          <w:rtl/>
        </w:rPr>
        <w:t xml:space="preserve">: </w:t>
      </w:r>
      <w:r w:rsidRPr="00BE0384">
        <w:rPr>
          <w:rFonts w:cs="David"/>
          <w:position w:val="-10"/>
          <w:lang w:bidi="he-IL"/>
        </w:rPr>
        <w:object w:dxaOrig="2380" w:dyaOrig="380">
          <v:shape id="_x0000_i1162" type="#_x0000_t75" style="width:119.25pt;height:18.75pt" o:ole="">
            <v:imagedata r:id="rId268" o:title=""/>
          </v:shape>
          <o:OLEObject Type="Embed" ProgID="Equation.3" ShapeID="_x0000_i1162" DrawAspect="Content" ObjectID="_1557129937" r:id="rId269"/>
        </w:object>
      </w:r>
      <w:r>
        <w:rPr>
          <w:rFonts w:cs="David"/>
          <w:rtl/>
          <w:lang w:bidi="he-IL"/>
        </w:rPr>
        <w:t>.</w:t>
      </w:r>
    </w:p>
    <w:p w:rsidR="00633C29" w:rsidRDefault="00633C29" w:rsidP="00B0334D">
      <w:pPr>
        <w:bidi/>
        <w:ind w:left="-149" w:right="340"/>
        <w:rPr>
          <w:rFonts w:cs="David"/>
          <w:rtl/>
          <w:lang w:bidi="he-IL"/>
        </w:rPr>
      </w:pPr>
      <w:r>
        <w:rPr>
          <w:rFonts w:cs="David"/>
          <w:rtl/>
          <w:lang w:bidi="he-IL"/>
        </w:rPr>
        <w:t>א</w:t>
      </w:r>
      <w:r w:rsidRPr="00BE0384">
        <w:rPr>
          <w:rFonts w:cs="David"/>
          <w:rtl/>
          <w:lang w:bidi="he-IL"/>
        </w:rPr>
        <w:t>ם</w:t>
      </w:r>
      <w:r w:rsidRPr="00BE0384">
        <w:rPr>
          <w:rFonts w:cs="David"/>
          <w:rtl/>
        </w:rPr>
        <w:t xml:space="preserve"> </w:t>
      </w:r>
      <w:r w:rsidRPr="00BE0384">
        <w:rPr>
          <w:rFonts w:cs="David"/>
          <w:position w:val="-10"/>
          <w:lang w:bidi="he-IL"/>
        </w:rPr>
        <w:object w:dxaOrig="1500" w:dyaOrig="360">
          <v:shape id="_x0000_i1163" type="#_x0000_t75" style="width:75pt;height:18pt" o:ole="">
            <v:imagedata r:id="rId270" o:title=""/>
          </v:shape>
          <o:OLEObject Type="Embed" ProgID="Equation.3" ShapeID="_x0000_i1163" DrawAspect="Content" ObjectID="_1557129938" r:id="rId271"/>
        </w:object>
      </w:r>
      <w:r w:rsidRPr="00BE0384">
        <w:rPr>
          <w:rFonts w:cs="David"/>
          <w:rtl/>
        </w:rPr>
        <w:t xml:space="preserve">  </w:t>
      </w:r>
      <w:r w:rsidRPr="00BE0384">
        <w:rPr>
          <w:rFonts w:cs="David"/>
          <w:rtl/>
          <w:lang w:bidi="he-IL"/>
        </w:rPr>
        <w:t>אזי</w:t>
      </w:r>
      <w:r w:rsidRPr="00BE0384">
        <w:rPr>
          <w:rFonts w:cs="David"/>
          <w:rtl/>
        </w:rPr>
        <w:t xml:space="preserve">  </w:t>
      </w:r>
      <w:r w:rsidRPr="00BE0384">
        <w:rPr>
          <w:rFonts w:cs="David"/>
          <w:position w:val="-24"/>
          <w:lang w:bidi="he-IL"/>
        </w:rPr>
        <w:object w:dxaOrig="2000" w:dyaOrig="620">
          <v:shape id="_x0000_i1164" type="#_x0000_t75" style="width:99pt;height:30.75pt" o:ole="">
            <v:imagedata r:id="rId272" o:title=""/>
          </v:shape>
          <o:OLEObject Type="Embed" ProgID="Equation.3" ShapeID="_x0000_i1164" DrawAspect="Content" ObjectID="_1557129939" r:id="rId273"/>
        </w:object>
      </w:r>
      <w:r w:rsidRPr="00BE0384">
        <w:rPr>
          <w:rFonts w:cs="David"/>
          <w:rtl/>
        </w:rPr>
        <w:t xml:space="preserve">     </w:t>
      </w:r>
    </w:p>
    <w:p w:rsidR="00633C29" w:rsidRPr="00BE0384" w:rsidRDefault="00633C29" w:rsidP="00B0334D">
      <w:pPr>
        <w:bidi/>
        <w:ind w:left="-149" w:right="340"/>
        <w:rPr>
          <w:rFonts w:cs="David"/>
          <w:rtl/>
        </w:rPr>
      </w:pPr>
      <w:r w:rsidRPr="00BE0384">
        <w:rPr>
          <w:rFonts w:cs="David"/>
          <w:rtl/>
          <w:lang w:bidi="he-IL"/>
        </w:rPr>
        <w:t>פונקצית</w:t>
      </w:r>
      <w:r w:rsidRPr="00BE0384">
        <w:rPr>
          <w:rFonts w:cs="David"/>
          <w:rtl/>
        </w:rPr>
        <w:t xml:space="preserve"> </w:t>
      </w:r>
      <w:r w:rsidRPr="00BE0384">
        <w:rPr>
          <w:rFonts w:cs="David"/>
          <w:rtl/>
          <w:lang w:bidi="he-IL"/>
        </w:rPr>
        <w:t>התפלגות</w:t>
      </w:r>
      <w:r w:rsidRPr="00BE0384">
        <w:rPr>
          <w:rFonts w:cs="David"/>
          <w:rtl/>
        </w:rPr>
        <w:t xml:space="preserve"> </w:t>
      </w:r>
      <w:r w:rsidRPr="00BE0384">
        <w:rPr>
          <w:rFonts w:cs="David"/>
          <w:rtl/>
          <w:lang w:bidi="he-IL"/>
        </w:rPr>
        <w:t>של</w:t>
      </w:r>
      <w:r w:rsidRPr="00BE0384">
        <w:rPr>
          <w:rFonts w:cs="David"/>
          <w:rtl/>
        </w:rPr>
        <w:t xml:space="preserve"> </w:t>
      </w:r>
      <w:r w:rsidRPr="00BE0384">
        <w:rPr>
          <w:rFonts w:cs="David"/>
          <w:lang w:bidi="he-IL"/>
        </w:rPr>
        <w:t>X</w:t>
      </w:r>
      <w:r w:rsidRPr="00BE0384">
        <w:rPr>
          <w:rFonts w:cs="David"/>
          <w:rtl/>
        </w:rPr>
        <w:t xml:space="preserve">  </w:t>
      </w:r>
      <w:r w:rsidRPr="00BE0384">
        <w:rPr>
          <w:rFonts w:cs="David"/>
          <w:rtl/>
          <w:lang w:bidi="he-IL"/>
        </w:rPr>
        <w:t>היא</w:t>
      </w:r>
      <w:r w:rsidRPr="00BE0384">
        <w:rPr>
          <w:rFonts w:cs="David"/>
          <w:rtl/>
        </w:rPr>
        <w:t xml:space="preserve">:   </w:t>
      </w:r>
      <w:r w:rsidRPr="00BE0384">
        <w:rPr>
          <w:rFonts w:cs="David"/>
          <w:position w:val="-28"/>
          <w:lang w:bidi="he-IL"/>
        </w:rPr>
        <w:object w:dxaOrig="2060" w:dyaOrig="680">
          <v:shape id="_x0000_i1165" type="#_x0000_t75" style="width:102pt;height:33.75pt" o:ole="">
            <v:imagedata r:id="rId274" o:title=""/>
          </v:shape>
          <o:OLEObject Type="Embed" ProgID="Equation.3" ShapeID="_x0000_i1165" DrawAspect="Content" ObjectID="_1557129940" r:id="rId275"/>
        </w:object>
      </w:r>
    </w:p>
    <w:p w:rsidR="00633C29" w:rsidRPr="00BE0384" w:rsidRDefault="00633C29" w:rsidP="001205E6">
      <w:pPr>
        <w:bidi/>
        <w:ind w:left="-149" w:right="340"/>
        <w:rPr>
          <w:rFonts w:cs="David"/>
          <w:rtl/>
        </w:rPr>
      </w:pPr>
      <w:r w:rsidRPr="00BE0384">
        <w:rPr>
          <w:rFonts w:cs="David"/>
          <w:rtl/>
          <w:lang w:bidi="he-IL"/>
        </w:rPr>
        <w:t>כאשר</w:t>
      </w:r>
      <w:r w:rsidRPr="00BE0384">
        <w:rPr>
          <w:rFonts w:cs="David"/>
          <w:rtl/>
        </w:rPr>
        <w:t xml:space="preserve"> </w:t>
      </w:r>
      <w:r w:rsidRPr="00BE0384">
        <w:rPr>
          <w:rFonts w:cs="David"/>
          <w:position w:val="-10"/>
          <w:lang w:bidi="he-IL"/>
        </w:rPr>
        <w:object w:dxaOrig="1560" w:dyaOrig="320">
          <v:shape id="_x0000_i1166" type="#_x0000_t75" style="width:78pt;height:15.75pt" o:ole="">
            <v:imagedata r:id="rId276" o:title=""/>
          </v:shape>
          <o:OLEObject Type="Embed" ProgID="Equation.3" ShapeID="_x0000_i1166" DrawAspect="Content" ObjectID="_1557129941" r:id="rId277"/>
        </w:object>
      </w:r>
      <w:r w:rsidRPr="00BE0384">
        <w:rPr>
          <w:rFonts w:cs="David"/>
          <w:rtl/>
        </w:rPr>
        <w:t xml:space="preserve">  </w:t>
      </w:r>
      <w:r w:rsidRPr="00BE0384">
        <w:rPr>
          <w:rFonts w:cs="David"/>
          <w:rtl/>
          <w:lang w:bidi="he-IL"/>
        </w:rPr>
        <w:t>היא</w:t>
      </w:r>
      <w:r w:rsidRPr="00BE0384">
        <w:rPr>
          <w:rFonts w:cs="David"/>
          <w:rtl/>
        </w:rPr>
        <w:t xml:space="preserve"> </w:t>
      </w:r>
      <w:r w:rsidRPr="00BE0384">
        <w:rPr>
          <w:rFonts w:cs="David"/>
          <w:rtl/>
          <w:lang w:bidi="he-IL"/>
        </w:rPr>
        <w:t>פונקצית</w:t>
      </w:r>
      <w:r w:rsidRPr="00BE0384">
        <w:rPr>
          <w:rFonts w:cs="David"/>
          <w:rtl/>
        </w:rPr>
        <w:t xml:space="preserve"> </w:t>
      </w:r>
      <w:r w:rsidRPr="00BE0384">
        <w:rPr>
          <w:rFonts w:cs="David"/>
          <w:rtl/>
          <w:lang w:bidi="he-IL"/>
        </w:rPr>
        <w:t>ההתפלגות</w:t>
      </w:r>
      <w:r w:rsidRPr="00BE0384">
        <w:rPr>
          <w:rFonts w:cs="David"/>
          <w:rtl/>
        </w:rPr>
        <w:t xml:space="preserve"> </w:t>
      </w:r>
      <w:r w:rsidRPr="00BE0384">
        <w:rPr>
          <w:rFonts w:cs="David"/>
          <w:rtl/>
          <w:lang w:bidi="he-IL"/>
        </w:rPr>
        <w:t>המצטברת</w:t>
      </w:r>
      <w:r w:rsidRPr="00BE0384">
        <w:rPr>
          <w:rFonts w:cs="David"/>
          <w:rtl/>
        </w:rPr>
        <w:t xml:space="preserve"> </w:t>
      </w:r>
      <w:r w:rsidRPr="00BE0384">
        <w:rPr>
          <w:rFonts w:cs="David"/>
          <w:rtl/>
          <w:lang w:bidi="he-IL"/>
        </w:rPr>
        <w:t>של</w:t>
      </w:r>
      <w:r w:rsidRPr="00BE0384">
        <w:rPr>
          <w:rFonts w:cs="David"/>
          <w:rtl/>
        </w:rPr>
        <w:t xml:space="preserve"> </w:t>
      </w:r>
      <w:r w:rsidRPr="00BE0384">
        <w:rPr>
          <w:rFonts w:cs="David"/>
          <w:rtl/>
          <w:lang w:bidi="he-IL"/>
        </w:rPr>
        <w:t>המשתנה</w:t>
      </w:r>
      <w:r w:rsidRPr="00BE0384">
        <w:rPr>
          <w:rFonts w:cs="David"/>
          <w:rtl/>
        </w:rPr>
        <w:t xml:space="preserve"> </w:t>
      </w:r>
      <w:r w:rsidRPr="00BE0384">
        <w:rPr>
          <w:rFonts w:cs="David"/>
          <w:rtl/>
          <w:lang w:bidi="he-IL"/>
        </w:rPr>
        <w:t>הנורמלי</w:t>
      </w:r>
      <w:r w:rsidRPr="00BE0384">
        <w:rPr>
          <w:rFonts w:cs="David"/>
          <w:rtl/>
        </w:rPr>
        <w:t xml:space="preserve"> </w:t>
      </w:r>
      <w:r>
        <w:rPr>
          <w:rFonts w:cs="David"/>
          <w:rtl/>
          <w:lang w:bidi="he-IL"/>
        </w:rPr>
        <w:t>ה</w:t>
      </w:r>
      <w:r w:rsidRPr="00BE0384">
        <w:rPr>
          <w:rFonts w:cs="David"/>
          <w:rtl/>
          <w:lang w:bidi="he-IL"/>
        </w:rPr>
        <w:t>סטנדרטי</w:t>
      </w:r>
      <w:r w:rsidRPr="00BE0384">
        <w:rPr>
          <w:rFonts w:cs="David"/>
          <w:rtl/>
        </w:rPr>
        <w:t xml:space="preserve"> </w:t>
      </w:r>
    </w:p>
    <w:p w:rsidR="00633C29" w:rsidRDefault="00633C29" w:rsidP="004536B0">
      <w:pPr>
        <w:bidi/>
        <w:ind w:left="-149" w:right="340"/>
        <w:rPr>
          <w:rFonts w:cs="David"/>
          <w:rtl/>
          <w:lang w:bidi="he-IL"/>
        </w:rPr>
      </w:pPr>
      <w:r w:rsidRPr="00BE0384">
        <w:rPr>
          <w:rFonts w:cs="David"/>
          <w:rtl/>
          <w:lang w:bidi="he-IL"/>
        </w:rPr>
        <w:t>והיא</w:t>
      </w:r>
      <w:r w:rsidRPr="00BE0384">
        <w:rPr>
          <w:rFonts w:cs="David"/>
          <w:rtl/>
        </w:rPr>
        <w:t xml:space="preserve"> </w:t>
      </w:r>
      <w:r w:rsidRPr="00BE0384">
        <w:rPr>
          <w:rFonts w:cs="David"/>
          <w:rtl/>
          <w:lang w:bidi="he-IL"/>
        </w:rPr>
        <w:t>נתונה</w:t>
      </w:r>
      <w:r w:rsidRPr="00BE0384">
        <w:rPr>
          <w:rFonts w:cs="David"/>
          <w:rtl/>
        </w:rPr>
        <w:t xml:space="preserve"> </w:t>
      </w:r>
      <w:r w:rsidRPr="00BE0384">
        <w:rPr>
          <w:rFonts w:cs="David"/>
          <w:rtl/>
          <w:lang w:bidi="he-IL"/>
        </w:rPr>
        <w:t>בטבלה</w:t>
      </w:r>
      <w:r w:rsidRPr="00BE0384">
        <w:rPr>
          <w:rFonts w:cs="David"/>
          <w:rtl/>
        </w:rPr>
        <w:t>.</w:t>
      </w:r>
      <w:r>
        <w:rPr>
          <w:rFonts w:cs="David"/>
          <w:rtl/>
          <w:lang w:bidi="he-IL"/>
        </w:rPr>
        <w:t xml:space="preserve">      תכונות של פונקצית </w:t>
      </w:r>
      <w:r w:rsidRPr="00B0334D">
        <w:rPr>
          <w:rFonts w:cs="David"/>
          <w:position w:val="-10"/>
          <w:lang w:bidi="he-IL"/>
        </w:rPr>
        <w:object w:dxaOrig="520" w:dyaOrig="320">
          <v:shape id="_x0000_i1167" type="#_x0000_t75" style="width:26.25pt;height:15.75pt" o:ole="">
            <v:imagedata r:id="rId278" o:title=""/>
          </v:shape>
          <o:OLEObject Type="Embed" ProgID="Equation.DSMT4" ShapeID="_x0000_i1167" DrawAspect="Content" ObjectID="_1557129942" r:id="rId279"/>
        </w:object>
      </w:r>
      <w:r>
        <w:rPr>
          <w:rFonts w:cs="David"/>
          <w:rtl/>
          <w:lang w:bidi="he-IL"/>
        </w:rPr>
        <w:t>:</w:t>
      </w:r>
    </w:p>
    <w:p w:rsidR="00633C29" w:rsidRDefault="00633C29" w:rsidP="004536B0">
      <w:pPr>
        <w:bidi/>
        <w:ind w:left="-149" w:right="340"/>
        <w:rPr>
          <w:rFonts w:cs="David"/>
          <w:rtl/>
          <w:lang w:bidi="he-IL"/>
        </w:rPr>
      </w:pPr>
      <w:r w:rsidRPr="00BE0384">
        <w:rPr>
          <w:rFonts w:cs="David"/>
          <w:position w:val="-10"/>
          <w:lang w:bidi="he-IL"/>
        </w:rPr>
        <w:object w:dxaOrig="2560" w:dyaOrig="320">
          <v:shape id="_x0000_i1168" type="#_x0000_t75" style="width:128.25pt;height:15.75pt" o:ole="">
            <v:imagedata r:id="rId280" o:title=""/>
          </v:shape>
          <o:OLEObject Type="Embed" ProgID="Equation.3" ShapeID="_x0000_i1168" DrawAspect="Content" ObjectID="_1557129943" r:id="rId281"/>
        </w:object>
      </w:r>
      <w:r w:rsidRPr="00BE0384">
        <w:rPr>
          <w:rFonts w:cs="David"/>
          <w:rtl/>
        </w:rPr>
        <w:t xml:space="preserve">,      </w:t>
      </w:r>
      <w:r w:rsidRPr="00BE0384">
        <w:rPr>
          <w:rFonts w:cs="David"/>
          <w:position w:val="-10"/>
          <w:lang w:bidi="he-IL"/>
        </w:rPr>
        <w:object w:dxaOrig="2840" w:dyaOrig="340">
          <v:shape id="_x0000_i1169" type="#_x0000_t75" style="width:140.25pt;height:17.25pt" o:ole="">
            <v:imagedata r:id="rId282" o:title=""/>
          </v:shape>
          <o:OLEObject Type="Embed" ProgID="Equation.3" ShapeID="_x0000_i1169" DrawAspect="Content" ObjectID="_1557129944" r:id="rId283"/>
        </w:object>
      </w:r>
      <w:r>
        <w:rPr>
          <w:rFonts w:cs="David"/>
          <w:rtl/>
          <w:lang w:bidi="he-IL"/>
        </w:rPr>
        <w:t xml:space="preserve">,     </w:t>
      </w:r>
      <w:r w:rsidRPr="004536B0">
        <w:rPr>
          <w:rFonts w:cs="David"/>
          <w:position w:val="-12"/>
          <w:lang w:bidi="he-IL"/>
        </w:rPr>
        <w:object w:dxaOrig="1100" w:dyaOrig="360">
          <v:shape id="_x0000_i1170" type="#_x0000_t75" style="width:54.75pt;height:18pt" o:ole="">
            <v:imagedata r:id="rId284" o:title=""/>
          </v:shape>
          <o:OLEObject Type="Embed" ProgID="Equation.DSMT4" ShapeID="_x0000_i1170" DrawAspect="Content" ObjectID="_1557129945" r:id="rId285"/>
        </w:object>
      </w:r>
      <w:r>
        <w:rPr>
          <w:rFonts w:cs="David"/>
          <w:rtl/>
          <w:lang w:bidi="he-IL"/>
        </w:rPr>
        <w:t>.</w:t>
      </w:r>
    </w:p>
    <w:p w:rsidR="00633C29" w:rsidRPr="00BE0384" w:rsidRDefault="00633C29" w:rsidP="00D83C5A">
      <w:pPr>
        <w:bidi/>
        <w:ind w:left="-149" w:right="340"/>
        <w:rPr>
          <w:rFonts w:cs="David"/>
          <w:rtl/>
          <w:lang w:bidi="he-IL"/>
        </w:rPr>
      </w:pPr>
      <w:r w:rsidRPr="00BE0384">
        <w:rPr>
          <w:rFonts w:cs="David"/>
          <w:position w:val="-10"/>
          <w:lang w:bidi="he-IL"/>
        </w:rPr>
        <w:object w:dxaOrig="2299" w:dyaOrig="320">
          <v:shape id="_x0000_i1171" type="#_x0000_t75" style="width:114pt;height:15.75pt" o:ole="">
            <v:imagedata r:id="rId286" o:title=""/>
          </v:shape>
          <o:OLEObject Type="Embed" ProgID="Equation.3" ShapeID="_x0000_i1171" DrawAspect="Content" ObjectID="_1557129946" r:id="rId287"/>
        </w:object>
      </w:r>
      <w:r>
        <w:rPr>
          <w:rFonts w:cs="David"/>
          <w:rtl/>
          <w:lang w:bidi="he-IL"/>
        </w:rPr>
        <w:t xml:space="preserve">,  </w:t>
      </w:r>
      <w:r w:rsidRPr="00B0334D">
        <w:rPr>
          <w:rFonts w:cs="David"/>
          <w:position w:val="-10"/>
          <w:lang w:bidi="he-IL"/>
        </w:rPr>
        <w:object w:dxaOrig="1660" w:dyaOrig="320">
          <v:shape id="_x0000_i1172" type="#_x0000_t75" style="width:83.25pt;height:15.75pt" o:ole="">
            <v:imagedata r:id="rId288" o:title=""/>
          </v:shape>
          <o:OLEObject Type="Embed" ProgID="Equation.DSMT4" ShapeID="_x0000_i1172" DrawAspect="Content" ObjectID="_1557129947" r:id="rId289"/>
        </w:object>
      </w:r>
    </w:p>
    <w:p w:rsidR="00633C29" w:rsidRPr="00BE0384" w:rsidRDefault="00633C29" w:rsidP="001205E6">
      <w:pPr>
        <w:bidi/>
        <w:ind w:left="720" w:right="340" w:hanging="869"/>
        <w:rPr>
          <w:rFonts w:cs="David"/>
          <w:rtl/>
        </w:rPr>
      </w:pPr>
    </w:p>
    <w:p w:rsidR="00633C29" w:rsidRPr="00BE0384" w:rsidRDefault="00633C29" w:rsidP="009631D2">
      <w:pPr>
        <w:ind w:left="720" w:right="340" w:hanging="869"/>
        <w:jc w:val="right"/>
        <w:rPr>
          <w:rFonts w:cs="David"/>
          <w:rtl/>
        </w:rPr>
      </w:pPr>
    </w:p>
    <w:p w:rsidR="00B6178B" w:rsidRPr="00D14B52" w:rsidRDefault="00B6178B" w:rsidP="00B6178B">
      <w:pPr>
        <w:bidi/>
        <w:ind w:left="-336" w:right="346"/>
        <w:rPr>
          <w:b/>
          <w:bCs/>
          <w:sz w:val="28"/>
          <w:szCs w:val="28"/>
          <w:u w:val="single"/>
        </w:rPr>
      </w:pPr>
      <w:r w:rsidRPr="00D14B52">
        <w:rPr>
          <w:b/>
          <w:bCs/>
          <w:sz w:val="28"/>
          <w:szCs w:val="28"/>
          <w:u w:val="single"/>
          <w:rtl/>
        </w:rPr>
        <w:t xml:space="preserve">משפט הגבול המרכזי </w:t>
      </w:r>
    </w:p>
    <w:p w:rsidR="00B6178B" w:rsidRPr="001A4C10" w:rsidRDefault="00B6178B" w:rsidP="00B6178B">
      <w:pPr>
        <w:bidi/>
        <w:ind w:left="-336" w:right="346"/>
        <w:rPr>
          <w:rFonts w:ascii="Arial" w:hAnsi="Arial" w:cs="David"/>
          <w:b/>
          <w:bCs/>
          <w:rtl/>
        </w:rPr>
      </w:pPr>
      <w:r>
        <w:rPr>
          <w:rFonts w:cs="David" w:hint="cs"/>
          <w:rtl/>
        </w:rPr>
        <w:t>י</w:t>
      </w:r>
      <w:r w:rsidRPr="001A4C10">
        <w:rPr>
          <w:rFonts w:cs="David" w:hint="cs"/>
          <w:rtl/>
        </w:rPr>
        <w:t>היו</w:t>
      </w:r>
      <w:r w:rsidRPr="001A4C10">
        <w:rPr>
          <w:rFonts w:cs="David" w:hint="cs"/>
          <w:b/>
          <w:bCs/>
          <w:rtl/>
        </w:rPr>
        <w:t xml:space="preserve"> </w:t>
      </w:r>
      <w:r w:rsidRPr="001A4C10">
        <w:rPr>
          <w:rFonts w:cs="David"/>
          <w:position w:val="-10"/>
          <w:rtl/>
        </w:rPr>
        <w:object w:dxaOrig="1180" w:dyaOrig="340">
          <v:shape id="_x0000_i1174" type="#_x0000_t75" style="width:59.25pt;height:17.25pt" o:ole="">
            <v:imagedata r:id="rId290" o:title=""/>
          </v:shape>
          <o:OLEObject Type="Embed" ProgID="Equation.3" ShapeID="_x0000_i1174" DrawAspect="Content" ObjectID="_1557129948" r:id="rId291"/>
        </w:object>
      </w:r>
      <w:r w:rsidRPr="001A4C10">
        <w:rPr>
          <w:rFonts w:cs="David" w:hint="cs"/>
          <w:rtl/>
        </w:rPr>
        <w:t xml:space="preserve">- משתנים מקריים בלתי תלויים  בעלי התפלגות זהה שתוחלתה </w:t>
      </w:r>
      <w:r w:rsidRPr="001A4C10">
        <w:rPr>
          <w:rFonts w:cs="David"/>
          <w:position w:val="-10"/>
          <w:rtl/>
        </w:rPr>
        <w:object w:dxaOrig="240" w:dyaOrig="260">
          <v:shape id="_x0000_i1175" type="#_x0000_t75" style="width:12pt;height:13.5pt" o:ole="">
            <v:imagedata r:id="rId292" o:title=""/>
          </v:shape>
          <o:OLEObject Type="Embed" ProgID="Equation.3" ShapeID="_x0000_i1175" DrawAspect="Content" ObjectID="_1557129949" r:id="rId293"/>
        </w:object>
      </w:r>
      <w:r w:rsidRPr="001A4C10">
        <w:rPr>
          <w:rFonts w:cs="David" w:hint="cs"/>
          <w:rtl/>
        </w:rPr>
        <w:t xml:space="preserve"> ושונותה </w:t>
      </w:r>
      <w:r w:rsidRPr="001A4C10">
        <w:rPr>
          <w:rFonts w:cs="David"/>
          <w:position w:val="-6"/>
          <w:rtl/>
        </w:rPr>
        <w:object w:dxaOrig="340" w:dyaOrig="340">
          <v:shape id="_x0000_i1176" type="#_x0000_t75" style="width:17.25pt;height:17.25pt" o:ole="">
            <v:imagedata r:id="rId294" o:title=""/>
          </v:shape>
          <o:OLEObject Type="Embed" ProgID="Equation.3" ShapeID="_x0000_i1176" DrawAspect="Content" ObjectID="_1557129950" r:id="rId295"/>
        </w:object>
      </w:r>
      <w:r w:rsidRPr="001A4C10">
        <w:rPr>
          <w:rFonts w:cs="David" w:hint="cs"/>
          <w:rtl/>
        </w:rPr>
        <w:t xml:space="preserve"> אזי  </w:t>
      </w:r>
    </w:p>
    <w:p w:rsidR="00B6178B" w:rsidRPr="001A4C10" w:rsidRDefault="00B6178B" w:rsidP="00B6178B">
      <w:pPr>
        <w:bidi/>
        <w:ind w:left="-149" w:right="346"/>
        <w:jc w:val="center"/>
        <w:rPr>
          <w:rFonts w:cs="David"/>
          <w:rtl/>
        </w:rPr>
      </w:pPr>
      <w:r w:rsidRPr="001A4C10">
        <w:rPr>
          <w:rFonts w:cs="David"/>
          <w:position w:val="-28"/>
        </w:rPr>
        <w:object w:dxaOrig="2299" w:dyaOrig="639">
          <v:shape id="_x0000_i1177" type="#_x0000_t75" style="width:115.5pt;height:32.25pt" o:ole="">
            <v:imagedata r:id="rId296" o:title=""/>
          </v:shape>
          <o:OLEObject Type="Embed" ProgID="Equation.3" ShapeID="_x0000_i1177" DrawAspect="Content" ObjectID="_1557129951" r:id="rId297"/>
        </w:object>
      </w:r>
      <w:r w:rsidRPr="001A4C10">
        <w:rPr>
          <w:rFonts w:cs="David" w:hint="cs"/>
          <w:rtl/>
        </w:rPr>
        <w:t xml:space="preserve">  או</w:t>
      </w:r>
      <w:r>
        <w:rPr>
          <w:rFonts w:cs="David"/>
        </w:rPr>
        <w:t xml:space="preserve"> </w:t>
      </w:r>
      <w:r w:rsidRPr="001A4C10">
        <w:rPr>
          <w:rFonts w:cs="David" w:hint="cs"/>
          <w:rtl/>
        </w:rPr>
        <w:t xml:space="preserve">   </w:t>
      </w:r>
      <w:r w:rsidRPr="00353985">
        <w:rPr>
          <w:rFonts w:cs="David"/>
          <w:position w:val="-30"/>
        </w:rPr>
        <w:object w:dxaOrig="2680" w:dyaOrig="720">
          <v:shape id="_x0000_i1178" type="#_x0000_t75" style="width:133.5pt;height:36pt" o:ole="">
            <v:imagedata r:id="rId298" o:title=""/>
          </v:shape>
          <o:OLEObject Type="Embed" ProgID="Equation.3" ShapeID="_x0000_i1178" DrawAspect="Content" ObjectID="_1557129952" r:id="rId299"/>
        </w:object>
      </w:r>
      <w:r w:rsidRPr="00434B30">
        <w:rPr>
          <w:rFonts w:cs="David" w:hint="cs"/>
          <w:rtl/>
        </w:rPr>
        <w:t xml:space="preserve"> </w:t>
      </w:r>
    </w:p>
    <w:p w:rsidR="00B6178B" w:rsidRDefault="00B6178B" w:rsidP="00B6178B">
      <w:pPr>
        <w:bidi/>
        <w:ind w:left="-149" w:right="346"/>
        <w:jc w:val="center"/>
        <w:rPr>
          <w:rFonts w:cs="David"/>
          <w:rtl/>
        </w:rPr>
      </w:pPr>
      <w:r w:rsidRPr="00353985">
        <w:rPr>
          <w:rFonts w:cs="David"/>
          <w:position w:val="-10"/>
        </w:rPr>
        <w:object w:dxaOrig="1700" w:dyaOrig="440">
          <v:shape id="_x0000_i1179" type="#_x0000_t75" style="width:85.5pt;height:22.5pt" o:ole="">
            <v:imagedata r:id="rId300" o:title=""/>
          </v:shape>
          <o:OLEObject Type="Embed" ProgID="Equation.3" ShapeID="_x0000_i1179" DrawAspect="Content" ObjectID="_1557129953" r:id="rId301"/>
        </w:object>
      </w:r>
      <w:r w:rsidRPr="001A4C10">
        <w:rPr>
          <w:rFonts w:cs="David" w:hint="cs"/>
          <w:rtl/>
        </w:rPr>
        <w:t xml:space="preserve">  או   </w:t>
      </w:r>
      <w:r w:rsidRPr="00353985">
        <w:rPr>
          <w:rFonts w:cs="David"/>
          <w:position w:val="-40"/>
        </w:rPr>
        <w:object w:dxaOrig="2320" w:dyaOrig="920">
          <v:shape id="_x0000_i1180" type="#_x0000_t75" style="width:116.25pt;height:46.5pt" o:ole="">
            <v:imagedata r:id="rId302" o:title=""/>
          </v:shape>
          <o:OLEObject Type="Embed" ProgID="Equation.3" ShapeID="_x0000_i1180" DrawAspect="Content" ObjectID="_1557129954" r:id="rId303"/>
        </w:object>
      </w:r>
    </w:p>
    <w:p w:rsidR="00B6178B" w:rsidRPr="00D14B52" w:rsidRDefault="00B6178B" w:rsidP="00B6178B">
      <w:pPr>
        <w:bidi/>
        <w:ind w:left="-374"/>
        <w:rPr>
          <w:b/>
          <w:bCs/>
          <w:sz w:val="28"/>
          <w:szCs w:val="28"/>
          <w:u w:val="single"/>
          <w:rtl/>
        </w:rPr>
      </w:pPr>
      <w:r w:rsidRPr="00D14B52">
        <w:rPr>
          <w:b/>
          <w:bCs/>
          <w:sz w:val="28"/>
          <w:szCs w:val="28"/>
          <w:u w:val="single"/>
          <w:rtl/>
        </w:rPr>
        <w:t>קירוב נורמלי למשתנה בינומי</w:t>
      </w:r>
    </w:p>
    <w:p w:rsidR="00B6178B" w:rsidRDefault="00B6178B" w:rsidP="00B6178B">
      <w:pPr>
        <w:bidi/>
        <w:ind w:left="-374"/>
        <w:rPr>
          <w:rFonts w:cs="David"/>
          <w:rtl/>
        </w:rPr>
      </w:pPr>
      <w:r w:rsidRPr="00714490">
        <w:rPr>
          <w:rFonts w:cs="David" w:hint="cs"/>
          <w:rtl/>
        </w:rPr>
        <w:t xml:space="preserve">יהי </w:t>
      </w:r>
      <w:r w:rsidRPr="00714490">
        <w:rPr>
          <w:rFonts w:cs="David" w:hint="cs"/>
        </w:rPr>
        <w:t>X</w:t>
      </w:r>
      <w:r w:rsidRPr="00714490">
        <w:rPr>
          <w:rFonts w:cs="David" w:hint="cs"/>
          <w:rtl/>
        </w:rPr>
        <w:t xml:space="preserve"> משתנה בינומי בעל פרמטרים</w:t>
      </w:r>
      <w:r w:rsidRPr="00714490">
        <w:rPr>
          <w:rFonts w:cs="David" w:hint="cs"/>
          <w:b/>
          <w:bCs/>
          <w:rtl/>
        </w:rPr>
        <w:t xml:space="preserve"> </w:t>
      </w:r>
      <w:r w:rsidRPr="00714490">
        <w:rPr>
          <w:rFonts w:cs="David"/>
          <w:position w:val="-4"/>
          <w:rtl/>
        </w:rPr>
        <w:object w:dxaOrig="200" w:dyaOrig="200">
          <v:shape id="_x0000_i1181" type="#_x0000_t75" style="width:12pt;height:9.75pt" o:ole="">
            <v:imagedata r:id="rId304" o:title=""/>
          </v:shape>
          <o:OLEObject Type="Embed" ProgID="Equation.3" ShapeID="_x0000_i1181" DrawAspect="Content" ObjectID="_1557129955" r:id="rId305"/>
        </w:object>
      </w:r>
      <w:r w:rsidRPr="00714490">
        <w:rPr>
          <w:rFonts w:cs="David" w:hint="cs"/>
          <w:rtl/>
        </w:rPr>
        <w:t xml:space="preserve"> ו-</w:t>
      </w:r>
      <w:r w:rsidRPr="00714490">
        <w:rPr>
          <w:rFonts w:cs="David"/>
          <w:position w:val="-10"/>
          <w:rtl/>
        </w:rPr>
        <w:object w:dxaOrig="200" w:dyaOrig="260">
          <v:shape id="_x0000_i1182" type="#_x0000_t75" style="width:10.5pt;height:13.5pt" o:ole="">
            <v:imagedata r:id="rId306" o:title=""/>
          </v:shape>
          <o:OLEObject Type="Embed" ProgID="Equation.3" ShapeID="_x0000_i1182" DrawAspect="Content" ObjectID="_1557129956" r:id="rId307"/>
        </w:object>
      </w:r>
      <w:r w:rsidRPr="00714490">
        <w:rPr>
          <w:rFonts w:cs="David" w:hint="cs"/>
          <w:rtl/>
        </w:rPr>
        <w:t xml:space="preserve"> כלומר </w:t>
      </w:r>
      <w:r w:rsidRPr="00714490">
        <w:rPr>
          <w:rFonts w:cs="David"/>
          <w:position w:val="-10"/>
          <w:rtl/>
        </w:rPr>
        <w:object w:dxaOrig="1180" w:dyaOrig="320">
          <v:shape id="_x0000_i1183" type="#_x0000_t75" style="width:59.25pt;height:16.5pt" o:ole="">
            <v:imagedata r:id="rId198" o:title=""/>
          </v:shape>
          <o:OLEObject Type="Embed" ProgID="Equation.3" ShapeID="_x0000_i1183" DrawAspect="Content" ObjectID="_1557129957" r:id="rId308"/>
        </w:object>
      </w:r>
      <w:r>
        <w:rPr>
          <w:rFonts w:cs="David" w:hint="cs"/>
          <w:rtl/>
        </w:rPr>
        <w:t>,</w:t>
      </w:r>
      <w:r w:rsidRPr="00714490">
        <w:rPr>
          <w:rFonts w:cs="David" w:hint="cs"/>
          <w:rtl/>
        </w:rPr>
        <w:t xml:space="preserve"> אזי עבור </w:t>
      </w:r>
      <w:r w:rsidRPr="00714490">
        <w:rPr>
          <w:rFonts w:cs="David"/>
          <w:position w:val="-4"/>
          <w:rtl/>
        </w:rPr>
        <w:object w:dxaOrig="200" w:dyaOrig="200">
          <v:shape id="_x0000_i1184" type="#_x0000_t75" style="width:12pt;height:9.75pt" o:ole="">
            <v:imagedata r:id="rId304" o:title=""/>
          </v:shape>
          <o:OLEObject Type="Embed" ProgID="Equation.3" ShapeID="_x0000_i1184" DrawAspect="Content" ObjectID="_1557129958" r:id="rId309"/>
        </w:object>
      </w:r>
      <w:r w:rsidRPr="00714490">
        <w:rPr>
          <w:rFonts w:cs="David" w:hint="cs"/>
          <w:rtl/>
        </w:rPr>
        <w:t xml:space="preserve"> מספיק גדול </w:t>
      </w:r>
      <w:r w:rsidRPr="00714490">
        <w:rPr>
          <w:rFonts w:cs="David"/>
          <w:position w:val="-10"/>
          <w:rtl/>
        </w:rPr>
        <w:object w:dxaOrig="840" w:dyaOrig="340">
          <v:shape id="_x0000_i1185" type="#_x0000_t75" style="width:42pt;height:17.25pt" o:ole="">
            <v:imagedata r:id="rId310" o:title=""/>
          </v:shape>
          <o:OLEObject Type="Embed" ProgID="Equation.3" ShapeID="_x0000_i1185" DrawAspect="Content" ObjectID="_1557129959" r:id="rId311"/>
        </w:object>
      </w:r>
      <w:r w:rsidRPr="00714490">
        <w:rPr>
          <w:rFonts w:cs="David" w:hint="cs"/>
          <w:rtl/>
        </w:rPr>
        <w:t xml:space="preserve"> מתקיים: </w:t>
      </w:r>
      <w:r w:rsidRPr="00430807">
        <w:rPr>
          <w:rFonts w:cs="David"/>
          <w:rtl/>
        </w:rPr>
        <w:t xml:space="preserve"> </w:t>
      </w:r>
      <w:r>
        <w:rPr>
          <w:rFonts w:ascii="Arial" w:hAnsi="Arial" w:cs="David" w:hint="cs"/>
          <w:b/>
          <w:bCs/>
          <w:rtl/>
        </w:rPr>
        <w:t xml:space="preserve"> </w:t>
      </w:r>
      <w:r>
        <w:rPr>
          <w:rFonts w:cs="David"/>
        </w:rPr>
        <w:t xml:space="preserve"> </w:t>
      </w:r>
    </w:p>
    <w:p w:rsidR="00B6178B" w:rsidRDefault="00B6178B" w:rsidP="00B6178B">
      <w:pPr>
        <w:bidi/>
        <w:ind w:left="-149"/>
        <w:jc w:val="center"/>
        <w:rPr>
          <w:rFonts w:cs="David" w:hint="cs"/>
          <w:rtl/>
        </w:rPr>
      </w:pPr>
      <w:r w:rsidRPr="004F37F7">
        <w:rPr>
          <w:rFonts w:cs="David"/>
          <w:position w:val="-34"/>
        </w:rPr>
        <w:object w:dxaOrig="4860" w:dyaOrig="800">
          <v:shape id="_x0000_i1186" type="#_x0000_t75" style="width:243pt;height:40.5pt" o:ole="">
            <v:imagedata r:id="rId312" o:title=""/>
          </v:shape>
          <o:OLEObject Type="Embed" ProgID="Equation.3" ShapeID="_x0000_i1186" DrawAspect="Content" ObjectID="_1557129960" r:id="rId313"/>
        </w:object>
      </w:r>
    </w:p>
    <w:p w:rsidR="00B6178B" w:rsidRPr="0044105C" w:rsidRDefault="00B6178B" w:rsidP="00B6178B">
      <w:pPr>
        <w:bidi/>
        <w:ind w:left="-149" w:right="346"/>
        <w:jc w:val="center"/>
        <w:rPr>
          <w:rFonts w:ascii="Arial" w:hAnsi="Arial" w:cs="David"/>
          <w:b/>
          <w:bCs/>
          <w:sz w:val="28"/>
          <w:szCs w:val="28"/>
          <w:u w:val="single"/>
          <w:lang w:bidi="he-IL"/>
        </w:rPr>
      </w:pPr>
    </w:p>
    <w:p w:rsidR="00B6178B" w:rsidRPr="00024F3E" w:rsidRDefault="00B6178B" w:rsidP="00B6178B">
      <w:pPr>
        <w:bidi/>
        <w:ind w:left="-336" w:right="340"/>
        <w:rPr>
          <w:b/>
          <w:bCs/>
          <w:sz w:val="28"/>
          <w:szCs w:val="28"/>
          <w:u w:val="single"/>
          <w:rtl/>
        </w:rPr>
      </w:pPr>
      <w:r w:rsidRPr="00024F3E">
        <w:rPr>
          <w:b/>
          <w:bCs/>
          <w:sz w:val="28"/>
          <w:szCs w:val="28"/>
          <w:u w:val="single"/>
          <w:rtl/>
        </w:rPr>
        <w:t>סכום והפרש התפלגויות נורמליות</w:t>
      </w:r>
    </w:p>
    <w:p w:rsidR="00B6178B" w:rsidRPr="00570DC8" w:rsidRDefault="00B6178B" w:rsidP="00B6178B">
      <w:pPr>
        <w:bidi/>
        <w:ind w:left="-336" w:right="340"/>
        <w:rPr>
          <w:rFonts w:cs="David"/>
          <w:rtl/>
        </w:rPr>
      </w:pPr>
      <w:r>
        <w:rPr>
          <w:rFonts w:cs="David" w:hint="cs"/>
          <w:rtl/>
        </w:rPr>
        <w:t xml:space="preserve">יהיו </w:t>
      </w:r>
      <w:r w:rsidRPr="00477A47">
        <w:rPr>
          <w:rFonts w:cs="David"/>
          <w:rtl/>
        </w:rPr>
        <w:fldChar w:fldCharType="begin"/>
      </w:r>
      <w:r w:rsidRPr="00477A47">
        <w:rPr>
          <w:rFonts w:cs="David"/>
          <w:rtl/>
        </w:rPr>
        <w:instrText xml:space="preserve"> </w:instrText>
      </w:r>
      <w:r w:rsidRPr="00477A47">
        <w:rPr>
          <w:rFonts w:cs="David"/>
        </w:rPr>
        <w:instrText>QUOTE</w:instrText>
      </w:r>
      <w:r w:rsidRPr="00477A47">
        <w:rPr>
          <w:rFonts w:cs="David"/>
          <w:rtl/>
        </w:rPr>
        <w:instrText xml:space="preserve"> </w:instrText>
      </w:r>
      <w:r w:rsidRPr="00477A47">
        <w:rPr>
          <w:rFonts w:hint="cs"/>
          <w:position w:val="-6"/>
        </w:rPr>
        <w:pict>
          <v:shape id="_x0000_i1187" type="#_x0000_t75" style="width:8.2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200&quot;/&gt;&lt;w:doNotEmbedSystemFonts/&gt;&lt;w:stylePaneFormatFilter w:val=&quot;3F01&quot;/&gt;&lt;w:defaultTabStop w:val=&quot;720&quot;/&gt;&lt;w:drawingGridHorizontalSpacing w:val=&quot;187&quot;/&gt;&lt;w:displayVerticalDrawingGridEvery w:val=&quot;2&quot;/&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applyBreakingRules/&gt;&lt;w:wrapTextWithPunct/&gt;&lt;w:useAsianBreakRules/&gt;&lt;w:dontGrowAutofit/&gt;&lt;/w:compat&gt;&lt;wsp:rsids&gt;&lt;wsp:rsidRoot wsp:val=&quot;007B6463&quot;/&gt;&lt;wsp:rsid wsp:val=&quot;000034D4&quot;/&gt;&lt;wsp:rsid wsp:val=&quot;000153FE&quot;/&gt;&lt;wsp:rsid wsp:val=&quot;000175E9&quot;/&gt;&lt;wsp:rsid wsp:val=&quot;00094152&quot;/&gt;&lt;wsp:rsid wsp:val=&quot;000B1321&quot;/&gt;&lt;wsp:rsid wsp:val=&quot;000B4CCF&quot;/&gt;&lt;wsp:rsid wsp:val=&quot;000C50CC&quot;/&gt;&lt;wsp:rsid wsp:val=&quot;000E4435&quot;/&gt;&lt;wsp:rsid wsp:val=&quot;000F0590&quot;/&gt;&lt;wsp:rsid wsp:val=&quot;000F5D79&quot;/&gt;&lt;wsp:rsid wsp:val=&quot;000F6DD2&quot;/&gt;&lt;wsp:rsid wsp:val=&quot;00101959&quot;/&gt;&lt;wsp:rsid wsp:val=&quot;00105B4E&quot;/&gt;&lt;wsp:rsid wsp:val=&quot;001260E0&quot;/&gt;&lt;wsp:rsid wsp:val=&quot;001606BF&quot;/&gt;&lt;wsp:rsid wsp:val=&quot;00162675&quot;/&gt;&lt;wsp:rsid wsp:val=&quot;001704E6&quot;/&gt;&lt;wsp:rsid wsp:val=&quot;00183D1D&quot;/&gt;&lt;wsp:rsid wsp:val=&quot;001919B9&quot;/&gt;&lt;wsp:rsid wsp:val=&quot;001A4C10&quot;/&gt;&lt;wsp:rsid wsp:val=&quot;001A5FFD&quot;/&gt;&lt;wsp:rsid wsp:val=&quot;001B2F70&quot;/&gt;&lt;wsp:rsid wsp:val=&quot;001D3AA0&quot;/&gt;&lt;wsp:rsid wsp:val=&quot;002042F4&quot;/&gt;&lt;wsp:rsid wsp:val=&quot;002162F1&quot;/&gt;&lt;wsp:rsid wsp:val=&quot;00217868&quot;/&gt;&lt;wsp:rsid wsp:val=&quot;00245EE9&quot;/&gt;&lt;wsp:rsid wsp:val=&quot;002466FB&quot;/&gt;&lt;wsp:rsid wsp:val=&quot;00247002&quot;/&gt;&lt;wsp:rsid wsp:val=&quot;002531AD&quot;/&gt;&lt;wsp:rsid wsp:val=&quot;00263344&quot;/&gt;&lt;wsp:rsid wsp:val=&quot;00272BC4&quot;/&gt;&lt;wsp:rsid wsp:val=&quot;0029388C&quot;/&gt;&lt;wsp:rsid wsp:val=&quot;002A6521&quot;/&gt;&lt;wsp:rsid wsp:val=&quot;002D1310&quot;/&gt;&lt;wsp:rsid wsp:val=&quot;002D2C00&quot;/&gt;&lt;wsp:rsid wsp:val=&quot;002F0D54&quot;/&gt;&lt;wsp:rsid wsp:val=&quot;002F50E8&quot;/&gt;&lt;wsp:rsid wsp:val=&quot;00310B05&quot;/&gt;&lt;wsp:rsid wsp:val=&quot;0032497F&quot;/&gt;&lt;wsp:rsid wsp:val=&quot;00353985&quot;/&gt;&lt;wsp:rsid wsp:val=&quot;0035780C&quot;/&gt;&lt;wsp:rsid wsp:val=&quot;00374349&quot;/&gt;&lt;wsp:rsid wsp:val=&quot;00392F88&quot;/&gt;&lt;wsp:rsid wsp:val=&quot;003B707A&quot;/&gt;&lt;wsp:rsid wsp:val=&quot;003C25F9&quot;/&gt;&lt;wsp:rsid wsp:val=&quot;003D1FE5&quot;/&gt;&lt;wsp:rsid wsp:val=&quot;003E5B57&quot;/&gt;&lt;wsp:rsid wsp:val=&quot;003F6017&quot;/&gt;&lt;wsp:rsid wsp:val=&quot;00407FEF&quot;/&gt;&lt;wsp:rsid wsp:val=&quot;00425532&quot;/&gt;&lt;wsp:rsid wsp:val=&quot;00443B21&quot;/&gt;&lt;wsp:rsid wsp:val=&quot;00445A98&quot;/&gt;&lt;wsp:rsid wsp:val=&quot;004468EA&quot;/&gt;&lt;wsp:rsid wsp:val=&quot;00477723&quot;/&gt;&lt;wsp:rsid wsp:val=&quot;00477A47&quot;/&gt;&lt;wsp:rsid wsp:val=&quot;004854E0&quot;/&gt;&lt;wsp:rsid wsp:val=&quot;004A31F4&quot;/&gt;&lt;wsp:rsid wsp:val=&quot;004A4607&quot;/&gt;&lt;wsp:rsid wsp:val=&quot;004A6D27&quot;/&gt;&lt;wsp:rsid wsp:val=&quot;004D5258&quot;/&gt;&lt;wsp:rsid wsp:val=&quot;004E7215&quot;/&gt;&lt;wsp:rsid wsp:val=&quot;004F25D2&quot;/&gt;&lt;wsp:rsid wsp:val=&quot;004F37F7&quot;/&gt;&lt;wsp:rsid wsp:val=&quot;004F51FE&quot;/&gt;&lt;wsp:rsid wsp:val=&quot;004F7106&quot;/&gt;&lt;wsp:rsid wsp:val=&quot;00522DF4&quot;/&gt;&lt;wsp:rsid wsp:val=&quot;00533E1A&quot;/&gt;&lt;wsp:rsid wsp:val=&quot;0054740D&quot;/&gt;&lt;wsp:rsid wsp:val=&quot;005527E1&quot;/&gt;&lt;wsp:rsid wsp:val=&quot;00555D03&quot;/&gt;&lt;wsp:rsid wsp:val=&quot;00570DC8&quot;/&gt;&lt;wsp:rsid wsp:val=&quot;00570ECC&quot;/&gt;&lt;wsp:rsid wsp:val=&quot;00580CF6&quot;/&gt;&lt;wsp:rsid wsp:val=&quot;00584078&quot;/&gt;&lt;wsp:rsid wsp:val=&quot;005970FA&quot;/&gt;&lt;wsp:rsid wsp:val=&quot;005C29D8&quot;/&gt;&lt;wsp:rsid wsp:val=&quot;005D3087&quot;/&gt;&lt;wsp:rsid wsp:val=&quot;005D5479&quot;/&gt;&lt;wsp:rsid wsp:val=&quot;005E64DB&quot;/&gt;&lt;wsp:rsid wsp:val=&quot;005E6577&quot;/&gt;&lt;wsp:rsid wsp:val=&quot;005E68A2&quot;/&gt;&lt;wsp:rsid wsp:val=&quot;0062253A&quot;/&gt;&lt;wsp:rsid wsp:val=&quot;00652F2B&quot;/&gt;&lt;wsp:rsid wsp:val=&quot;00657044&quot;/&gt;&lt;wsp:rsid wsp:val=&quot;006618D3&quot;/&gt;&lt;wsp:rsid wsp:val=&quot;00677DB3&quot;/&gt;&lt;wsp:rsid wsp:val=&quot;00690CBE&quot;/&gt;&lt;wsp:rsid wsp:val=&quot;006946DE&quot;/&gt;&lt;wsp:rsid wsp:val=&quot;006B30B5&quot;/&gt;&lt;wsp:rsid wsp:val=&quot;006C2714&quot;/&gt;&lt;wsp:rsid wsp:val=&quot;006C5520&quot;/&gt;&lt;wsp:rsid wsp:val=&quot;006D1F29&quot;/&gt;&lt;wsp:rsid wsp:val=&quot;006F67C7&quot;/&gt;&lt;wsp:rsid wsp:val=&quot;00704A76&quot;/&gt;&lt;wsp:rsid wsp:val=&quot;00711141&quot;/&gt;&lt;wsp:rsid wsp:val=&quot;00711EE7&quot;/&gt;&lt;wsp:rsid wsp:val=&quot;00714490&quot;/&gt;&lt;wsp:rsid wsp:val=&quot;00734045&quot;/&gt;&lt;wsp:rsid wsp:val=&quot;00773F9D&quot;/&gt;&lt;wsp:rsid wsp:val=&quot;007759AD&quot;/&gt;&lt;wsp:rsid wsp:val=&quot;0078532C&quot;/&gt;&lt;wsp:rsid wsp:val=&quot;0078611F&quot;/&gt;&lt;wsp:rsid wsp:val=&quot;00794002&quot;/&gt;&lt;wsp:rsid wsp:val=&quot;00796989&quot;/&gt;&lt;wsp:rsid wsp:val=&quot;007A11F1&quot;/&gt;&lt;wsp:rsid wsp:val=&quot;007A54ED&quot;/&gt;&lt;wsp:rsid wsp:val=&quot;007B6463&quot;/&gt;&lt;wsp:rsid wsp:val=&quot;007B7E39&quot;/&gt;&lt;wsp:rsid wsp:val=&quot;007C249E&quot;/&gt;&lt;wsp:rsid wsp:val=&quot;007C3D9E&quot;/&gt;&lt;wsp:rsid wsp:val=&quot;00801DB3&quot;/&gt;&lt;wsp:rsid wsp:val=&quot;00805972&quot;/&gt;&lt;wsp:rsid wsp:val=&quot;0084389D&quot;/&gt;&lt;wsp:rsid wsp:val=&quot;00847D10&quot;/&gt;&lt;wsp:rsid wsp:val=&quot;008734BC&quot;/&gt;&lt;wsp:rsid wsp:val=&quot;008A671E&quot;/&gt;&lt;wsp:rsid wsp:val=&quot;008D38E2&quot;/&gt;&lt;wsp:rsid wsp:val=&quot;008D66EA&quot;/&gt;&lt;wsp:rsid wsp:val=&quot;008E72AB&quot;/&gt;&lt;wsp:rsid wsp:val=&quot;00900786&quot;/&gt;&lt;wsp:rsid wsp:val=&quot;00907F2A&quot;/&gt;&lt;wsp:rsid wsp:val=&quot;009174AD&quot;/&gt;&lt;wsp:rsid wsp:val=&quot;00925D2D&quot;/&gt;&lt;wsp:rsid wsp:val=&quot;00942BCE&quot;/&gt;&lt;wsp:rsid wsp:val=&quot;009547A7&quot;/&gt;&lt;wsp:rsid wsp:val=&quot;0096756B&quot;/&gt;&lt;wsp:rsid wsp:val=&quot;009A08A1&quot;/&gt;&lt;wsp:rsid wsp:val=&quot;009A19E4&quot;/&gt;&lt;wsp:rsid wsp:val=&quot;009B5E29&quot;/&gt;&lt;wsp:rsid wsp:val=&quot;009B7EDF&quot;/&gt;&lt;wsp:rsid wsp:val=&quot;00A238A3&quot;/&gt;&lt;wsp:rsid wsp:val=&quot;00A26AA3&quot;/&gt;&lt;wsp:rsid wsp:val=&quot;00A50958&quot;/&gt;&lt;wsp:rsid wsp:val=&quot;00A70A18&quot;/&gt;&lt;wsp:rsid wsp:val=&quot;00AA3180&quot;/&gt;&lt;wsp:rsid wsp:val=&quot;00AD6A3E&quot;/&gt;&lt;wsp:rsid wsp:val=&quot;00AE76FB&quot;/&gt;&lt;wsp:rsid wsp:val=&quot;00B14268&quot;/&gt;&lt;wsp:rsid wsp:val=&quot;00B143FA&quot;/&gt;&lt;wsp:rsid wsp:val=&quot;00B161AE&quot;/&gt;&lt;wsp:rsid wsp:val=&quot;00BA1815&quot;/&gt;&lt;wsp:rsid wsp:val=&quot;00BA5DDD&quot;/&gt;&lt;wsp:rsid wsp:val=&quot;00BA767E&quot;/&gt;&lt;wsp:rsid wsp:val=&quot;00BA7A74&quot;/&gt;&lt;wsp:rsid wsp:val=&quot;00BB0EDB&quot;/&gt;&lt;wsp:rsid wsp:val=&quot;00BB3DA6&quot;/&gt;&lt;wsp:rsid wsp:val=&quot;00BB4FEA&quot;/&gt;&lt;wsp:rsid wsp:val=&quot;00BC3745&quot;/&gt;&lt;wsp:rsid wsp:val=&quot;00BE7F80&quot;/&gt;&lt;wsp:rsid wsp:val=&quot;00BF34A6&quot;/&gt;&lt;wsp:rsid wsp:val=&quot;00BF5734&quot;/&gt;&lt;wsp:rsid wsp:val=&quot;00C43247&quot;/&gt;&lt;wsp:rsid wsp:val=&quot;00C51C50&quot;/&gt;&lt;wsp:rsid wsp:val=&quot;00C759D7&quot;/&gt;&lt;wsp:rsid wsp:val=&quot;00C77B26&quot;/&gt;&lt;wsp:rsid wsp:val=&quot;00C80883&quot;/&gt;&lt;wsp:rsid wsp:val=&quot;00C90958&quot;/&gt;&lt;wsp:rsid wsp:val=&quot;00CA291F&quot;/&gt;&lt;wsp:rsid wsp:val=&quot;00CF2A6B&quot;/&gt;&lt;wsp:rsid wsp:val=&quot;00D10BC5&quot;/&gt;&lt;wsp:rsid wsp:val=&quot;00D35632&quot;/&gt;&lt;wsp:rsid wsp:val=&quot;00D658FF&quot;/&gt;&lt;wsp:rsid wsp:val=&quot;00D77B09&quot;/&gt;&lt;wsp:rsid wsp:val=&quot;00D86B6A&quot;/&gt;&lt;wsp:rsid wsp:val=&quot;00D9257F&quot;/&gt;&lt;wsp:rsid wsp:val=&quot;00DA00B2&quot;/&gt;&lt;wsp:rsid wsp:val=&quot;00DA4A66&quot;/&gt;&lt;wsp:rsid wsp:val=&quot;00DC3A15&quot;/&gt;&lt;wsp:rsid wsp:val=&quot;00DD04CD&quot;/&gt;&lt;wsp:rsid wsp:val=&quot;00DF3634&quot;/&gt;&lt;wsp:rsid wsp:val=&quot;00E0543F&quot;/&gt;&lt;wsp:rsid wsp:val=&quot;00E15D41&quot;/&gt;&lt;wsp:rsid wsp:val=&quot;00E346BF&quot;/&gt;&lt;wsp:rsid wsp:val=&quot;00E42B77&quot;/&gt;&lt;wsp:rsid wsp:val=&quot;00E64CC8&quot;/&gt;&lt;wsp:rsid wsp:val=&quot;00E7263D&quot;/&gt;&lt;wsp:rsid wsp:val=&quot;00E9617D&quot;/&gt;&lt;wsp:rsid wsp:val=&quot;00ED26A1&quot;/&gt;&lt;wsp:rsid wsp:val=&quot;00ED47FE&quot;/&gt;&lt;wsp:rsid wsp:val=&quot;00EE3D37&quot;/&gt;&lt;wsp:rsid wsp:val=&quot;00EE79EA&quot;/&gt;&lt;wsp:rsid wsp:val=&quot;00EF2729&quot;/&gt;&lt;wsp:rsid wsp:val=&quot;00EF3588&quot;/&gt;&lt;wsp:rsid wsp:val=&quot;00EF37D1&quot;/&gt;&lt;wsp:rsid wsp:val=&quot;00F11A48&quot;/&gt;&lt;wsp:rsid wsp:val=&quot;00F163D4&quot;/&gt;&lt;wsp:rsid wsp:val=&quot;00F21E67&quot;/&gt;&lt;wsp:rsid wsp:val=&quot;00F40A7C&quot;/&gt;&lt;wsp:rsid wsp:val=&quot;00F76B0D&quot;/&gt;&lt;wsp:rsid wsp:val=&quot;00F81764&quot;/&gt;&lt;wsp:rsid wsp:val=&quot;00F9004F&quot;/&gt;&lt;wsp:rsid wsp:val=&quot;00FC488B&quot;/&gt;&lt;wsp:rsid wsp:val=&quot;00FC6C95&quot;/&gt;&lt;wsp:rsid wsp:val=&quot;00FC70EF&quot;/&gt;&lt;wsp:rsid wsp:val=&quot;00FD0D7D&quot;/&gt;&lt;wsp:rsid wsp:val=&quot;00FF1CA8&quot;/&gt;&lt;wsp:rsid wsp:val=&quot;00FF2A8E&quot;/&gt;&lt;/wsp:rsids&gt;&lt;/w:docPr&gt;&lt;w:body&gt;&lt;wx:sect&gt;&lt;w:p wsp:rsidR=&quot;00000000&quot; wsp:rsidRDefault=&quot;005D5479&quot; wsp:rsidP=&quot;005D5479&quot;&gt;&lt;m:oMathPara&gt;&lt;m:oMath&gt;&lt;m:r&gt;&lt;w:rPr&gt;&lt;w:rFonts w:ascii=&quot;Cambria Math&quot; w:h-ansi=&quot;Cambria Math&quot; w:cs=&quot;David&quot;/&gt;&lt;wx:font wx:val=&quot;Cambria Math&quot;/&gt;&lt;w:i/&gt;&lt;w:sz w:val=&quot;24&quot;/&gt;&lt;w:sz-cs w:val=&quot;24&quot;/&gt;&lt;/w:rPr&gt;&lt;m:t&gt;X&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314" o:title="" chromakey="white"/>
          </v:shape>
        </w:pict>
      </w:r>
      <w:r w:rsidRPr="00477A47">
        <w:rPr>
          <w:rFonts w:cs="David"/>
          <w:rtl/>
        </w:rPr>
        <w:instrText xml:space="preserve"> </w:instrText>
      </w:r>
      <w:r w:rsidRPr="00477A47">
        <w:rPr>
          <w:rFonts w:cs="David"/>
          <w:rtl/>
        </w:rPr>
        <w:fldChar w:fldCharType="separate"/>
      </w:r>
      <w:r w:rsidRPr="00477A47">
        <w:rPr>
          <w:rFonts w:hint="cs"/>
          <w:position w:val="-6"/>
        </w:rPr>
        <w:pict>
          <v:shape id="_x0000_i1188" type="#_x0000_t75" style="width:8.2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200&quot;/&gt;&lt;w:doNotEmbedSystemFonts/&gt;&lt;w:stylePaneFormatFilter w:val=&quot;3F01&quot;/&gt;&lt;w:defaultTabStop w:val=&quot;720&quot;/&gt;&lt;w:drawingGridHorizontalSpacing w:val=&quot;187&quot;/&gt;&lt;w:displayVerticalDrawingGridEvery w:val=&quot;2&quot;/&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applyBreakingRules/&gt;&lt;w:wrapTextWithPunct/&gt;&lt;w:useAsianBreakRules/&gt;&lt;w:dontGrowAutofit/&gt;&lt;/w:compat&gt;&lt;wsp:rsids&gt;&lt;wsp:rsidRoot wsp:val=&quot;007B6463&quot;/&gt;&lt;wsp:rsid wsp:val=&quot;000034D4&quot;/&gt;&lt;wsp:rsid wsp:val=&quot;000153FE&quot;/&gt;&lt;wsp:rsid wsp:val=&quot;000175E9&quot;/&gt;&lt;wsp:rsid wsp:val=&quot;00094152&quot;/&gt;&lt;wsp:rsid wsp:val=&quot;000B1321&quot;/&gt;&lt;wsp:rsid wsp:val=&quot;000B4CCF&quot;/&gt;&lt;wsp:rsid wsp:val=&quot;000C50CC&quot;/&gt;&lt;wsp:rsid wsp:val=&quot;000E4435&quot;/&gt;&lt;wsp:rsid wsp:val=&quot;000F0590&quot;/&gt;&lt;wsp:rsid wsp:val=&quot;000F5D79&quot;/&gt;&lt;wsp:rsid wsp:val=&quot;000F6DD2&quot;/&gt;&lt;wsp:rsid wsp:val=&quot;00101959&quot;/&gt;&lt;wsp:rsid wsp:val=&quot;00105B4E&quot;/&gt;&lt;wsp:rsid wsp:val=&quot;001260E0&quot;/&gt;&lt;wsp:rsid wsp:val=&quot;001606BF&quot;/&gt;&lt;wsp:rsid wsp:val=&quot;00162675&quot;/&gt;&lt;wsp:rsid wsp:val=&quot;001704E6&quot;/&gt;&lt;wsp:rsid wsp:val=&quot;00183D1D&quot;/&gt;&lt;wsp:rsid wsp:val=&quot;001919B9&quot;/&gt;&lt;wsp:rsid wsp:val=&quot;001A4C10&quot;/&gt;&lt;wsp:rsid wsp:val=&quot;001A5FFD&quot;/&gt;&lt;wsp:rsid wsp:val=&quot;001B2F70&quot;/&gt;&lt;wsp:rsid wsp:val=&quot;001D3AA0&quot;/&gt;&lt;wsp:rsid wsp:val=&quot;002042F4&quot;/&gt;&lt;wsp:rsid wsp:val=&quot;002162F1&quot;/&gt;&lt;wsp:rsid wsp:val=&quot;00217868&quot;/&gt;&lt;wsp:rsid wsp:val=&quot;00245EE9&quot;/&gt;&lt;wsp:rsid wsp:val=&quot;002466FB&quot;/&gt;&lt;wsp:rsid wsp:val=&quot;00247002&quot;/&gt;&lt;wsp:rsid wsp:val=&quot;002531AD&quot;/&gt;&lt;wsp:rsid wsp:val=&quot;00263344&quot;/&gt;&lt;wsp:rsid wsp:val=&quot;00272BC4&quot;/&gt;&lt;wsp:rsid wsp:val=&quot;0029388C&quot;/&gt;&lt;wsp:rsid wsp:val=&quot;002A6521&quot;/&gt;&lt;wsp:rsid wsp:val=&quot;002D1310&quot;/&gt;&lt;wsp:rsid wsp:val=&quot;002D2C00&quot;/&gt;&lt;wsp:rsid wsp:val=&quot;002F0D54&quot;/&gt;&lt;wsp:rsid wsp:val=&quot;002F50E8&quot;/&gt;&lt;wsp:rsid wsp:val=&quot;00310B05&quot;/&gt;&lt;wsp:rsid wsp:val=&quot;0032497F&quot;/&gt;&lt;wsp:rsid wsp:val=&quot;00353985&quot;/&gt;&lt;wsp:rsid wsp:val=&quot;0035780C&quot;/&gt;&lt;wsp:rsid wsp:val=&quot;00374349&quot;/&gt;&lt;wsp:rsid wsp:val=&quot;00392F88&quot;/&gt;&lt;wsp:rsid wsp:val=&quot;003B707A&quot;/&gt;&lt;wsp:rsid wsp:val=&quot;003C25F9&quot;/&gt;&lt;wsp:rsid wsp:val=&quot;003D1FE5&quot;/&gt;&lt;wsp:rsid wsp:val=&quot;003E5B57&quot;/&gt;&lt;wsp:rsid wsp:val=&quot;003F6017&quot;/&gt;&lt;wsp:rsid wsp:val=&quot;00407FEF&quot;/&gt;&lt;wsp:rsid wsp:val=&quot;00425532&quot;/&gt;&lt;wsp:rsid wsp:val=&quot;00443B21&quot;/&gt;&lt;wsp:rsid wsp:val=&quot;00445A98&quot;/&gt;&lt;wsp:rsid wsp:val=&quot;004468EA&quot;/&gt;&lt;wsp:rsid wsp:val=&quot;00477723&quot;/&gt;&lt;wsp:rsid wsp:val=&quot;00477A47&quot;/&gt;&lt;wsp:rsid wsp:val=&quot;004854E0&quot;/&gt;&lt;wsp:rsid wsp:val=&quot;004A31F4&quot;/&gt;&lt;wsp:rsid wsp:val=&quot;004A4607&quot;/&gt;&lt;wsp:rsid wsp:val=&quot;004A6D27&quot;/&gt;&lt;wsp:rsid wsp:val=&quot;004D5258&quot;/&gt;&lt;wsp:rsid wsp:val=&quot;004E7215&quot;/&gt;&lt;wsp:rsid wsp:val=&quot;004F25D2&quot;/&gt;&lt;wsp:rsid wsp:val=&quot;004F37F7&quot;/&gt;&lt;wsp:rsid wsp:val=&quot;004F51FE&quot;/&gt;&lt;wsp:rsid wsp:val=&quot;004F7106&quot;/&gt;&lt;wsp:rsid wsp:val=&quot;00522DF4&quot;/&gt;&lt;wsp:rsid wsp:val=&quot;00533E1A&quot;/&gt;&lt;wsp:rsid wsp:val=&quot;0054740D&quot;/&gt;&lt;wsp:rsid wsp:val=&quot;005527E1&quot;/&gt;&lt;wsp:rsid wsp:val=&quot;00555D03&quot;/&gt;&lt;wsp:rsid wsp:val=&quot;00570DC8&quot;/&gt;&lt;wsp:rsid wsp:val=&quot;00570ECC&quot;/&gt;&lt;wsp:rsid wsp:val=&quot;00580CF6&quot;/&gt;&lt;wsp:rsid wsp:val=&quot;00584078&quot;/&gt;&lt;wsp:rsid wsp:val=&quot;005970FA&quot;/&gt;&lt;wsp:rsid wsp:val=&quot;005C29D8&quot;/&gt;&lt;wsp:rsid wsp:val=&quot;005D3087&quot;/&gt;&lt;wsp:rsid wsp:val=&quot;005D5479&quot;/&gt;&lt;wsp:rsid wsp:val=&quot;005E64DB&quot;/&gt;&lt;wsp:rsid wsp:val=&quot;005E6577&quot;/&gt;&lt;wsp:rsid wsp:val=&quot;005E68A2&quot;/&gt;&lt;wsp:rsid wsp:val=&quot;0062253A&quot;/&gt;&lt;wsp:rsid wsp:val=&quot;00652F2B&quot;/&gt;&lt;wsp:rsid wsp:val=&quot;00657044&quot;/&gt;&lt;wsp:rsid wsp:val=&quot;006618D3&quot;/&gt;&lt;wsp:rsid wsp:val=&quot;00677DB3&quot;/&gt;&lt;wsp:rsid wsp:val=&quot;00690CBE&quot;/&gt;&lt;wsp:rsid wsp:val=&quot;006946DE&quot;/&gt;&lt;wsp:rsid wsp:val=&quot;006B30B5&quot;/&gt;&lt;wsp:rsid wsp:val=&quot;006C2714&quot;/&gt;&lt;wsp:rsid wsp:val=&quot;006C5520&quot;/&gt;&lt;wsp:rsid wsp:val=&quot;006D1F29&quot;/&gt;&lt;wsp:rsid wsp:val=&quot;006F67C7&quot;/&gt;&lt;wsp:rsid wsp:val=&quot;00704A76&quot;/&gt;&lt;wsp:rsid wsp:val=&quot;00711141&quot;/&gt;&lt;wsp:rsid wsp:val=&quot;00711EE7&quot;/&gt;&lt;wsp:rsid wsp:val=&quot;00714490&quot;/&gt;&lt;wsp:rsid wsp:val=&quot;00734045&quot;/&gt;&lt;wsp:rsid wsp:val=&quot;00773F9D&quot;/&gt;&lt;wsp:rsid wsp:val=&quot;007759AD&quot;/&gt;&lt;wsp:rsid wsp:val=&quot;0078532C&quot;/&gt;&lt;wsp:rsid wsp:val=&quot;0078611F&quot;/&gt;&lt;wsp:rsid wsp:val=&quot;00794002&quot;/&gt;&lt;wsp:rsid wsp:val=&quot;00796989&quot;/&gt;&lt;wsp:rsid wsp:val=&quot;007A11F1&quot;/&gt;&lt;wsp:rsid wsp:val=&quot;007A54ED&quot;/&gt;&lt;wsp:rsid wsp:val=&quot;007B6463&quot;/&gt;&lt;wsp:rsid wsp:val=&quot;007B7E39&quot;/&gt;&lt;wsp:rsid wsp:val=&quot;007C249E&quot;/&gt;&lt;wsp:rsid wsp:val=&quot;007C3D9E&quot;/&gt;&lt;wsp:rsid wsp:val=&quot;00801DB3&quot;/&gt;&lt;wsp:rsid wsp:val=&quot;00805972&quot;/&gt;&lt;wsp:rsid wsp:val=&quot;0084389D&quot;/&gt;&lt;wsp:rsid wsp:val=&quot;00847D10&quot;/&gt;&lt;wsp:rsid wsp:val=&quot;008734BC&quot;/&gt;&lt;wsp:rsid wsp:val=&quot;008A671E&quot;/&gt;&lt;wsp:rsid wsp:val=&quot;008D38E2&quot;/&gt;&lt;wsp:rsid wsp:val=&quot;008D66EA&quot;/&gt;&lt;wsp:rsid wsp:val=&quot;008E72AB&quot;/&gt;&lt;wsp:rsid wsp:val=&quot;00900786&quot;/&gt;&lt;wsp:rsid wsp:val=&quot;00907F2A&quot;/&gt;&lt;wsp:rsid wsp:val=&quot;009174AD&quot;/&gt;&lt;wsp:rsid wsp:val=&quot;00925D2D&quot;/&gt;&lt;wsp:rsid wsp:val=&quot;00942BCE&quot;/&gt;&lt;wsp:rsid wsp:val=&quot;009547A7&quot;/&gt;&lt;wsp:rsid wsp:val=&quot;0096756B&quot;/&gt;&lt;wsp:rsid wsp:val=&quot;009A08A1&quot;/&gt;&lt;wsp:rsid wsp:val=&quot;009A19E4&quot;/&gt;&lt;wsp:rsid wsp:val=&quot;009B5E29&quot;/&gt;&lt;wsp:rsid wsp:val=&quot;009B7EDF&quot;/&gt;&lt;wsp:rsid wsp:val=&quot;00A238A3&quot;/&gt;&lt;wsp:rsid wsp:val=&quot;00A26AA3&quot;/&gt;&lt;wsp:rsid wsp:val=&quot;00A50958&quot;/&gt;&lt;wsp:rsid wsp:val=&quot;00A70A18&quot;/&gt;&lt;wsp:rsid wsp:val=&quot;00AA3180&quot;/&gt;&lt;wsp:rsid wsp:val=&quot;00AD6A3E&quot;/&gt;&lt;wsp:rsid wsp:val=&quot;00AE76FB&quot;/&gt;&lt;wsp:rsid wsp:val=&quot;00B14268&quot;/&gt;&lt;wsp:rsid wsp:val=&quot;00B143FA&quot;/&gt;&lt;wsp:rsid wsp:val=&quot;00B161AE&quot;/&gt;&lt;wsp:rsid wsp:val=&quot;00BA1815&quot;/&gt;&lt;wsp:rsid wsp:val=&quot;00BA5DDD&quot;/&gt;&lt;wsp:rsid wsp:val=&quot;00BA767E&quot;/&gt;&lt;wsp:rsid wsp:val=&quot;00BA7A74&quot;/&gt;&lt;wsp:rsid wsp:val=&quot;00BB0EDB&quot;/&gt;&lt;wsp:rsid wsp:val=&quot;00BB3DA6&quot;/&gt;&lt;wsp:rsid wsp:val=&quot;00BB4FEA&quot;/&gt;&lt;wsp:rsid wsp:val=&quot;00BC3745&quot;/&gt;&lt;wsp:rsid wsp:val=&quot;00BE7F80&quot;/&gt;&lt;wsp:rsid wsp:val=&quot;00BF34A6&quot;/&gt;&lt;wsp:rsid wsp:val=&quot;00BF5734&quot;/&gt;&lt;wsp:rsid wsp:val=&quot;00C43247&quot;/&gt;&lt;wsp:rsid wsp:val=&quot;00C51C50&quot;/&gt;&lt;wsp:rsid wsp:val=&quot;00C759D7&quot;/&gt;&lt;wsp:rsid wsp:val=&quot;00C77B26&quot;/&gt;&lt;wsp:rsid wsp:val=&quot;00C80883&quot;/&gt;&lt;wsp:rsid wsp:val=&quot;00C90958&quot;/&gt;&lt;wsp:rsid wsp:val=&quot;00CA291F&quot;/&gt;&lt;wsp:rsid wsp:val=&quot;00CF2A6B&quot;/&gt;&lt;wsp:rsid wsp:val=&quot;00D10BC5&quot;/&gt;&lt;wsp:rsid wsp:val=&quot;00D35632&quot;/&gt;&lt;wsp:rsid wsp:val=&quot;00D658FF&quot;/&gt;&lt;wsp:rsid wsp:val=&quot;00D77B09&quot;/&gt;&lt;wsp:rsid wsp:val=&quot;00D86B6A&quot;/&gt;&lt;wsp:rsid wsp:val=&quot;00D9257F&quot;/&gt;&lt;wsp:rsid wsp:val=&quot;00DA00B2&quot;/&gt;&lt;wsp:rsid wsp:val=&quot;00DA4A66&quot;/&gt;&lt;wsp:rsid wsp:val=&quot;00DC3A15&quot;/&gt;&lt;wsp:rsid wsp:val=&quot;00DD04CD&quot;/&gt;&lt;wsp:rsid wsp:val=&quot;00DF3634&quot;/&gt;&lt;wsp:rsid wsp:val=&quot;00E0543F&quot;/&gt;&lt;wsp:rsid wsp:val=&quot;00E15D41&quot;/&gt;&lt;wsp:rsid wsp:val=&quot;00E346BF&quot;/&gt;&lt;wsp:rsid wsp:val=&quot;00E42B77&quot;/&gt;&lt;wsp:rsid wsp:val=&quot;00E64CC8&quot;/&gt;&lt;wsp:rsid wsp:val=&quot;00E7263D&quot;/&gt;&lt;wsp:rsid wsp:val=&quot;00E9617D&quot;/&gt;&lt;wsp:rsid wsp:val=&quot;00ED26A1&quot;/&gt;&lt;wsp:rsid wsp:val=&quot;00ED47FE&quot;/&gt;&lt;wsp:rsid wsp:val=&quot;00EE3D37&quot;/&gt;&lt;wsp:rsid wsp:val=&quot;00EE79EA&quot;/&gt;&lt;wsp:rsid wsp:val=&quot;00EF2729&quot;/&gt;&lt;wsp:rsid wsp:val=&quot;00EF3588&quot;/&gt;&lt;wsp:rsid wsp:val=&quot;00EF37D1&quot;/&gt;&lt;wsp:rsid wsp:val=&quot;00F11A48&quot;/&gt;&lt;wsp:rsid wsp:val=&quot;00F163D4&quot;/&gt;&lt;wsp:rsid wsp:val=&quot;00F21E67&quot;/&gt;&lt;wsp:rsid wsp:val=&quot;00F40A7C&quot;/&gt;&lt;wsp:rsid wsp:val=&quot;00F76B0D&quot;/&gt;&lt;wsp:rsid wsp:val=&quot;00F81764&quot;/&gt;&lt;wsp:rsid wsp:val=&quot;00F9004F&quot;/&gt;&lt;wsp:rsid wsp:val=&quot;00FC488B&quot;/&gt;&lt;wsp:rsid wsp:val=&quot;00FC6C95&quot;/&gt;&lt;wsp:rsid wsp:val=&quot;00FC70EF&quot;/&gt;&lt;wsp:rsid wsp:val=&quot;00FD0D7D&quot;/&gt;&lt;wsp:rsid wsp:val=&quot;00FF1CA8&quot;/&gt;&lt;wsp:rsid wsp:val=&quot;00FF2A8E&quot;/&gt;&lt;/wsp:rsids&gt;&lt;/w:docPr&gt;&lt;w:body&gt;&lt;wx:sect&gt;&lt;w:p wsp:rsidR=&quot;00000000&quot; wsp:rsidRDefault=&quot;005D5479&quot; wsp:rsidP=&quot;005D5479&quot;&gt;&lt;m:oMathPara&gt;&lt;m:oMath&gt;&lt;m:r&gt;&lt;w:rPr&gt;&lt;w:rFonts w:ascii=&quot;Cambria Math&quot; w:h-ansi=&quot;Cambria Math&quot; w:cs=&quot;David&quot;/&gt;&lt;wx:font wx:val=&quot;Cambria Math&quot;/&gt;&lt;w:i/&gt;&lt;w:sz w:val=&quot;24&quot;/&gt;&lt;w:sz-cs w:val=&quot;24&quot;/&gt;&lt;/w:rPr&gt;&lt;m:t&gt;X&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314" o:title="" chromakey="white"/>
          </v:shape>
        </w:pict>
      </w:r>
      <w:r w:rsidRPr="00477A47">
        <w:rPr>
          <w:rFonts w:cs="David"/>
          <w:rtl/>
        </w:rPr>
        <w:fldChar w:fldCharType="end"/>
      </w:r>
      <w:r>
        <w:rPr>
          <w:rFonts w:cs="David" w:hint="cs"/>
          <w:rtl/>
        </w:rPr>
        <w:t xml:space="preserve"> ו- </w:t>
      </w:r>
      <w:r w:rsidRPr="00477A47">
        <w:rPr>
          <w:rFonts w:cs="David"/>
          <w:rtl/>
        </w:rPr>
        <w:fldChar w:fldCharType="begin"/>
      </w:r>
      <w:r w:rsidRPr="00477A47">
        <w:rPr>
          <w:rFonts w:cs="David"/>
          <w:rtl/>
        </w:rPr>
        <w:instrText xml:space="preserve"> </w:instrText>
      </w:r>
      <w:r w:rsidRPr="00477A47">
        <w:rPr>
          <w:rFonts w:cs="David"/>
        </w:rPr>
        <w:instrText>QUOTE</w:instrText>
      </w:r>
      <w:r w:rsidRPr="00477A47">
        <w:rPr>
          <w:rFonts w:cs="David"/>
          <w:rtl/>
        </w:rPr>
        <w:instrText xml:space="preserve"> </w:instrText>
      </w:r>
      <w:r w:rsidRPr="00477A47">
        <w:rPr>
          <w:rFonts w:hint="cs"/>
          <w:position w:val="-6"/>
        </w:rPr>
        <w:pict>
          <v:shape id="_x0000_i1189" type="#_x0000_t75" style="width:7.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200&quot;/&gt;&lt;w:doNotEmbedSystemFonts/&gt;&lt;w:stylePaneFormatFilter w:val=&quot;3F01&quot;/&gt;&lt;w:defaultTabStop w:val=&quot;720&quot;/&gt;&lt;w:drawingGridHorizontalSpacing w:val=&quot;187&quot;/&gt;&lt;w:displayVerticalDrawingGridEvery w:val=&quot;2&quot;/&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applyBreakingRules/&gt;&lt;w:wrapTextWithPunct/&gt;&lt;w:useAsianBreakRules/&gt;&lt;w:dontGrowAutofit/&gt;&lt;/w:compat&gt;&lt;wsp:rsids&gt;&lt;wsp:rsidRoot wsp:val=&quot;007B6463&quot;/&gt;&lt;wsp:rsid wsp:val=&quot;000034D4&quot;/&gt;&lt;wsp:rsid wsp:val=&quot;000153FE&quot;/&gt;&lt;wsp:rsid wsp:val=&quot;000175E9&quot;/&gt;&lt;wsp:rsid wsp:val=&quot;00094152&quot;/&gt;&lt;wsp:rsid wsp:val=&quot;000B1321&quot;/&gt;&lt;wsp:rsid wsp:val=&quot;000B4CCF&quot;/&gt;&lt;wsp:rsid wsp:val=&quot;000C50CC&quot;/&gt;&lt;wsp:rsid wsp:val=&quot;000E4435&quot;/&gt;&lt;wsp:rsid wsp:val=&quot;000F0590&quot;/&gt;&lt;wsp:rsid wsp:val=&quot;000F5D79&quot;/&gt;&lt;wsp:rsid wsp:val=&quot;000F6DD2&quot;/&gt;&lt;wsp:rsid wsp:val=&quot;00101959&quot;/&gt;&lt;wsp:rsid wsp:val=&quot;00105B4E&quot;/&gt;&lt;wsp:rsid wsp:val=&quot;001260E0&quot;/&gt;&lt;wsp:rsid wsp:val=&quot;001606BF&quot;/&gt;&lt;wsp:rsid wsp:val=&quot;00162675&quot;/&gt;&lt;wsp:rsid wsp:val=&quot;001704E6&quot;/&gt;&lt;wsp:rsid wsp:val=&quot;00183D1D&quot;/&gt;&lt;wsp:rsid wsp:val=&quot;001919B9&quot;/&gt;&lt;wsp:rsid wsp:val=&quot;001A4C10&quot;/&gt;&lt;wsp:rsid wsp:val=&quot;001A5FFD&quot;/&gt;&lt;wsp:rsid wsp:val=&quot;001B2F70&quot;/&gt;&lt;wsp:rsid wsp:val=&quot;001D3AA0&quot;/&gt;&lt;wsp:rsid wsp:val=&quot;002042F4&quot;/&gt;&lt;wsp:rsid wsp:val=&quot;002162F1&quot;/&gt;&lt;wsp:rsid wsp:val=&quot;00217868&quot;/&gt;&lt;wsp:rsid wsp:val=&quot;00245EE9&quot;/&gt;&lt;wsp:rsid wsp:val=&quot;002466FB&quot;/&gt;&lt;wsp:rsid wsp:val=&quot;00247002&quot;/&gt;&lt;wsp:rsid wsp:val=&quot;002531AD&quot;/&gt;&lt;wsp:rsid wsp:val=&quot;00263344&quot;/&gt;&lt;wsp:rsid wsp:val=&quot;00272BC4&quot;/&gt;&lt;wsp:rsid wsp:val=&quot;0029388C&quot;/&gt;&lt;wsp:rsid wsp:val=&quot;002A6521&quot;/&gt;&lt;wsp:rsid wsp:val=&quot;002D1310&quot;/&gt;&lt;wsp:rsid wsp:val=&quot;002D2C00&quot;/&gt;&lt;wsp:rsid wsp:val=&quot;002F0D54&quot;/&gt;&lt;wsp:rsid wsp:val=&quot;002F50E8&quot;/&gt;&lt;wsp:rsid wsp:val=&quot;00310B05&quot;/&gt;&lt;wsp:rsid wsp:val=&quot;0032497F&quot;/&gt;&lt;wsp:rsid wsp:val=&quot;00353985&quot;/&gt;&lt;wsp:rsid wsp:val=&quot;0035780C&quot;/&gt;&lt;wsp:rsid wsp:val=&quot;00374349&quot;/&gt;&lt;wsp:rsid wsp:val=&quot;00392F88&quot;/&gt;&lt;wsp:rsid wsp:val=&quot;003B707A&quot;/&gt;&lt;wsp:rsid wsp:val=&quot;003C25F9&quot;/&gt;&lt;wsp:rsid wsp:val=&quot;003D1FE5&quot;/&gt;&lt;wsp:rsid wsp:val=&quot;003E5B57&quot;/&gt;&lt;wsp:rsid wsp:val=&quot;003F6017&quot;/&gt;&lt;wsp:rsid wsp:val=&quot;00407FEF&quot;/&gt;&lt;wsp:rsid wsp:val=&quot;00425532&quot;/&gt;&lt;wsp:rsid wsp:val=&quot;00443B21&quot;/&gt;&lt;wsp:rsid wsp:val=&quot;00445A98&quot;/&gt;&lt;wsp:rsid wsp:val=&quot;004468EA&quot;/&gt;&lt;wsp:rsid wsp:val=&quot;00477723&quot;/&gt;&lt;wsp:rsid wsp:val=&quot;00477A47&quot;/&gt;&lt;wsp:rsid wsp:val=&quot;004854E0&quot;/&gt;&lt;wsp:rsid wsp:val=&quot;004A31F4&quot;/&gt;&lt;wsp:rsid wsp:val=&quot;004A4607&quot;/&gt;&lt;wsp:rsid wsp:val=&quot;004A6D27&quot;/&gt;&lt;wsp:rsid wsp:val=&quot;004D5258&quot;/&gt;&lt;wsp:rsid wsp:val=&quot;004E7215&quot;/&gt;&lt;wsp:rsid wsp:val=&quot;004F25D2&quot;/&gt;&lt;wsp:rsid wsp:val=&quot;004F37F7&quot;/&gt;&lt;wsp:rsid wsp:val=&quot;004F51FE&quot;/&gt;&lt;wsp:rsid wsp:val=&quot;004F7106&quot;/&gt;&lt;wsp:rsid wsp:val=&quot;00522DF4&quot;/&gt;&lt;wsp:rsid wsp:val=&quot;00533E1A&quot;/&gt;&lt;wsp:rsid wsp:val=&quot;0054740D&quot;/&gt;&lt;wsp:rsid wsp:val=&quot;005527E1&quot;/&gt;&lt;wsp:rsid wsp:val=&quot;00555D03&quot;/&gt;&lt;wsp:rsid wsp:val=&quot;00570DC8&quot;/&gt;&lt;wsp:rsid wsp:val=&quot;00570ECC&quot;/&gt;&lt;wsp:rsid wsp:val=&quot;00580CF6&quot;/&gt;&lt;wsp:rsid wsp:val=&quot;00584078&quot;/&gt;&lt;wsp:rsid wsp:val=&quot;005970FA&quot;/&gt;&lt;wsp:rsid wsp:val=&quot;005B1F87&quot;/&gt;&lt;wsp:rsid wsp:val=&quot;005C29D8&quot;/&gt;&lt;wsp:rsid wsp:val=&quot;005D3087&quot;/&gt;&lt;wsp:rsid wsp:val=&quot;005E64DB&quot;/&gt;&lt;wsp:rsid wsp:val=&quot;005E6577&quot;/&gt;&lt;wsp:rsid wsp:val=&quot;005E68A2&quot;/&gt;&lt;wsp:rsid wsp:val=&quot;0062253A&quot;/&gt;&lt;wsp:rsid wsp:val=&quot;00652F2B&quot;/&gt;&lt;wsp:rsid wsp:val=&quot;00657044&quot;/&gt;&lt;wsp:rsid wsp:val=&quot;006618D3&quot;/&gt;&lt;wsp:rsid wsp:val=&quot;00677DB3&quot;/&gt;&lt;wsp:rsid wsp:val=&quot;00690CBE&quot;/&gt;&lt;wsp:rsid wsp:val=&quot;006946DE&quot;/&gt;&lt;wsp:rsid wsp:val=&quot;006B30B5&quot;/&gt;&lt;wsp:rsid wsp:val=&quot;006C2714&quot;/&gt;&lt;wsp:rsid wsp:val=&quot;006C5520&quot;/&gt;&lt;wsp:rsid wsp:val=&quot;006D1F29&quot;/&gt;&lt;wsp:rsid wsp:val=&quot;006F67C7&quot;/&gt;&lt;wsp:rsid wsp:val=&quot;00704A76&quot;/&gt;&lt;wsp:rsid wsp:val=&quot;00711141&quot;/&gt;&lt;wsp:rsid wsp:val=&quot;00711EE7&quot;/&gt;&lt;wsp:rsid wsp:val=&quot;00714490&quot;/&gt;&lt;wsp:rsid wsp:val=&quot;00734045&quot;/&gt;&lt;wsp:rsid wsp:val=&quot;00773F9D&quot;/&gt;&lt;wsp:rsid wsp:val=&quot;007759AD&quot;/&gt;&lt;wsp:rsid wsp:val=&quot;0078532C&quot;/&gt;&lt;wsp:rsid wsp:val=&quot;0078611F&quot;/&gt;&lt;wsp:rsid wsp:val=&quot;00794002&quot;/&gt;&lt;wsp:rsid wsp:val=&quot;00796989&quot;/&gt;&lt;wsp:rsid wsp:val=&quot;007A11F1&quot;/&gt;&lt;wsp:rsid wsp:val=&quot;007A54ED&quot;/&gt;&lt;wsp:rsid wsp:val=&quot;007B6463&quot;/&gt;&lt;wsp:rsid wsp:val=&quot;007B7E39&quot;/&gt;&lt;wsp:rsid wsp:val=&quot;007C249E&quot;/&gt;&lt;wsp:rsid wsp:val=&quot;007C3D9E&quot;/&gt;&lt;wsp:rsid wsp:val=&quot;00801DB3&quot;/&gt;&lt;wsp:rsid wsp:val=&quot;00805972&quot;/&gt;&lt;wsp:rsid wsp:val=&quot;0084389D&quot;/&gt;&lt;wsp:rsid wsp:val=&quot;00847D10&quot;/&gt;&lt;wsp:rsid wsp:val=&quot;008734BC&quot;/&gt;&lt;wsp:rsid wsp:val=&quot;008A671E&quot;/&gt;&lt;wsp:rsid wsp:val=&quot;008D38E2&quot;/&gt;&lt;wsp:rsid wsp:val=&quot;008D66EA&quot;/&gt;&lt;wsp:rsid wsp:val=&quot;008E72AB&quot;/&gt;&lt;wsp:rsid wsp:val=&quot;00900786&quot;/&gt;&lt;wsp:rsid wsp:val=&quot;00907F2A&quot;/&gt;&lt;wsp:rsid wsp:val=&quot;009174AD&quot;/&gt;&lt;wsp:rsid wsp:val=&quot;00925D2D&quot;/&gt;&lt;wsp:rsid wsp:val=&quot;00942BCE&quot;/&gt;&lt;wsp:rsid wsp:val=&quot;009547A7&quot;/&gt;&lt;wsp:rsid wsp:val=&quot;0096756B&quot;/&gt;&lt;wsp:rsid wsp:val=&quot;009A08A1&quot;/&gt;&lt;wsp:rsid wsp:val=&quot;009A19E4&quot;/&gt;&lt;wsp:rsid wsp:val=&quot;009B5E29&quot;/&gt;&lt;wsp:rsid wsp:val=&quot;009B7EDF&quot;/&gt;&lt;wsp:rsid wsp:val=&quot;00A238A3&quot;/&gt;&lt;wsp:rsid wsp:val=&quot;00A26AA3&quot;/&gt;&lt;wsp:rsid wsp:val=&quot;00A50958&quot;/&gt;&lt;wsp:rsid wsp:val=&quot;00A70A18&quot;/&gt;&lt;wsp:rsid wsp:val=&quot;00AA3180&quot;/&gt;&lt;wsp:rsid wsp:val=&quot;00AD6A3E&quot;/&gt;&lt;wsp:rsid wsp:val=&quot;00AE76FB&quot;/&gt;&lt;wsp:rsid wsp:val=&quot;00B14268&quot;/&gt;&lt;wsp:rsid wsp:val=&quot;00B143FA&quot;/&gt;&lt;wsp:rsid wsp:val=&quot;00B161AE&quot;/&gt;&lt;wsp:rsid wsp:val=&quot;00BA1815&quot;/&gt;&lt;wsp:rsid wsp:val=&quot;00BA5DDD&quot;/&gt;&lt;wsp:rsid wsp:val=&quot;00BA767E&quot;/&gt;&lt;wsp:rsid wsp:val=&quot;00BA7A74&quot;/&gt;&lt;wsp:rsid wsp:val=&quot;00BB0EDB&quot;/&gt;&lt;wsp:rsid wsp:val=&quot;00BB3DA6&quot;/&gt;&lt;wsp:rsid wsp:val=&quot;00BB4FEA&quot;/&gt;&lt;wsp:rsid wsp:val=&quot;00BC3745&quot;/&gt;&lt;wsp:rsid wsp:val=&quot;00BE7F80&quot;/&gt;&lt;wsp:rsid wsp:val=&quot;00BF34A6&quot;/&gt;&lt;wsp:rsid wsp:val=&quot;00BF5734&quot;/&gt;&lt;wsp:rsid wsp:val=&quot;00C43247&quot;/&gt;&lt;wsp:rsid wsp:val=&quot;00C51C50&quot;/&gt;&lt;wsp:rsid wsp:val=&quot;00C759D7&quot;/&gt;&lt;wsp:rsid wsp:val=&quot;00C77B26&quot;/&gt;&lt;wsp:rsid wsp:val=&quot;00C80883&quot;/&gt;&lt;wsp:rsid wsp:val=&quot;00C90958&quot;/&gt;&lt;wsp:rsid wsp:val=&quot;00CA291F&quot;/&gt;&lt;wsp:rsid wsp:val=&quot;00CF2A6B&quot;/&gt;&lt;wsp:rsid wsp:val=&quot;00D10BC5&quot;/&gt;&lt;wsp:rsid wsp:val=&quot;00D35632&quot;/&gt;&lt;wsp:rsid wsp:val=&quot;00D658FF&quot;/&gt;&lt;wsp:rsid wsp:val=&quot;00D77B09&quot;/&gt;&lt;wsp:rsid wsp:val=&quot;00D86B6A&quot;/&gt;&lt;wsp:rsid wsp:val=&quot;00D9257F&quot;/&gt;&lt;wsp:rsid wsp:val=&quot;00DA00B2&quot;/&gt;&lt;wsp:rsid wsp:val=&quot;00DA4A66&quot;/&gt;&lt;wsp:rsid wsp:val=&quot;00DC3A15&quot;/&gt;&lt;wsp:rsid wsp:val=&quot;00DD04CD&quot;/&gt;&lt;wsp:rsid wsp:val=&quot;00DF3634&quot;/&gt;&lt;wsp:rsid wsp:val=&quot;00E0543F&quot;/&gt;&lt;wsp:rsid wsp:val=&quot;00E15D41&quot;/&gt;&lt;wsp:rsid wsp:val=&quot;00E346BF&quot;/&gt;&lt;wsp:rsid wsp:val=&quot;00E42B77&quot;/&gt;&lt;wsp:rsid wsp:val=&quot;00E64CC8&quot;/&gt;&lt;wsp:rsid wsp:val=&quot;00E7263D&quot;/&gt;&lt;wsp:rsid wsp:val=&quot;00E9617D&quot;/&gt;&lt;wsp:rsid wsp:val=&quot;00ED26A1&quot;/&gt;&lt;wsp:rsid wsp:val=&quot;00ED47FE&quot;/&gt;&lt;wsp:rsid wsp:val=&quot;00EE3D37&quot;/&gt;&lt;wsp:rsid wsp:val=&quot;00EE79EA&quot;/&gt;&lt;wsp:rsid wsp:val=&quot;00EF2729&quot;/&gt;&lt;wsp:rsid wsp:val=&quot;00EF3588&quot;/&gt;&lt;wsp:rsid wsp:val=&quot;00EF37D1&quot;/&gt;&lt;wsp:rsid wsp:val=&quot;00F11A48&quot;/&gt;&lt;wsp:rsid wsp:val=&quot;00F163D4&quot;/&gt;&lt;wsp:rsid wsp:val=&quot;00F21E67&quot;/&gt;&lt;wsp:rsid wsp:val=&quot;00F40A7C&quot;/&gt;&lt;wsp:rsid wsp:val=&quot;00F76B0D&quot;/&gt;&lt;wsp:rsid wsp:val=&quot;00F81764&quot;/&gt;&lt;wsp:rsid wsp:val=&quot;00F9004F&quot;/&gt;&lt;wsp:rsid wsp:val=&quot;00FC488B&quot;/&gt;&lt;wsp:rsid wsp:val=&quot;00FC6C95&quot;/&gt;&lt;wsp:rsid wsp:val=&quot;00FC70EF&quot;/&gt;&lt;wsp:rsid wsp:val=&quot;00FD0D7D&quot;/&gt;&lt;wsp:rsid wsp:val=&quot;00FF1CA8&quot;/&gt;&lt;wsp:rsid wsp:val=&quot;00FF2A8E&quot;/&gt;&lt;/wsp:rsids&gt;&lt;/w:docPr&gt;&lt;w:body&gt;&lt;wx:sect&gt;&lt;w:p wsp:rsidR=&quot;00000000&quot; wsp:rsidRDefault=&quot;005B1F87&quot; wsp:rsidP=&quot;005B1F87&quot;&gt;&lt;m:oMathPara&gt;&lt;m:oMath&gt;&lt;m:r&gt;&lt;w:rPr&gt;&lt;w:rFonts w:ascii=&quot;Cambria Math&quot; w:h-ansi=&quot;Cambria Math&quot; w:cs=&quot;David&quot;/&gt;&lt;wx:font wx:val=&quot;Cambria Math&quot;/&gt;&lt;w:i/&gt;&lt;w:sz w:val=&quot;24&quot;/&gt;&lt;w:sz-cs w:val=&quot;24&quot;/&gt;&lt;/w:rPr&gt;&lt;m:t&gt;Y&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315" o:title="" chromakey="white"/>
          </v:shape>
        </w:pict>
      </w:r>
      <w:r w:rsidRPr="00477A47">
        <w:rPr>
          <w:rFonts w:cs="David"/>
          <w:rtl/>
        </w:rPr>
        <w:instrText xml:space="preserve"> </w:instrText>
      </w:r>
      <w:r w:rsidRPr="00477A47">
        <w:rPr>
          <w:rFonts w:cs="David"/>
          <w:rtl/>
        </w:rPr>
        <w:fldChar w:fldCharType="separate"/>
      </w:r>
      <w:r w:rsidRPr="00477A47">
        <w:rPr>
          <w:rFonts w:hint="cs"/>
          <w:position w:val="-6"/>
        </w:rPr>
        <w:pict>
          <v:shape id="_x0000_i1190" type="#_x0000_t75" style="width:7.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200&quot;/&gt;&lt;w:doNotEmbedSystemFonts/&gt;&lt;w:stylePaneFormatFilter w:val=&quot;3F01&quot;/&gt;&lt;w:defaultTabStop w:val=&quot;720&quot;/&gt;&lt;w:drawingGridHorizontalSpacing w:val=&quot;187&quot;/&gt;&lt;w:displayVerticalDrawingGridEvery w:val=&quot;2&quot;/&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applyBreakingRules/&gt;&lt;w:wrapTextWithPunct/&gt;&lt;w:useAsianBreakRules/&gt;&lt;w:dontGrowAutofit/&gt;&lt;/w:compat&gt;&lt;wsp:rsids&gt;&lt;wsp:rsidRoot wsp:val=&quot;007B6463&quot;/&gt;&lt;wsp:rsid wsp:val=&quot;000034D4&quot;/&gt;&lt;wsp:rsid wsp:val=&quot;000153FE&quot;/&gt;&lt;wsp:rsid wsp:val=&quot;000175E9&quot;/&gt;&lt;wsp:rsid wsp:val=&quot;00094152&quot;/&gt;&lt;wsp:rsid wsp:val=&quot;000B1321&quot;/&gt;&lt;wsp:rsid wsp:val=&quot;000B4CCF&quot;/&gt;&lt;wsp:rsid wsp:val=&quot;000C50CC&quot;/&gt;&lt;wsp:rsid wsp:val=&quot;000E4435&quot;/&gt;&lt;wsp:rsid wsp:val=&quot;000F0590&quot;/&gt;&lt;wsp:rsid wsp:val=&quot;000F5D79&quot;/&gt;&lt;wsp:rsid wsp:val=&quot;000F6DD2&quot;/&gt;&lt;wsp:rsid wsp:val=&quot;00101959&quot;/&gt;&lt;wsp:rsid wsp:val=&quot;00105B4E&quot;/&gt;&lt;wsp:rsid wsp:val=&quot;001260E0&quot;/&gt;&lt;wsp:rsid wsp:val=&quot;001606BF&quot;/&gt;&lt;wsp:rsid wsp:val=&quot;00162675&quot;/&gt;&lt;wsp:rsid wsp:val=&quot;001704E6&quot;/&gt;&lt;wsp:rsid wsp:val=&quot;00183D1D&quot;/&gt;&lt;wsp:rsid wsp:val=&quot;001919B9&quot;/&gt;&lt;wsp:rsid wsp:val=&quot;001A4C10&quot;/&gt;&lt;wsp:rsid wsp:val=&quot;001A5FFD&quot;/&gt;&lt;wsp:rsid wsp:val=&quot;001B2F70&quot;/&gt;&lt;wsp:rsid wsp:val=&quot;001D3AA0&quot;/&gt;&lt;wsp:rsid wsp:val=&quot;002042F4&quot;/&gt;&lt;wsp:rsid wsp:val=&quot;002162F1&quot;/&gt;&lt;wsp:rsid wsp:val=&quot;00217868&quot;/&gt;&lt;wsp:rsid wsp:val=&quot;00245EE9&quot;/&gt;&lt;wsp:rsid wsp:val=&quot;002466FB&quot;/&gt;&lt;wsp:rsid wsp:val=&quot;00247002&quot;/&gt;&lt;wsp:rsid wsp:val=&quot;002531AD&quot;/&gt;&lt;wsp:rsid wsp:val=&quot;00263344&quot;/&gt;&lt;wsp:rsid wsp:val=&quot;00272BC4&quot;/&gt;&lt;wsp:rsid wsp:val=&quot;0029388C&quot;/&gt;&lt;wsp:rsid wsp:val=&quot;002A6521&quot;/&gt;&lt;wsp:rsid wsp:val=&quot;002D1310&quot;/&gt;&lt;wsp:rsid wsp:val=&quot;002D2C00&quot;/&gt;&lt;wsp:rsid wsp:val=&quot;002F0D54&quot;/&gt;&lt;wsp:rsid wsp:val=&quot;002F50E8&quot;/&gt;&lt;wsp:rsid wsp:val=&quot;00310B05&quot;/&gt;&lt;wsp:rsid wsp:val=&quot;0032497F&quot;/&gt;&lt;wsp:rsid wsp:val=&quot;00353985&quot;/&gt;&lt;wsp:rsid wsp:val=&quot;0035780C&quot;/&gt;&lt;wsp:rsid wsp:val=&quot;00374349&quot;/&gt;&lt;wsp:rsid wsp:val=&quot;00392F88&quot;/&gt;&lt;wsp:rsid wsp:val=&quot;003B707A&quot;/&gt;&lt;wsp:rsid wsp:val=&quot;003C25F9&quot;/&gt;&lt;wsp:rsid wsp:val=&quot;003D1FE5&quot;/&gt;&lt;wsp:rsid wsp:val=&quot;003E5B57&quot;/&gt;&lt;wsp:rsid wsp:val=&quot;003F6017&quot;/&gt;&lt;wsp:rsid wsp:val=&quot;00407FEF&quot;/&gt;&lt;wsp:rsid wsp:val=&quot;00425532&quot;/&gt;&lt;wsp:rsid wsp:val=&quot;00443B21&quot;/&gt;&lt;wsp:rsid wsp:val=&quot;00445A98&quot;/&gt;&lt;wsp:rsid wsp:val=&quot;004468EA&quot;/&gt;&lt;wsp:rsid wsp:val=&quot;00477723&quot;/&gt;&lt;wsp:rsid wsp:val=&quot;00477A47&quot;/&gt;&lt;wsp:rsid wsp:val=&quot;004854E0&quot;/&gt;&lt;wsp:rsid wsp:val=&quot;004A31F4&quot;/&gt;&lt;wsp:rsid wsp:val=&quot;004A4607&quot;/&gt;&lt;wsp:rsid wsp:val=&quot;004A6D27&quot;/&gt;&lt;wsp:rsid wsp:val=&quot;004D5258&quot;/&gt;&lt;wsp:rsid wsp:val=&quot;004E7215&quot;/&gt;&lt;wsp:rsid wsp:val=&quot;004F25D2&quot;/&gt;&lt;wsp:rsid wsp:val=&quot;004F37F7&quot;/&gt;&lt;wsp:rsid wsp:val=&quot;004F51FE&quot;/&gt;&lt;wsp:rsid wsp:val=&quot;004F7106&quot;/&gt;&lt;wsp:rsid wsp:val=&quot;00522DF4&quot;/&gt;&lt;wsp:rsid wsp:val=&quot;00533E1A&quot;/&gt;&lt;wsp:rsid wsp:val=&quot;0054740D&quot;/&gt;&lt;wsp:rsid wsp:val=&quot;005527E1&quot;/&gt;&lt;wsp:rsid wsp:val=&quot;00555D03&quot;/&gt;&lt;wsp:rsid wsp:val=&quot;00570DC8&quot;/&gt;&lt;wsp:rsid wsp:val=&quot;00570ECC&quot;/&gt;&lt;wsp:rsid wsp:val=&quot;00580CF6&quot;/&gt;&lt;wsp:rsid wsp:val=&quot;00584078&quot;/&gt;&lt;wsp:rsid wsp:val=&quot;005970FA&quot;/&gt;&lt;wsp:rsid wsp:val=&quot;005B1F87&quot;/&gt;&lt;wsp:rsid wsp:val=&quot;005C29D8&quot;/&gt;&lt;wsp:rsid wsp:val=&quot;005D3087&quot;/&gt;&lt;wsp:rsid wsp:val=&quot;005E64DB&quot;/&gt;&lt;wsp:rsid wsp:val=&quot;005E6577&quot;/&gt;&lt;wsp:rsid wsp:val=&quot;005E68A2&quot;/&gt;&lt;wsp:rsid wsp:val=&quot;0062253A&quot;/&gt;&lt;wsp:rsid wsp:val=&quot;00652F2B&quot;/&gt;&lt;wsp:rsid wsp:val=&quot;00657044&quot;/&gt;&lt;wsp:rsid wsp:val=&quot;006618D3&quot;/&gt;&lt;wsp:rsid wsp:val=&quot;00677DB3&quot;/&gt;&lt;wsp:rsid wsp:val=&quot;00690CBE&quot;/&gt;&lt;wsp:rsid wsp:val=&quot;006946DE&quot;/&gt;&lt;wsp:rsid wsp:val=&quot;006B30B5&quot;/&gt;&lt;wsp:rsid wsp:val=&quot;006C2714&quot;/&gt;&lt;wsp:rsid wsp:val=&quot;006C5520&quot;/&gt;&lt;wsp:rsid wsp:val=&quot;006D1F29&quot;/&gt;&lt;wsp:rsid wsp:val=&quot;006F67C7&quot;/&gt;&lt;wsp:rsid wsp:val=&quot;00704A76&quot;/&gt;&lt;wsp:rsid wsp:val=&quot;00711141&quot;/&gt;&lt;wsp:rsid wsp:val=&quot;00711EE7&quot;/&gt;&lt;wsp:rsid wsp:val=&quot;00714490&quot;/&gt;&lt;wsp:rsid wsp:val=&quot;00734045&quot;/&gt;&lt;wsp:rsid wsp:val=&quot;00773F9D&quot;/&gt;&lt;wsp:rsid wsp:val=&quot;007759AD&quot;/&gt;&lt;wsp:rsid wsp:val=&quot;0078532C&quot;/&gt;&lt;wsp:rsid wsp:val=&quot;0078611F&quot;/&gt;&lt;wsp:rsid wsp:val=&quot;00794002&quot;/&gt;&lt;wsp:rsid wsp:val=&quot;00796989&quot;/&gt;&lt;wsp:rsid wsp:val=&quot;007A11F1&quot;/&gt;&lt;wsp:rsid wsp:val=&quot;007A54ED&quot;/&gt;&lt;wsp:rsid wsp:val=&quot;007B6463&quot;/&gt;&lt;wsp:rsid wsp:val=&quot;007B7E39&quot;/&gt;&lt;wsp:rsid wsp:val=&quot;007C249E&quot;/&gt;&lt;wsp:rsid wsp:val=&quot;007C3D9E&quot;/&gt;&lt;wsp:rsid wsp:val=&quot;00801DB3&quot;/&gt;&lt;wsp:rsid wsp:val=&quot;00805972&quot;/&gt;&lt;wsp:rsid wsp:val=&quot;0084389D&quot;/&gt;&lt;wsp:rsid wsp:val=&quot;00847D10&quot;/&gt;&lt;wsp:rsid wsp:val=&quot;008734BC&quot;/&gt;&lt;wsp:rsid wsp:val=&quot;008A671E&quot;/&gt;&lt;wsp:rsid wsp:val=&quot;008D38E2&quot;/&gt;&lt;wsp:rsid wsp:val=&quot;008D66EA&quot;/&gt;&lt;wsp:rsid wsp:val=&quot;008E72AB&quot;/&gt;&lt;wsp:rsid wsp:val=&quot;00900786&quot;/&gt;&lt;wsp:rsid wsp:val=&quot;00907F2A&quot;/&gt;&lt;wsp:rsid wsp:val=&quot;009174AD&quot;/&gt;&lt;wsp:rsid wsp:val=&quot;00925D2D&quot;/&gt;&lt;wsp:rsid wsp:val=&quot;00942BCE&quot;/&gt;&lt;wsp:rsid wsp:val=&quot;009547A7&quot;/&gt;&lt;wsp:rsid wsp:val=&quot;0096756B&quot;/&gt;&lt;wsp:rsid wsp:val=&quot;009A08A1&quot;/&gt;&lt;wsp:rsid wsp:val=&quot;009A19E4&quot;/&gt;&lt;wsp:rsid wsp:val=&quot;009B5E29&quot;/&gt;&lt;wsp:rsid wsp:val=&quot;009B7EDF&quot;/&gt;&lt;wsp:rsid wsp:val=&quot;00A238A3&quot;/&gt;&lt;wsp:rsid wsp:val=&quot;00A26AA3&quot;/&gt;&lt;wsp:rsid wsp:val=&quot;00A50958&quot;/&gt;&lt;wsp:rsid wsp:val=&quot;00A70A18&quot;/&gt;&lt;wsp:rsid wsp:val=&quot;00AA3180&quot;/&gt;&lt;wsp:rsid wsp:val=&quot;00AD6A3E&quot;/&gt;&lt;wsp:rsid wsp:val=&quot;00AE76FB&quot;/&gt;&lt;wsp:rsid wsp:val=&quot;00B14268&quot;/&gt;&lt;wsp:rsid wsp:val=&quot;00B143FA&quot;/&gt;&lt;wsp:rsid wsp:val=&quot;00B161AE&quot;/&gt;&lt;wsp:rsid wsp:val=&quot;00BA1815&quot;/&gt;&lt;wsp:rsid wsp:val=&quot;00BA5DDD&quot;/&gt;&lt;wsp:rsid wsp:val=&quot;00BA767E&quot;/&gt;&lt;wsp:rsid wsp:val=&quot;00BA7A74&quot;/&gt;&lt;wsp:rsid wsp:val=&quot;00BB0EDB&quot;/&gt;&lt;wsp:rsid wsp:val=&quot;00BB3DA6&quot;/&gt;&lt;wsp:rsid wsp:val=&quot;00BB4FEA&quot;/&gt;&lt;wsp:rsid wsp:val=&quot;00BC3745&quot;/&gt;&lt;wsp:rsid wsp:val=&quot;00BE7F80&quot;/&gt;&lt;wsp:rsid wsp:val=&quot;00BF34A6&quot;/&gt;&lt;wsp:rsid wsp:val=&quot;00BF5734&quot;/&gt;&lt;wsp:rsid wsp:val=&quot;00C43247&quot;/&gt;&lt;wsp:rsid wsp:val=&quot;00C51C50&quot;/&gt;&lt;wsp:rsid wsp:val=&quot;00C759D7&quot;/&gt;&lt;wsp:rsid wsp:val=&quot;00C77B26&quot;/&gt;&lt;wsp:rsid wsp:val=&quot;00C80883&quot;/&gt;&lt;wsp:rsid wsp:val=&quot;00C90958&quot;/&gt;&lt;wsp:rsid wsp:val=&quot;00CA291F&quot;/&gt;&lt;wsp:rsid wsp:val=&quot;00CF2A6B&quot;/&gt;&lt;wsp:rsid wsp:val=&quot;00D10BC5&quot;/&gt;&lt;wsp:rsid wsp:val=&quot;00D35632&quot;/&gt;&lt;wsp:rsid wsp:val=&quot;00D658FF&quot;/&gt;&lt;wsp:rsid wsp:val=&quot;00D77B09&quot;/&gt;&lt;wsp:rsid wsp:val=&quot;00D86B6A&quot;/&gt;&lt;wsp:rsid wsp:val=&quot;00D9257F&quot;/&gt;&lt;wsp:rsid wsp:val=&quot;00DA00B2&quot;/&gt;&lt;wsp:rsid wsp:val=&quot;00DA4A66&quot;/&gt;&lt;wsp:rsid wsp:val=&quot;00DC3A15&quot;/&gt;&lt;wsp:rsid wsp:val=&quot;00DD04CD&quot;/&gt;&lt;wsp:rsid wsp:val=&quot;00DF3634&quot;/&gt;&lt;wsp:rsid wsp:val=&quot;00E0543F&quot;/&gt;&lt;wsp:rsid wsp:val=&quot;00E15D41&quot;/&gt;&lt;wsp:rsid wsp:val=&quot;00E346BF&quot;/&gt;&lt;wsp:rsid wsp:val=&quot;00E42B77&quot;/&gt;&lt;wsp:rsid wsp:val=&quot;00E64CC8&quot;/&gt;&lt;wsp:rsid wsp:val=&quot;00E7263D&quot;/&gt;&lt;wsp:rsid wsp:val=&quot;00E9617D&quot;/&gt;&lt;wsp:rsid wsp:val=&quot;00ED26A1&quot;/&gt;&lt;wsp:rsid wsp:val=&quot;00ED47FE&quot;/&gt;&lt;wsp:rsid wsp:val=&quot;00EE3D37&quot;/&gt;&lt;wsp:rsid wsp:val=&quot;00EE79EA&quot;/&gt;&lt;wsp:rsid wsp:val=&quot;00EF2729&quot;/&gt;&lt;wsp:rsid wsp:val=&quot;00EF3588&quot;/&gt;&lt;wsp:rsid wsp:val=&quot;00EF37D1&quot;/&gt;&lt;wsp:rsid wsp:val=&quot;00F11A48&quot;/&gt;&lt;wsp:rsid wsp:val=&quot;00F163D4&quot;/&gt;&lt;wsp:rsid wsp:val=&quot;00F21E67&quot;/&gt;&lt;wsp:rsid wsp:val=&quot;00F40A7C&quot;/&gt;&lt;wsp:rsid wsp:val=&quot;00F76B0D&quot;/&gt;&lt;wsp:rsid wsp:val=&quot;00F81764&quot;/&gt;&lt;wsp:rsid wsp:val=&quot;00F9004F&quot;/&gt;&lt;wsp:rsid wsp:val=&quot;00FC488B&quot;/&gt;&lt;wsp:rsid wsp:val=&quot;00FC6C95&quot;/&gt;&lt;wsp:rsid wsp:val=&quot;00FC70EF&quot;/&gt;&lt;wsp:rsid wsp:val=&quot;00FD0D7D&quot;/&gt;&lt;wsp:rsid wsp:val=&quot;00FF1CA8&quot;/&gt;&lt;wsp:rsid wsp:val=&quot;00FF2A8E&quot;/&gt;&lt;/wsp:rsids&gt;&lt;/w:docPr&gt;&lt;w:body&gt;&lt;wx:sect&gt;&lt;w:p wsp:rsidR=&quot;00000000&quot; wsp:rsidRDefault=&quot;005B1F87&quot; wsp:rsidP=&quot;005B1F87&quot;&gt;&lt;m:oMathPara&gt;&lt;m:oMath&gt;&lt;m:r&gt;&lt;w:rPr&gt;&lt;w:rFonts w:ascii=&quot;Cambria Math&quot; w:h-ansi=&quot;Cambria Math&quot; w:cs=&quot;David&quot;/&gt;&lt;wx:font wx:val=&quot;Cambria Math&quot;/&gt;&lt;w:i/&gt;&lt;w:sz w:val=&quot;24&quot;/&gt;&lt;w:sz-cs w:val=&quot;24&quot;/&gt;&lt;/w:rPr&gt;&lt;m:t&gt;Y&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315" o:title="" chromakey="white"/>
          </v:shape>
        </w:pict>
      </w:r>
      <w:r w:rsidRPr="00477A47">
        <w:rPr>
          <w:rFonts w:cs="David"/>
          <w:rtl/>
        </w:rPr>
        <w:fldChar w:fldCharType="end"/>
      </w:r>
      <w:r>
        <w:rPr>
          <w:rFonts w:cs="David" w:hint="cs"/>
          <w:rtl/>
        </w:rPr>
        <w:t xml:space="preserve">   משתנים מקריים נורמליים בלתי תלויים כך ש:    </w:t>
      </w:r>
      <w:r w:rsidRPr="00477A47">
        <w:rPr>
          <w:rFonts w:cs="David"/>
          <w:rtl/>
        </w:rPr>
        <w:fldChar w:fldCharType="begin"/>
      </w:r>
      <w:r w:rsidRPr="00477A47">
        <w:rPr>
          <w:rFonts w:cs="David"/>
          <w:rtl/>
        </w:rPr>
        <w:instrText xml:space="preserve"> </w:instrText>
      </w:r>
      <w:r w:rsidRPr="00477A47">
        <w:rPr>
          <w:rFonts w:cs="David"/>
        </w:rPr>
        <w:instrText>QUOTE</w:instrText>
      </w:r>
      <w:r w:rsidRPr="00477A47">
        <w:rPr>
          <w:rFonts w:cs="David"/>
          <w:rtl/>
        </w:rPr>
        <w:instrText xml:space="preserve"> </w:instrText>
      </w:r>
      <w:r w:rsidRPr="00477A47">
        <w:rPr>
          <w:rFonts w:hint="cs"/>
          <w:position w:val="-9"/>
        </w:rPr>
        <w:pict>
          <v:shape id="_x0000_i1191" type="#_x0000_t75" style="width:177.75pt;height:15.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200&quot;/&gt;&lt;w:doNotEmbedSystemFonts/&gt;&lt;w:stylePaneFormatFilter w:val=&quot;3F01&quot;/&gt;&lt;w:defaultTabStop w:val=&quot;720&quot;/&gt;&lt;w:drawingGridHorizontalSpacing w:val=&quot;187&quot;/&gt;&lt;w:displayVerticalDrawingGridEvery w:val=&quot;2&quot;/&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applyBreakingRules/&gt;&lt;w:wrapTextWithPunct/&gt;&lt;w:useAsianBreakRules/&gt;&lt;w:dontGrowAutofit/&gt;&lt;/w:compat&gt;&lt;wsp:rsids&gt;&lt;wsp:rsidRoot wsp:val=&quot;007B6463&quot;/&gt;&lt;wsp:rsid wsp:val=&quot;000034D4&quot;/&gt;&lt;wsp:rsid wsp:val=&quot;000153FE&quot;/&gt;&lt;wsp:rsid wsp:val=&quot;000175E9&quot;/&gt;&lt;wsp:rsid wsp:val=&quot;00094152&quot;/&gt;&lt;wsp:rsid wsp:val=&quot;000B1321&quot;/&gt;&lt;wsp:rsid wsp:val=&quot;000B4CCF&quot;/&gt;&lt;wsp:rsid wsp:val=&quot;000C50CC&quot;/&gt;&lt;wsp:rsid wsp:val=&quot;000E4435&quot;/&gt;&lt;wsp:rsid wsp:val=&quot;000F0590&quot;/&gt;&lt;wsp:rsid wsp:val=&quot;000F5D79&quot;/&gt;&lt;wsp:rsid wsp:val=&quot;000F6DD2&quot;/&gt;&lt;wsp:rsid wsp:val=&quot;00101959&quot;/&gt;&lt;wsp:rsid wsp:val=&quot;00105B4E&quot;/&gt;&lt;wsp:rsid wsp:val=&quot;001260E0&quot;/&gt;&lt;wsp:rsid wsp:val=&quot;0014314D&quot;/&gt;&lt;wsp:rsid wsp:val=&quot;001606BF&quot;/&gt;&lt;wsp:rsid wsp:val=&quot;00162675&quot;/&gt;&lt;wsp:rsid wsp:val=&quot;001704E6&quot;/&gt;&lt;wsp:rsid wsp:val=&quot;00183D1D&quot;/&gt;&lt;wsp:rsid wsp:val=&quot;001919B9&quot;/&gt;&lt;wsp:rsid wsp:val=&quot;001A4C10&quot;/&gt;&lt;wsp:rsid wsp:val=&quot;001A5FFD&quot;/&gt;&lt;wsp:rsid wsp:val=&quot;001B2F70&quot;/&gt;&lt;wsp:rsid wsp:val=&quot;001D3AA0&quot;/&gt;&lt;wsp:rsid wsp:val=&quot;002042F4&quot;/&gt;&lt;wsp:rsid wsp:val=&quot;002162F1&quot;/&gt;&lt;wsp:rsid wsp:val=&quot;00217868&quot;/&gt;&lt;wsp:rsid wsp:val=&quot;00245EE9&quot;/&gt;&lt;wsp:rsid wsp:val=&quot;002466FB&quot;/&gt;&lt;wsp:rsid wsp:val=&quot;00247002&quot;/&gt;&lt;wsp:rsid wsp:val=&quot;002531AD&quot;/&gt;&lt;wsp:rsid wsp:val=&quot;00263344&quot;/&gt;&lt;wsp:rsid wsp:val=&quot;00272BC4&quot;/&gt;&lt;wsp:rsid wsp:val=&quot;0029388C&quot;/&gt;&lt;wsp:rsid wsp:val=&quot;002A6521&quot;/&gt;&lt;wsp:rsid wsp:val=&quot;002D1310&quot;/&gt;&lt;wsp:rsid wsp:val=&quot;002D2C00&quot;/&gt;&lt;wsp:rsid wsp:val=&quot;002F0D54&quot;/&gt;&lt;wsp:rsid wsp:val=&quot;002F50E8&quot;/&gt;&lt;wsp:rsid wsp:val=&quot;00310B05&quot;/&gt;&lt;wsp:rsid wsp:val=&quot;0032497F&quot;/&gt;&lt;wsp:rsid wsp:val=&quot;00353985&quot;/&gt;&lt;wsp:rsid wsp:val=&quot;0035780C&quot;/&gt;&lt;wsp:rsid wsp:val=&quot;00374349&quot;/&gt;&lt;wsp:rsid wsp:val=&quot;00392F88&quot;/&gt;&lt;wsp:rsid wsp:val=&quot;003B707A&quot;/&gt;&lt;wsp:rsid wsp:val=&quot;003C25F9&quot;/&gt;&lt;wsp:rsid wsp:val=&quot;003D1FE5&quot;/&gt;&lt;wsp:rsid wsp:val=&quot;003E5B57&quot;/&gt;&lt;wsp:rsid wsp:val=&quot;003F6017&quot;/&gt;&lt;wsp:rsid wsp:val=&quot;00407FEF&quot;/&gt;&lt;wsp:rsid wsp:val=&quot;00425532&quot;/&gt;&lt;wsp:rsid wsp:val=&quot;00443B21&quot;/&gt;&lt;wsp:rsid wsp:val=&quot;00445A98&quot;/&gt;&lt;wsp:rsid wsp:val=&quot;004468EA&quot;/&gt;&lt;wsp:rsid wsp:val=&quot;00477723&quot;/&gt;&lt;wsp:rsid wsp:val=&quot;00477A47&quot;/&gt;&lt;wsp:rsid wsp:val=&quot;004854E0&quot;/&gt;&lt;wsp:rsid wsp:val=&quot;004A31F4&quot;/&gt;&lt;wsp:rsid wsp:val=&quot;004A4607&quot;/&gt;&lt;wsp:rsid wsp:val=&quot;004A6D27&quot;/&gt;&lt;wsp:rsid wsp:val=&quot;004D5258&quot;/&gt;&lt;wsp:rsid wsp:val=&quot;004E7215&quot;/&gt;&lt;wsp:rsid wsp:val=&quot;004F25D2&quot;/&gt;&lt;wsp:rsid wsp:val=&quot;004F37F7&quot;/&gt;&lt;wsp:rsid wsp:val=&quot;004F51FE&quot;/&gt;&lt;wsp:rsid wsp:val=&quot;004F7106&quot;/&gt;&lt;wsp:rsid wsp:val=&quot;00522DF4&quot;/&gt;&lt;wsp:rsid wsp:val=&quot;00533E1A&quot;/&gt;&lt;wsp:rsid wsp:val=&quot;0054740D&quot;/&gt;&lt;wsp:rsid wsp:val=&quot;005527E1&quot;/&gt;&lt;wsp:rsid wsp:val=&quot;00555D03&quot;/&gt;&lt;wsp:rsid wsp:val=&quot;00570DC8&quot;/&gt;&lt;wsp:rsid wsp:val=&quot;00570ECC&quot;/&gt;&lt;wsp:rsid wsp:val=&quot;00580CF6&quot;/&gt;&lt;wsp:rsid wsp:val=&quot;00584078&quot;/&gt;&lt;wsp:rsid wsp:val=&quot;005970FA&quot;/&gt;&lt;wsp:rsid wsp:val=&quot;005C29D8&quot;/&gt;&lt;wsp:rsid wsp:val=&quot;005D3087&quot;/&gt;&lt;wsp:rsid wsp:val=&quot;005E64DB&quot;/&gt;&lt;wsp:rsid wsp:val=&quot;005E6577&quot;/&gt;&lt;wsp:rsid wsp:val=&quot;005E68A2&quot;/&gt;&lt;wsp:rsid wsp:val=&quot;0062253A&quot;/&gt;&lt;wsp:rsid wsp:val=&quot;00652F2B&quot;/&gt;&lt;wsp:rsid wsp:val=&quot;00657044&quot;/&gt;&lt;wsp:rsid wsp:val=&quot;006618D3&quot;/&gt;&lt;wsp:rsid wsp:val=&quot;00677DB3&quot;/&gt;&lt;wsp:rsid wsp:val=&quot;00690CBE&quot;/&gt;&lt;wsp:rsid wsp:val=&quot;006946DE&quot;/&gt;&lt;wsp:rsid wsp:val=&quot;006B30B5&quot;/&gt;&lt;wsp:rsid wsp:val=&quot;006C2714&quot;/&gt;&lt;wsp:rsid wsp:val=&quot;006C5520&quot;/&gt;&lt;wsp:rsid wsp:val=&quot;006D1F29&quot;/&gt;&lt;wsp:rsid wsp:val=&quot;006F67C7&quot;/&gt;&lt;wsp:rsid wsp:val=&quot;00704A76&quot;/&gt;&lt;wsp:rsid wsp:val=&quot;00711141&quot;/&gt;&lt;wsp:rsid wsp:val=&quot;00711EE7&quot;/&gt;&lt;wsp:rsid wsp:val=&quot;00714490&quot;/&gt;&lt;wsp:rsid wsp:val=&quot;00734045&quot;/&gt;&lt;wsp:rsid wsp:val=&quot;00773F9D&quot;/&gt;&lt;wsp:rsid wsp:val=&quot;007759AD&quot;/&gt;&lt;wsp:rsid wsp:val=&quot;0078532C&quot;/&gt;&lt;wsp:rsid wsp:val=&quot;0078611F&quot;/&gt;&lt;wsp:rsid wsp:val=&quot;00794002&quot;/&gt;&lt;wsp:rsid wsp:val=&quot;00796989&quot;/&gt;&lt;wsp:rsid wsp:val=&quot;007A11F1&quot;/&gt;&lt;wsp:rsid wsp:val=&quot;007A54ED&quot;/&gt;&lt;wsp:rsid wsp:val=&quot;007B6463&quot;/&gt;&lt;wsp:rsid wsp:val=&quot;007B7E39&quot;/&gt;&lt;wsp:rsid wsp:val=&quot;007C249E&quot;/&gt;&lt;wsp:rsid wsp:val=&quot;007C3D9E&quot;/&gt;&lt;wsp:rsid wsp:val=&quot;00801DB3&quot;/&gt;&lt;wsp:rsid wsp:val=&quot;00805972&quot;/&gt;&lt;wsp:rsid wsp:val=&quot;0084389D&quot;/&gt;&lt;wsp:rsid wsp:val=&quot;00847D10&quot;/&gt;&lt;wsp:rsid wsp:val=&quot;008734BC&quot;/&gt;&lt;wsp:rsid wsp:val=&quot;008A671E&quot;/&gt;&lt;wsp:rsid wsp:val=&quot;008D38E2&quot;/&gt;&lt;wsp:rsid wsp:val=&quot;008D66EA&quot;/&gt;&lt;wsp:rsid wsp:val=&quot;008E72AB&quot;/&gt;&lt;wsp:rsid wsp:val=&quot;00900786&quot;/&gt;&lt;wsp:rsid wsp:val=&quot;00907F2A&quot;/&gt;&lt;wsp:rsid wsp:val=&quot;009174AD&quot;/&gt;&lt;wsp:rsid wsp:val=&quot;00925D2D&quot;/&gt;&lt;wsp:rsid wsp:val=&quot;00942BCE&quot;/&gt;&lt;wsp:rsid wsp:val=&quot;009547A7&quot;/&gt;&lt;wsp:rsid wsp:val=&quot;0096756B&quot;/&gt;&lt;wsp:rsid wsp:val=&quot;009A08A1&quot;/&gt;&lt;wsp:rsid wsp:val=&quot;009A19E4&quot;/&gt;&lt;wsp:rsid wsp:val=&quot;009B5E29&quot;/&gt;&lt;wsp:rsid wsp:val=&quot;009B7EDF&quot;/&gt;&lt;wsp:rsid wsp:val=&quot;00A238A3&quot;/&gt;&lt;wsp:rsid wsp:val=&quot;00A26AA3&quot;/&gt;&lt;wsp:rsid wsp:val=&quot;00A50958&quot;/&gt;&lt;wsp:rsid wsp:val=&quot;00A70A18&quot;/&gt;&lt;wsp:rsid wsp:val=&quot;00AA3180&quot;/&gt;&lt;wsp:rsid wsp:val=&quot;00AD6A3E&quot;/&gt;&lt;wsp:rsid wsp:val=&quot;00AE76FB&quot;/&gt;&lt;wsp:rsid wsp:val=&quot;00B14268&quot;/&gt;&lt;wsp:rsid wsp:val=&quot;00B143FA&quot;/&gt;&lt;wsp:rsid wsp:val=&quot;00B161AE&quot;/&gt;&lt;wsp:rsid wsp:val=&quot;00BA1815&quot;/&gt;&lt;wsp:rsid wsp:val=&quot;00BA5DDD&quot;/&gt;&lt;wsp:rsid wsp:val=&quot;00BA767E&quot;/&gt;&lt;wsp:rsid wsp:val=&quot;00BA7A74&quot;/&gt;&lt;wsp:rsid wsp:val=&quot;00BB0EDB&quot;/&gt;&lt;wsp:rsid wsp:val=&quot;00BB3DA6&quot;/&gt;&lt;wsp:rsid wsp:val=&quot;00BB4FEA&quot;/&gt;&lt;wsp:rsid wsp:val=&quot;00BC3745&quot;/&gt;&lt;wsp:rsid wsp:val=&quot;00BE7F80&quot;/&gt;&lt;wsp:rsid wsp:val=&quot;00BF34A6&quot;/&gt;&lt;wsp:rsid wsp:val=&quot;00BF5734&quot;/&gt;&lt;wsp:rsid wsp:val=&quot;00C43247&quot;/&gt;&lt;wsp:rsid wsp:val=&quot;00C51C50&quot;/&gt;&lt;wsp:rsid wsp:val=&quot;00C759D7&quot;/&gt;&lt;wsp:rsid wsp:val=&quot;00C77B26&quot;/&gt;&lt;wsp:rsid wsp:val=&quot;00C80883&quot;/&gt;&lt;wsp:rsid wsp:val=&quot;00C90958&quot;/&gt;&lt;wsp:rsid wsp:val=&quot;00CA291F&quot;/&gt;&lt;wsp:rsid wsp:val=&quot;00CF2A6B&quot;/&gt;&lt;wsp:rsid wsp:val=&quot;00D10BC5&quot;/&gt;&lt;wsp:rsid wsp:val=&quot;00D35632&quot;/&gt;&lt;wsp:rsid wsp:val=&quot;00D658FF&quot;/&gt;&lt;wsp:rsid wsp:val=&quot;00D77B09&quot;/&gt;&lt;wsp:rsid wsp:val=&quot;00D86B6A&quot;/&gt;&lt;wsp:rsid wsp:val=&quot;00D9257F&quot;/&gt;&lt;wsp:rsid wsp:val=&quot;00DA00B2&quot;/&gt;&lt;wsp:rsid wsp:val=&quot;00DA4A66&quot;/&gt;&lt;wsp:rsid wsp:val=&quot;00DC3A15&quot;/&gt;&lt;wsp:rsid wsp:val=&quot;00DD04CD&quot;/&gt;&lt;wsp:rsid wsp:val=&quot;00DF3634&quot;/&gt;&lt;wsp:rsid wsp:val=&quot;00E0543F&quot;/&gt;&lt;wsp:rsid wsp:val=&quot;00E15D41&quot;/&gt;&lt;wsp:rsid wsp:val=&quot;00E346BF&quot;/&gt;&lt;wsp:rsid wsp:val=&quot;00E42B77&quot;/&gt;&lt;wsp:rsid wsp:val=&quot;00E64CC8&quot;/&gt;&lt;wsp:rsid wsp:val=&quot;00E7263D&quot;/&gt;&lt;wsp:rsid wsp:val=&quot;00E9617D&quot;/&gt;&lt;wsp:rsid wsp:val=&quot;00ED26A1&quot;/&gt;&lt;wsp:rsid wsp:val=&quot;00ED47FE&quot;/&gt;&lt;wsp:rsid wsp:val=&quot;00EE3D37&quot;/&gt;&lt;wsp:rsid wsp:val=&quot;00EE79EA&quot;/&gt;&lt;wsp:rsid wsp:val=&quot;00EF2729&quot;/&gt;&lt;wsp:rsid wsp:val=&quot;00EF3588&quot;/&gt;&lt;wsp:rsid wsp:val=&quot;00EF37D1&quot;/&gt;&lt;wsp:rsid wsp:val=&quot;00F11A48&quot;/&gt;&lt;wsp:rsid wsp:val=&quot;00F163D4&quot;/&gt;&lt;wsp:rsid wsp:val=&quot;00F21E67&quot;/&gt;&lt;wsp:rsid wsp:val=&quot;00F40A7C&quot;/&gt;&lt;wsp:rsid wsp:val=&quot;00F76B0D&quot;/&gt;&lt;wsp:rsid wsp:val=&quot;00F81764&quot;/&gt;&lt;wsp:rsid wsp:val=&quot;00F9004F&quot;/&gt;&lt;wsp:rsid wsp:val=&quot;00FC488B&quot;/&gt;&lt;wsp:rsid wsp:val=&quot;00FC6C95&quot;/&gt;&lt;wsp:rsid wsp:val=&quot;00FC70EF&quot;/&gt;&lt;wsp:rsid wsp:val=&quot;00FD0D7D&quot;/&gt;&lt;wsp:rsid wsp:val=&quot;00FF1CA8&quot;/&gt;&lt;wsp:rsid wsp:val=&quot;00FF2A8E&quot;/&gt;&lt;/wsp:rsids&gt;&lt;/w:docPr&gt;&lt;w:body&gt;&lt;wx:sect&gt;&lt;w:p wsp:rsidR=&quot;00000000&quot; wsp:rsidRDefault=&quot;0014314D&quot; wsp:rsidP=&quot;0014314D&quot;&gt;&lt;m:oMathPara&gt;&lt;m:oMath&gt;&lt;m:r&gt;&lt;w:rPr&gt;&lt;w:rFonts w:ascii=&quot;Cambria Math&quot; w:h-ansi=&quot;Cambria Math&quot; w:cs=&quot;David&quot;/&gt;&lt;wx:font wx:val=&quot;Cambria Math&quot;/&gt;&lt;w:i/&gt;&lt;w:sz w:val=&quot;24&quot;/&gt;&lt;w:sz-cs w:val=&quot;24&quot;/&gt;&lt;/w:rPr&gt;&lt;m:t&gt;X~N&lt;/m:t&gt;&lt;/m:r&gt;&lt;m:d&gt;&lt;m:dPr&gt;&lt;m:ctrlPr&gt;&lt;w:rPr&gt;&lt;w:rFonts w:ascii=&quot;Cambria Math&quot; w:h-ansi=&quot;Cambria Math&quot; w:cs=&quot;David&quot;/&gt;&lt;wx:font wx:val=&quot;Cambria Math&quot;/&gt;&lt;w:i/&gt;&lt;w:sz w:val=&quot;24&quot;/&gt;&lt;w:sz-cs w:val=&quot;24&quot;/&gt;&lt;/w:rPr&gt;&lt;/m:ctrlPr&gt;&lt;/m:dPr&gt;&lt;m:e&gt;&lt;m:sSub&gt;&lt;m:sSubPr&gt;&lt;m:ctrlPr&gt;&lt;w:rPr&gt;&lt;w:rFonts w:ascii=&quot;Cambria Math&quot; w:h-ansi=&quot;Cambria Math&quot; w:cs=&quot;David&quot;/&gt;&lt;wx:font wx:val=&quot;Cambria Math&quot;/&gt;&lt;w:i/&gt;&lt;w:sz w:val=&quot;24&quot;/&gt;&lt;w:sz-cs w:val=&quot;24&quot;/&gt;&lt;/w:rPr&gt;&lt;/m:ctrlPr&gt;&lt;/m:sSubPr&gt;&lt;m:e&gt;&lt;m:r&gt;&lt;w:rPr&gt;&lt;w:rFonts w:ascii=&quot;Cambria Math&quot; w:h-ansi=&quot;Cambria Math&quot; w:cs=&quot;David&quot;/&gt;&lt;wx:font wx:val=&quot;Cambria Math&quot;/&gt;&lt;w:i/&gt;&lt;w:sz w:val=&quot;24&quot;/&gt;&lt;w:sz-cs w:val=&quot;24&quot;/&gt;&lt;/w:rPr&gt;&lt;m:t&gt;Î¼&lt;/m:t&gt;&lt;/m:r&gt;&lt;/m:e&gt;&lt;m:sub&gt;&lt;m:r&gt;&lt;w:rPr&gt;&lt;w:rFonts w:ascii=&quot;Cambria Math&quot; w:h-ansi=&quot;Cambria Math&quot; w:cs=&quot;David&quot;/&gt;&lt;wx:font wx:val=&quot;Cambria Math&quot;/&gt;&lt;w:i/&gt;&lt;w:sz w:val=&quot;24&quot;/&gt;&lt;w:sz-cs w:val=&quot;24&quot;/&gt;&lt;/w:rPr&gt;&lt;m:t&gt;x&lt;/m:t&gt;&lt;/m:r&gt;&lt;/m:sub&gt;&lt;/m:sSub&gt;&lt;m:r&gt;&lt;w:rPr&gt;&lt;w:rFonts w:ascii=&quot;Cambria Math&quot; w:h-ansi=&quot;Cambria Math&quot; w:cs=&quot;David&quot;/&gt;&lt;wx:font wx:val=&quot;Cambria Math&quot;/&gt;&lt;w:i/&gt;&lt;w:sz w:val=&quot;24&quot;/&gt;&lt;w:sz-cs w:val=&quot;24&quot;/&gt;&lt;/w:rPr&gt;&lt;m:t&gt; ,&lt;/m:t&gt;&lt;/m:r&gt;&lt;m:sSubSup&gt;&lt;m:sSubSupPr&gt;&lt;m:ctrlPr&gt;&lt;w:rPr&gt;&lt;w:rFonts w:ascii=&quot;Cambria Math&quot; w:h-ansi=&quot;Cambria Math&quot; w:cs=&quot;David&quot;/&gt;&lt;wx:font wx:val=&quot;Cambria Math&quot;/&gt;&lt;w:i/&gt;&lt;w:sz w:val=&quot;24&quot;/&gt;&lt;w:sz-cs w:val=&quot;24&quot;/&gt;&lt;/w:rPr&gt;&lt;/m:ctrlPr&gt;&lt;/m:sSubSupPr&gt;&lt;m:e&gt;&lt;m:r&gt;&lt;w:rPr&gt;&lt;w:rFonts w:ascii=&quot;Cambria Math&quot; w:h-ansi=&quot;Cambria Math&quot; w:cs=&quot;David&quot;/&gt;&lt;wx:font wx:val=&quot;Cambria Math&quot;/&gt;&lt;w:i/&gt;&lt;w:sz w:val=&quot;24&quot;/&gt;&lt;w:sz-cs w:val=&quot;24&quot;/&gt;&lt;/w:rPr&gt;&lt;m:t&gt;Ïƒ&lt;/m:t&gt;&lt;/m:r&gt;&lt;/m:e&gt;&lt;m:sub&gt;&lt;m:r&gt;&lt;w:rPr&gt;&lt;w:rFonts w:ascii=&quot;Cambria Math&quot; w:h-ansi=&quot;Cambria Math&quot; w:cs=&quot;David&quot;/&gt;&lt;wx:font wx:val=&quot;Cambria Math&quot;/&gt;&lt;w:i/&gt;&lt;w:sz w:val=&quot;24&quot;/&gt;&lt;w:sz-cs w:val=&quot;24&quot;/&gt;&lt;/w:rPr&gt;&lt;m:t&gt;x&lt;/m:t&gt;&lt;/m:r&gt;&lt;/m:sub&gt;&lt;m:sup&gt;&lt;m:r&gt;&lt;w:rPr&gt;&lt;w:rFonts w:ascii=&quot;Cambria Math&quot; w:h-ansi=&quot;Cambria Math&quot; w:cs=&quot;David&quot;/&gt;&lt;wx:font wx:val=&quot;Cambria Math&quot;/&gt;&lt;w:i/&gt;&lt;w:sz w:val=&quot;24&quot;/&gt;&lt;w:sz-cs w:val=&quot;24&quot;/&gt;&lt;/w:rPr&gt;&lt;m:t&gt;2&lt;/m:t&gt;&lt;/m:r&gt;&lt;/m:sup&gt;&lt;/m:sSubSup&gt;&lt;/m:e&gt;&lt;/m:d&gt;&lt;m:r&gt;&lt;w:rPr&gt;&lt;w:rFonts w:ascii=&quot;Cambria Math&quot; w:h-ansi=&quot;Cambria Math&quot; w:cs=&quot;David&quot;/&gt;&lt;wx:font wx:val=&quot;Cambria Math&quot;/&gt;&lt;w:i/&gt;&lt;w:sz w:val=&quot;24&quot;/&gt;&lt;w:sz-cs w:val=&quot;24&quot;/&gt;&lt;/w:rPr&gt;&lt;m:t&gt;                Y~N(&lt;/m:t&gt;&lt;/m:r&gt;&lt;m:sSub&gt;&lt;m:sSubPr&gt;&lt;m:ctrlPr&gt;&lt;w:rPr&gt;&lt;w:rFonts w:ascii=&quot;Cambria Math&quot; w:h-ansi=&quot;Cambria Math&quot; w:cs=&quot;David&quot;/&gt;&lt;wx:font wx:val=&quot;Cambria Math&quot;/&gt;&lt;w:i/&gt;&lt;w:sz w:val=&quot;24&quot;/&gt;&lt;w:sz-cs w:val=&quot;24&quot;/&gt;&lt;/w:rPr&gt;&lt;/m:ctrlPr&gt;&lt;/m:sSubPr&gt;&lt;m:e&gt;&lt;m:r&gt;&lt;w:rPr&gt;&lt;w:rFonts w:ascii=&quot;Cambria Math&quot; w:h-ansi=&quot;Cambria Math&quot; w:cs=&quot;David&quot;/&gt;&lt;wx:font wx:val=&quot;Cambria Math&quot;/&gt;&lt;w:i/&gt;&lt;w:sz w:val=&quot;24&quot;/&gt;&lt;w:sz-cs w:val=&quot;24&quot;/&gt;&lt;/w:rPr&gt;&lt;m:t&gt;Î¼&lt;/m:t&gt;&lt;/m:r&gt;&lt;/m:e&gt;&lt;m:sub&gt;&lt;m:r&gt;&lt;w:rPr&gt;&lt;w:rFonts w:ascii=&quot;Cambria Math&quot; w:h-ansi=&quot;Cambria Math&quot; w:cs=&quot;David&quot;/&gt;&lt;wx:font wx:val=&quot;Cambria Math&quot;/&gt;&lt;w:i/&gt;&lt;w:sz w:val=&quot;24&quot;/&gt;&lt;w:sz-cs w:val=&quot;24&quot;/&gt;&lt;/w:rPr&gt;&lt;m:t&gt;y &lt;/m:t&gt;&lt;/m:r&gt;&lt;/m:sub&gt;&lt;/m:sSub&gt;&lt;m:r&gt;&lt;w:rPr&gt;&lt;w:rFonts w:ascii=&quot;Cambria Math&quot; w:h-ansi=&quot;Cambria Math&quot; w:cs=&quot;David&quot;/&gt;&lt;wx:font wx:val=&quot;Cambria Math&quot;/&gt;&lt;w:i/&gt;&lt;w:sz w:val=&quot;24&quot;/&gt;&lt;w:sz-cs w:val=&quot;24&quot;/&gt;&lt;/w:rPr&gt;&lt;m:t&gt;,&lt;/m:t&gt;&lt;/m:r&gt;&lt;m:sSubSup&gt;&lt;m:sSubSupPr&gt;&lt;m:ctrlPr&gt;&lt;w:rPr&gt;&lt;w:rFonts w:ascii=&quot;Cambria Math&quot; w:h-ansi=&quot;Cambria Math&quot; w:cs=&quot;David&quot;/&gt;&lt;wx:font wx:val=&quot;Cambria Math&quot;/&gt;&lt;w:i/&gt;&lt;w:sz w:val=&quot;24&quot;/&gt;&lt;w:sz-cs w:val=&quot;24&quot;/&gt;&lt;/w:rPr&gt;&lt;/m:ctrlPr&gt;&lt;/m:sSubSupPr&gt;&lt;m:e&gt;&lt;m:r&gt;&lt;w:rPr&gt;&lt;w:rFonts w:ascii=&quot;Cambria Math&quot; w:h-ansi=&quot;Cambria Math&quot; w:cs=&quot;David&quot;/&gt;&lt;wx:font wx:val=&quot;Cambria Math&quot;/&gt;&lt;w:i/&gt;&lt;w:sz w:val=&quot;24&quot;/&gt;&lt;w:sz-cs w:val=&quot;24&quot;/&gt;&lt;/w:rPr&gt;&lt;m:t&gt;Ïƒ&lt;/m:t&gt;&lt;/m:r&gt;&lt;/m:e&gt;&lt;m:sub&gt;&lt;m:r&gt;&lt;w:rPr&gt;&lt;w:rFonts w:ascii=&quot;Cambria Math&quot; w:h-ansi=&quot;Cambria Math&quot; w:cs=&quot;David&quot;/&gt;&lt;wx:font wx:val=&quot;Cambria Math&quot;/&gt;&lt;w:i/&gt;&lt;w:sz w:val=&quot;24&quot;/&gt;&lt;w:sz-cs w:val=&quot;24&quot;/&gt;&lt;/w:rPr&gt;&lt;m:t&gt;y&lt;/m:t&gt;&lt;/m:r&gt;&lt;/m:sub&gt;&lt;m:sup&gt;&lt;m:r&gt;&lt;w:rPr&gt;&lt;w:rFonts w:ascii=&quot;Cambria Math&quot; w:h-ansi=&quot;Cambria Math&quot; w:cs=&quot;David&quot;/&gt;&lt;wx:font wx:val=&quot;Cambria Math&quot;/&gt;&lt;w:i/&gt;&lt;w:sz w:val=&quot;24&quot;/&gt;&lt;w:sz-cs w:val=&quot;24&quot;/&gt;&lt;/w:rPr&gt;&lt;m:t&gt;2&lt;/m:t&gt;&lt;/m:r&gt;&lt;/m:sup&gt;&lt;/m:sSubSup&gt;&lt;m:r&gt;&lt;w:rPr&gt;&lt;w:rFonts w:ascii=&quot;Cambria Math&quot; w:h-ansi=&quot;Cambria Math&quot; w:cs=&quot;David&quot;/&gt;&lt;wx:font wx:val=&quot;Cambria Math&quot;/&gt;&lt;w:i/&gt;&lt;w:sz w:val=&quot;24&quot;/&gt;&lt;w:sz-cs w:val=&quot;24&quot;/&gt;&lt;/w:rPr&gt;&lt;m:t&gt;)&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316" o:title="" chromakey="white"/>
          </v:shape>
        </w:pict>
      </w:r>
      <w:r w:rsidRPr="00477A47">
        <w:rPr>
          <w:rFonts w:cs="David"/>
          <w:rtl/>
        </w:rPr>
        <w:instrText xml:space="preserve"> </w:instrText>
      </w:r>
      <w:r w:rsidRPr="00477A47">
        <w:rPr>
          <w:rFonts w:cs="David"/>
          <w:rtl/>
        </w:rPr>
        <w:fldChar w:fldCharType="separate"/>
      </w:r>
      <w:r w:rsidRPr="00477A47">
        <w:rPr>
          <w:rFonts w:cs="David"/>
          <w:rtl/>
        </w:rPr>
        <w:fldChar w:fldCharType="end"/>
      </w:r>
      <w:r w:rsidRPr="00361B1A">
        <w:rPr>
          <w:rFonts w:cs="David"/>
          <w:position w:val="-32"/>
        </w:rPr>
        <w:object w:dxaOrig="3220" w:dyaOrig="660">
          <v:shape id="_x0000_i1192" type="#_x0000_t75" style="width:160.5pt;height:33pt" o:ole="">
            <v:imagedata r:id="rId317" o:title=""/>
          </v:shape>
          <o:OLEObject Type="Embed" ProgID="Equation.3" ShapeID="_x0000_i1192" DrawAspect="Content" ObjectID="_1557129961" r:id="rId318"/>
        </w:object>
      </w:r>
    </w:p>
    <w:p w:rsidR="00B6178B" w:rsidRDefault="00B6178B" w:rsidP="00B6178B">
      <w:pPr>
        <w:bidi/>
        <w:ind w:left="-336" w:right="340"/>
      </w:pPr>
      <w:r>
        <w:rPr>
          <w:rFonts w:hint="cs"/>
          <w:rtl/>
        </w:rPr>
        <w:t>אזי מתקיים:</w:t>
      </w:r>
      <w:r>
        <w:t xml:space="preserve">    </w:t>
      </w:r>
      <w:r w:rsidRPr="00361B1A">
        <w:rPr>
          <w:position w:val="-32"/>
        </w:rPr>
        <w:object w:dxaOrig="3100" w:dyaOrig="660">
          <v:shape id="_x0000_i1193" type="#_x0000_t75" style="width:154.5pt;height:33pt" o:ole="">
            <v:imagedata r:id="rId319" o:title=""/>
          </v:shape>
          <o:OLEObject Type="Embed" ProgID="Equation.3" ShapeID="_x0000_i1193" DrawAspect="Content" ObjectID="_1557129962" r:id="rId320"/>
        </w:object>
      </w:r>
    </w:p>
    <w:p w:rsidR="00B6178B" w:rsidRDefault="00B6178B" w:rsidP="00B6178B">
      <w:pPr>
        <w:pStyle w:val="BodyText"/>
        <w:ind w:right="226" w:hanging="226"/>
        <w:jc w:val="center"/>
        <w:rPr>
          <w:rFonts w:ascii="Arial" w:hAnsi="Arial" w:cs="David"/>
          <w:b/>
          <w:bCs/>
          <w:sz w:val="28"/>
          <w:u w:val="single"/>
          <w:rtl/>
        </w:rPr>
      </w:pPr>
      <w:r w:rsidRPr="00416D87">
        <w:rPr>
          <w:rFonts w:ascii="Arial" w:hAnsi="Arial" w:cs="David"/>
          <w:b/>
          <w:bCs/>
          <w:position w:val="-78"/>
        </w:rPr>
        <w:object w:dxaOrig="6240" w:dyaOrig="1680">
          <v:shape id="_x0000_i1194" type="#_x0000_t75" style="width:312pt;height:84pt" o:ole="">
            <v:imagedata r:id="rId321" o:title=""/>
          </v:shape>
          <o:OLEObject Type="Embed" ProgID="Equation.3" ShapeID="_x0000_i1194" DrawAspect="Content" ObjectID="_1557129963" r:id="rId322"/>
        </w:object>
      </w:r>
    </w:p>
    <w:p w:rsidR="00B6178B" w:rsidRDefault="00B6178B" w:rsidP="00B6178B">
      <w:pPr>
        <w:pStyle w:val="BodyText"/>
        <w:ind w:right="226" w:hanging="226"/>
        <w:rPr>
          <w:rFonts w:ascii="Arial" w:hAnsi="Arial" w:cs="David"/>
          <w:b/>
          <w:bCs/>
          <w:sz w:val="28"/>
          <w:u w:val="single"/>
        </w:rPr>
      </w:pPr>
    </w:p>
    <w:p w:rsidR="00B6178B" w:rsidRDefault="00B6178B" w:rsidP="00B6178B">
      <w:pPr>
        <w:pStyle w:val="BodyText"/>
        <w:ind w:right="226" w:hanging="226"/>
        <w:rPr>
          <w:rFonts w:ascii="Arial" w:hAnsi="Arial" w:cs="David"/>
          <w:b/>
          <w:bCs/>
          <w:sz w:val="28"/>
          <w:u w:val="single"/>
        </w:rPr>
      </w:pPr>
      <w:r w:rsidRPr="0044105C">
        <w:rPr>
          <w:rFonts w:ascii="Arial" w:hAnsi="Arial" w:cs="David" w:hint="cs"/>
          <w:b/>
          <w:bCs/>
          <w:sz w:val="28"/>
          <w:u w:val="single"/>
          <w:rtl/>
        </w:rPr>
        <w:t>רווח בר- סמך לממוצע כאשר סטיית התקן ידועה:</w:t>
      </w:r>
    </w:p>
    <w:p w:rsidR="00B6178B" w:rsidRPr="000153FE" w:rsidRDefault="00B6178B" w:rsidP="00B6178B">
      <w:pPr>
        <w:pStyle w:val="BodyText"/>
        <w:ind w:left="-336" w:right="226"/>
        <w:rPr>
          <w:rFonts w:ascii="Arial" w:hAnsi="Arial" w:cs="David"/>
          <w:b/>
          <w:bCs/>
          <w:sz w:val="24"/>
          <w:szCs w:val="24"/>
          <w:rtl/>
        </w:rPr>
      </w:pPr>
    </w:p>
    <w:p w:rsidR="00B6178B" w:rsidRPr="00CD58C1" w:rsidRDefault="00B6178B" w:rsidP="00B6178B">
      <w:pPr>
        <w:pStyle w:val="BodyText"/>
        <w:ind w:left="-336" w:right="226"/>
        <w:rPr>
          <w:rFonts w:cs="David"/>
          <w:sz w:val="24"/>
          <w:szCs w:val="24"/>
        </w:rPr>
      </w:pPr>
      <w:r w:rsidRPr="00B44D28">
        <w:rPr>
          <w:rFonts w:cs="David"/>
          <w:position w:val="-10"/>
          <w:sz w:val="24"/>
          <w:szCs w:val="24"/>
          <w:rtl/>
        </w:rPr>
        <w:object w:dxaOrig="240" w:dyaOrig="260">
          <v:shape id="_x0000_i1195" type="#_x0000_t75" style="width:12pt;height:13.5pt" o:ole="">
            <v:imagedata r:id="rId323" o:title=""/>
          </v:shape>
          <o:OLEObject Type="Embed" ProgID="Equation.3" ShapeID="_x0000_i1195" DrawAspect="Content" ObjectID="_1557129964" r:id="rId324"/>
        </w:object>
      </w:r>
      <w:r w:rsidRPr="00B44D28">
        <w:rPr>
          <w:rFonts w:cs="David" w:hint="cs"/>
          <w:sz w:val="24"/>
          <w:szCs w:val="24"/>
          <w:rtl/>
        </w:rPr>
        <w:t xml:space="preserve">- </w:t>
      </w:r>
      <w:r w:rsidRPr="00B44D28">
        <w:rPr>
          <w:rStyle w:val="TitleChar"/>
          <w:rFonts w:cs="David" w:hint="cs"/>
          <w:sz w:val="24"/>
          <w:szCs w:val="24"/>
          <w:rtl/>
        </w:rPr>
        <w:t>ממוצע</w:t>
      </w:r>
      <w:r w:rsidRPr="00B44D28">
        <w:rPr>
          <w:rFonts w:cs="David" w:hint="cs"/>
          <w:sz w:val="24"/>
          <w:szCs w:val="24"/>
          <w:rtl/>
        </w:rPr>
        <w:t xml:space="preserve"> האוכלוסייה, </w:t>
      </w:r>
      <w:r w:rsidRPr="00B44D28">
        <w:rPr>
          <w:rFonts w:cs="David"/>
          <w:position w:val="-6"/>
          <w:sz w:val="24"/>
          <w:szCs w:val="24"/>
          <w:rtl/>
        </w:rPr>
        <w:object w:dxaOrig="340" w:dyaOrig="320">
          <v:shape id="_x0000_i1196" type="#_x0000_t75" style="width:17.25pt;height:16.5pt" o:ole="">
            <v:imagedata r:id="rId325" o:title=""/>
          </v:shape>
          <o:OLEObject Type="Embed" ProgID="Equation.3" ShapeID="_x0000_i1196" DrawAspect="Content" ObjectID="_1557129965" r:id="rId326"/>
        </w:object>
      </w:r>
      <w:r w:rsidRPr="00B44D28">
        <w:rPr>
          <w:rFonts w:cs="David" w:hint="cs"/>
          <w:sz w:val="24"/>
          <w:szCs w:val="24"/>
          <w:rtl/>
        </w:rPr>
        <w:t xml:space="preserve"> - שונות האוכלוסייה, </w:t>
      </w:r>
      <w:r w:rsidRPr="00B44D28">
        <w:rPr>
          <w:rFonts w:cs="David"/>
          <w:position w:val="-6"/>
          <w:sz w:val="24"/>
          <w:szCs w:val="24"/>
          <w:rtl/>
        </w:rPr>
        <w:object w:dxaOrig="240" w:dyaOrig="220">
          <v:shape id="_x0000_i1197" type="#_x0000_t75" style="width:12pt;height:11.25pt" o:ole="">
            <v:imagedata r:id="rId327" o:title=""/>
          </v:shape>
          <o:OLEObject Type="Embed" ProgID="Equation.3" ShapeID="_x0000_i1197" DrawAspect="Content" ObjectID="_1557129966" r:id="rId328"/>
        </w:object>
      </w:r>
      <w:r w:rsidRPr="00B44D28">
        <w:rPr>
          <w:rFonts w:cs="David" w:hint="cs"/>
          <w:sz w:val="24"/>
          <w:szCs w:val="24"/>
          <w:rtl/>
        </w:rPr>
        <w:t xml:space="preserve"> - סטיית התקן של</w:t>
      </w:r>
      <w:r w:rsidRPr="00B44D28">
        <w:rPr>
          <w:rFonts w:cs="David" w:hint="cs"/>
          <w:sz w:val="28"/>
          <w:rtl/>
        </w:rPr>
        <w:t xml:space="preserve"> </w:t>
      </w:r>
      <w:r w:rsidRPr="00CD58C1">
        <w:rPr>
          <w:rFonts w:cs="David" w:hint="cs"/>
          <w:sz w:val="24"/>
          <w:szCs w:val="24"/>
          <w:rtl/>
        </w:rPr>
        <w:t>האוכלוסייה.</w:t>
      </w:r>
    </w:p>
    <w:p w:rsidR="00B6178B" w:rsidRPr="00B44D28" w:rsidRDefault="00B6178B" w:rsidP="00B6178B">
      <w:pPr>
        <w:bidi/>
        <w:ind w:left="-336"/>
        <w:jc w:val="both"/>
        <w:rPr>
          <w:rFonts w:cs="David"/>
          <w:rtl/>
        </w:rPr>
      </w:pPr>
      <w:r w:rsidRPr="00B44D28">
        <w:rPr>
          <w:rFonts w:cs="David"/>
          <w:b/>
          <w:bCs/>
          <w:position w:val="-6"/>
          <w:rtl/>
        </w:rPr>
        <w:object w:dxaOrig="200" w:dyaOrig="340">
          <v:shape id="_x0000_i1198" type="#_x0000_t75" style="width:10.5pt;height:17.25pt" o:ole="">
            <v:imagedata r:id="rId329" o:title=""/>
          </v:shape>
          <o:OLEObject Type="Embed" ProgID="Equation.3" ShapeID="_x0000_i1198" DrawAspect="Content" ObjectID="_1557129967" r:id="rId330"/>
        </w:object>
      </w:r>
      <w:r w:rsidRPr="00B44D28">
        <w:rPr>
          <w:rFonts w:cs="David" w:hint="cs"/>
          <w:b/>
          <w:bCs/>
          <w:rtl/>
        </w:rPr>
        <w:t xml:space="preserve"> </w:t>
      </w:r>
      <w:r w:rsidRPr="00B44D28">
        <w:rPr>
          <w:rFonts w:cs="David" w:hint="cs"/>
          <w:rtl/>
        </w:rPr>
        <w:t>- ממוצע המדגם,</w:t>
      </w:r>
      <w:r w:rsidRPr="00B44D28">
        <w:rPr>
          <w:rFonts w:cs="David"/>
          <w:b/>
          <w:bCs/>
          <w:position w:val="-6"/>
          <w:rtl/>
        </w:rPr>
        <w:object w:dxaOrig="240" w:dyaOrig="220">
          <v:shape id="_x0000_i1199" type="#_x0000_t75" style="width:12pt;height:11.25pt" o:ole="">
            <v:imagedata r:id="rId331" o:title=""/>
          </v:shape>
          <o:OLEObject Type="Embed" ProgID="Equation.3" ShapeID="_x0000_i1199" DrawAspect="Content" ObjectID="_1557129968" r:id="rId332"/>
        </w:object>
      </w:r>
      <w:r w:rsidRPr="00B44D28">
        <w:rPr>
          <w:rFonts w:cs="David" w:hint="cs"/>
          <w:b/>
          <w:bCs/>
          <w:rtl/>
        </w:rPr>
        <w:t xml:space="preserve"> </w:t>
      </w:r>
      <w:r w:rsidRPr="00B44D28">
        <w:rPr>
          <w:rFonts w:cs="David" w:hint="cs"/>
          <w:rtl/>
        </w:rPr>
        <w:t>-</w:t>
      </w:r>
      <w:r w:rsidRPr="00B44D28">
        <w:rPr>
          <w:rFonts w:cs="David" w:hint="cs"/>
          <w:b/>
          <w:bCs/>
          <w:rtl/>
        </w:rPr>
        <w:t xml:space="preserve"> </w:t>
      </w:r>
      <w:r w:rsidRPr="00B44D28">
        <w:rPr>
          <w:rFonts w:cs="David" w:hint="cs"/>
          <w:rtl/>
        </w:rPr>
        <w:t xml:space="preserve">רמת המובהקות, </w:t>
      </w:r>
      <w:r w:rsidRPr="00B44D28">
        <w:rPr>
          <w:rFonts w:cs="David"/>
          <w:position w:val="-6"/>
          <w:rtl/>
        </w:rPr>
        <w:object w:dxaOrig="540" w:dyaOrig="279">
          <v:shape id="_x0000_i1200" type="#_x0000_t75" style="width:27pt;height:14.25pt" o:ole="">
            <v:imagedata r:id="rId333" o:title=""/>
          </v:shape>
          <o:OLEObject Type="Embed" ProgID="Equation.3" ShapeID="_x0000_i1200" DrawAspect="Content" ObjectID="_1557129969" r:id="rId334"/>
        </w:object>
      </w:r>
      <w:r w:rsidRPr="00B44D28">
        <w:rPr>
          <w:rFonts w:cs="David" w:hint="cs"/>
          <w:rtl/>
        </w:rPr>
        <w:t xml:space="preserve"> רמת הביטחו</w:t>
      </w:r>
      <w:r w:rsidRPr="00B44D28">
        <w:rPr>
          <w:rFonts w:cs="David" w:hint="eastAsia"/>
          <w:rtl/>
        </w:rPr>
        <w:t>ן</w:t>
      </w:r>
      <w:r w:rsidRPr="00B44D28">
        <w:rPr>
          <w:rFonts w:cs="David" w:hint="cs"/>
          <w:rtl/>
        </w:rPr>
        <w:t>,</w:t>
      </w:r>
      <w:r w:rsidRPr="00B44D28">
        <w:rPr>
          <w:rFonts w:cs="David"/>
          <w:position w:val="-6"/>
          <w:rtl/>
        </w:rPr>
        <w:object w:dxaOrig="200" w:dyaOrig="220">
          <v:shape id="_x0000_i1201" type="#_x0000_t75" style="width:10.5pt;height:11.25pt" o:ole="">
            <v:imagedata r:id="rId335" o:title=""/>
          </v:shape>
          <o:OLEObject Type="Embed" ProgID="Equation.3" ShapeID="_x0000_i1201" DrawAspect="Content" ObjectID="_1557129970" r:id="rId336"/>
        </w:object>
      </w:r>
      <w:r w:rsidRPr="00B44D28">
        <w:rPr>
          <w:rFonts w:cs="David" w:hint="cs"/>
          <w:rtl/>
        </w:rPr>
        <w:t xml:space="preserve"> - גודל המדגם </w:t>
      </w:r>
    </w:p>
    <w:p w:rsidR="00B6178B" w:rsidRDefault="00B6178B" w:rsidP="00B6178B">
      <w:pPr>
        <w:bidi/>
        <w:ind w:left="-336"/>
        <w:rPr>
          <w:rFonts w:cs="David"/>
          <w:rtl/>
        </w:rPr>
      </w:pPr>
      <w:r w:rsidRPr="00BA7A74">
        <w:rPr>
          <w:rFonts w:ascii="Arial" w:hAnsi="Arial" w:cs="David"/>
          <w:u w:val="single"/>
          <w:rtl/>
        </w:rPr>
        <w:t>רווח בר-סמך</w:t>
      </w:r>
      <w:r w:rsidRPr="000153FE">
        <w:rPr>
          <w:rFonts w:cs="David"/>
          <w:rtl/>
        </w:rPr>
        <w:t xml:space="preserve"> ל</w:t>
      </w:r>
      <w:r w:rsidRPr="000153FE">
        <w:rPr>
          <w:rFonts w:cs="David" w:hint="cs"/>
          <w:rtl/>
        </w:rPr>
        <w:t>-</w:t>
      </w:r>
      <w:r>
        <w:rPr>
          <w:rFonts w:cs="David" w:hint="cs"/>
          <w:rtl/>
        </w:rPr>
        <w:t xml:space="preserve">   </w:t>
      </w:r>
      <w:r w:rsidRPr="00B44D28">
        <w:rPr>
          <w:rFonts w:cs="David"/>
          <w:position w:val="-10"/>
          <w:rtl/>
        </w:rPr>
        <w:object w:dxaOrig="240" w:dyaOrig="260">
          <v:shape id="_x0000_i1202" type="#_x0000_t75" style="width:12pt;height:13.5pt" o:ole="">
            <v:imagedata r:id="rId323" o:title=""/>
          </v:shape>
          <o:OLEObject Type="Embed" ProgID="Equation.3" ShapeID="_x0000_i1202" DrawAspect="Content" ObjectID="_1557129971" r:id="rId337"/>
        </w:object>
      </w:r>
      <w:r w:rsidRPr="00B44D28">
        <w:rPr>
          <w:rFonts w:cs="David" w:hint="cs"/>
          <w:rtl/>
        </w:rPr>
        <w:t xml:space="preserve"> </w:t>
      </w:r>
      <w:r>
        <w:rPr>
          <w:rFonts w:cs="David" w:hint="cs"/>
          <w:rtl/>
        </w:rPr>
        <w:t xml:space="preserve">:         </w:t>
      </w:r>
      <w:r w:rsidRPr="000B4CCF">
        <w:rPr>
          <w:rFonts w:cs="David"/>
          <w:position w:val="-28"/>
          <w:rtl/>
        </w:rPr>
        <w:object w:dxaOrig="6180" w:dyaOrig="740">
          <v:shape id="_x0000_i1203" type="#_x0000_t75" style="width:309pt;height:37.5pt" o:ole="">
            <v:imagedata r:id="rId338" o:title=""/>
          </v:shape>
          <o:OLEObject Type="Embed" ProgID="Equation.3" ShapeID="_x0000_i1203" DrawAspect="Content" ObjectID="_1557129972" r:id="rId339"/>
        </w:object>
      </w:r>
    </w:p>
    <w:p w:rsidR="00B6178B" w:rsidRDefault="00B6178B" w:rsidP="00B6178B">
      <w:pPr>
        <w:pStyle w:val="BodyText"/>
        <w:ind w:left="-336" w:right="-561"/>
        <w:rPr>
          <w:rFonts w:cs="David"/>
          <w:sz w:val="24"/>
          <w:szCs w:val="24"/>
          <w:rtl/>
        </w:rPr>
      </w:pPr>
      <w:r w:rsidRPr="000153FE">
        <w:rPr>
          <w:rFonts w:ascii="Arial" w:hAnsi="Arial" w:cs="David"/>
          <w:b/>
          <w:bCs/>
          <w:sz w:val="24"/>
          <w:szCs w:val="24"/>
          <w:rtl/>
        </w:rPr>
        <w:t>גודל המדגם</w:t>
      </w:r>
      <w:r>
        <w:rPr>
          <w:rFonts w:cs="David" w:hint="cs"/>
          <w:sz w:val="28"/>
          <w:rtl/>
        </w:rPr>
        <w:t xml:space="preserve"> </w:t>
      </w:r>
      <w:r w:rsidRPr="00CD58C1">
        <w:rPr>
          <w:rFonts w:cs="David" w:hint="cs"/>
          <w:sz w:val="24"/>
          <w:szCs w:val="24"/>
          <w:rtl/>
        </w:rPr>
        <w:t xml:space="preserve">הדרוש כדי שברמת בטחון  </w:t>
      </w:r>
      <w:r w:rsidRPr="00CD58C1">
        <w:rPr>
          <w:rFonts w:cs="David"/>
          <w:position w:val="-6"/>
          <w:sz w:val="24"/>
          <w:szCs w:val="24"/>
          <w:rtl/>
        </w:rPr>
        <w:object w:dxaOrig="540" w:dyaOrig="279">
          <v:shape id="_x0000_i1204" type="#_x0000_t75" style="width:27pt;height:14.25pt" o:ole="">
            <v:imagedata r:id="rId340" o:title=""/>
          </v:shape>
          <o:OLEObject Type="Embed" ProgID="Equation.3" ShapeID="_x0000_i1204" DrawAspect="Content" ObjectID="_1557129973" r:id="rId341"/>
        </w:object>
      </w:r>
      <w:r w:rsidRPr="00CD58C1">
        <w:rPr>
          <w:rFonts w:cs="David" w:hint="cs"/>
          <w:sz w:val="24"/>
          <w:szCs w:val="24"/>
          <w:rtl/>
        </w:rPr>
        <w:t xml:space="preserve">,  הסטייה בין </w:t>
      </w:r>
      <w:r w:rsidRPr="00CD58C1">
        <w:rPr>
          <w:rFonts w:cs="David"/>
          <w:position w:val="-10"/>
          <w:sz w:val="24"/>
          <w:szCs w:val="24"/>
          <w:rtl/>
        </w:rPr>
        <w:object w:dxaOrig="240" w:dyaOrig="260">
          <v:shape id="_x0000_i1205" type="#_x0000_t75" style="width:12pt;height:13.5pt" o:ole="">
            <v:imagedata r:id="rId342" o:title=""/>
          </v:shape>
          <o:OLEObject Type="Embed" ProgID="Equation.3" ShapeID="_x0000_i1205" DrawAspect="Content" ObjectID="_1557129974" r:id="rId343"/>
        </w:object>
      </w:r>
      <w:r w:rsidRPr="00CD58C1">
        <w:rPr>
          <w:rFonts w:cs="David" w:hint="cs"/>
          <w:sz w:val="24"/>
          <w:szCs w:val="24"/>
          <w:rtl/>
        </w:rPr>
        <w:t xml:space="preserve">  לבין  </w:t>
      </w:r>
      <w:r w:rsidRPr="00CD58C1">
        <w:rPr>
          <w:rFonts w:cs="David"/>
          <w:position w:val="-4"/>
          <w:sz w:val="24"/>
          <w:szCs w:val="24"/>
          <w:rtl/>
        </w:rPr>
        <w:object w:dxaOrig="260" w:dyaOrig="320">
          <v:shape id="_x0000_i1206" type="#_x0000_t75" style="width:13.5pt;height:16.5pt" o:ole="">
            <v:imagedata r:id="rId344" o:title=""/>
          </v:shape>
          <o:OLEObject Type="Embed" ProgID="Equation.3" ShapeID="_x0000_i1206" DrawAspect="Content" ObjectID="_1557129975" r:id="rId345"/>
        </w:object>
      </w:r>
      <w:r w:rsidRPr="00CD58C1">
        <w:rPr>
          <w:rFonts w:cs="David" w:hint="cs"/>
          <w:sz w:val="24"/>
          <w:szCs w:val="24"/>
          <w:rtl/>
        </w:rPr>
        <w:t xml:space="preserve">  לא תעלה על</w:t>
      </w:r>
      <w:r>
        <w:rPr>
          <w:rFonts w:cs="David" w:hint="cs"/>
          <w:sz w:val="24"/>
          <w:szCs w:val="24"/>
          <w:rtl/>
        </w:rPr>
        <w:t xml:space="preserve"> </w:t>
      </w:r>
      <w:r w:rsidRPr="003D5087">
        <w:rPr>
          <w:rFonts w:cs="David"/>
          <w:position w:val="-28"/>
          <w:szCs w:val="20"/>
        </w:rPr>
        <w:object w:dxaOrig="1240" w:dyaOrig="700">
          <v:shape id="_x0000_i1207" type="#_x0000_t75" style="width:81.75pt;height:33.75pt" o:ole="">
            <v:imagedata r:id="rId346" o:title=""/>
          </v:shape>
          <o:OLEObject Type="Embed" ProgID="Equation.3" ShapeID="_x0000_i1207" DrawAspect="Content" ObjectID="_1557129976" r:id="rId347"/>
        </w:object>
      </w:r>
      <w:r>
        <w:rPr>
          <w:rFonts w:cs="David" w:hint="cs"/>
          <w:szCs w:val="20"/>
          <w:rtl/>
        </w:rPr>
        <w:t xml:space="preserve"> </w:t>
      </w:r>
      <w:r w:rsidRPr="00CD58C1">
        <w:rPr>
          <w:rFonts w:cs="David" w:hint="cs"/>
          <w:sz w:val="24"/>
          <w:szCs w:val="24"/>
          <w:rtl/>
        </w:rPr>
        <w:t>הוא:</w:t>
      </w:r>
    </w:p>
    <w:p w:rsidR="00B6178B" w:rsidRDefault="00B6178B" w:rsidP="00B6178B">
      <w:pPr>
        <w:pStyle w:val="BodyText"/>
        <w:ind w:left="-336" w:right="-561"/>
        <w:jc w:val="center"/>
        <w:rPr>
          <w:rFonts w:cs="David"/>
          <w:sz w:val="24"/>
          <w:szCs w:val="24"/>
          <w:rtl/>
        </w:rPr>
      </w:pPr>
      <w:r>
        <w:rPr>
          <w:rFonts w:cs="David" w:hint="cs"/>
          <w:sz w:val="24"/>
          <w:szCs w:val="24"/>
          <w:rtl/>
        </w:rPr>
        <w:t xml:space="preserve"> </w:t>
      </w:r>
      <w:r w:rsidRPr="00FC6C95">
        <w:rPr>
          <w:rFonts w:cs="David"/>
          <w:position w:val="-32"/>
          <w:sz w:val="24"/>
          <w:szCs w:val="24"/>
        </w:rPr>
        <w:object w:dxaOrig="1540" w:dyaOrig="800">
          <v:shape id="_x0000_i1208" type="#_x0000_t75" style="width:77.25pt;height:40.5pt" o:ole="">
            <v:imagedata r:id="rId348" o:title=""/>
          </v:shape>
          <o:OLEObject Type="Embed" ProgID="Equation.3" ShapeID="_x0000_i1208" DrawAspect="Content" ObjectID="_1557129977" r:id="rId349"/>
        </w:object>
      </w:r>
    </w:p>
    <w:p w:rsidR="00B6178B" w:rsidRPr="009016B6" w:rsidRDefault="00B6178B" w:rsidP="00B6178B">
      <w:pPr>
        <w:bidi/>
        <w:ind w:left="-406"/>
        <w:jc w:val="both"/>
        <w:rPr>
          <w:b/>
          <w:bCs/>
          <w:sz w:val="28"/>
          <w:szCs w:val="28"/>
          <w:u w:val="single"/>
          <w:rtl/>
          <w:lang w:bidi="he-IL"/>
        </w:rPr>
      </w:pPr>
      <w:r w:rsidRPr="009016B6">
        <w:rPr>
          <w:b/>
          <w:bCs/>
          <w:sz w:val="28"/>
          <w:szCs w:val="28"/>
          <w:u w:val="single"/>
          <w:rtl/>
        </w:rPr>
        <w:t>רווח בר-סמך עבור פרופורציה</w:t>
      </w:r>
    </w:p>
    <w:p w:rsidR="00B6178B" w:rsidRDefault="00B6178B" w:rsidP="00B6178B">
      <w:pPr>
        <w:pStyle w:val="BodyText"/>
        <w:ind w:left="-336" w:right="226"/>
        <w:rPr>
          <w:rFonts w:ascii="Arial" w:hAnsi="Arial" w:cs="David"/>
          <w:b/>
          <w:bCs/>
          <w:sz w:val="24"/>
          <w:szCs w:val="24"/>
          <w:rtl/>
        </w:rPr>
      </w:pPr>
    </w:p>
    <w:p w:rsidR="00B6178B" w:rsidRDefault="00B6178B" w:rsidP="00B6178B">
      <w:pPr>
        <w:pStyle w:val="BodyText"/>
        <w:ind w:left="-336" w:right="226"/>
        <w:rPr>
          <w:rFonts w:cs="David"/>
          <w:sz w:val="24"/>
          <w:szCs w:val="24"/>
          <w:rtl/>
        </w:rPr>
      </w:pPr>
      <w:r w:rsidRPr="00BA7A74">
        <w:rPr>
          <w:rFonts w:ascii="Arial" w:hAnsi="Arial" w:cs="David"/>
          <w:sz w:val="24"/>
          <w:szCs w:val="24"/>
          <w:u w:val="single"/>
          <w:rtl/>
        </w:rPr>
        <w:t>רווח בר-סמך</w:t>
      </w:r>
      <w:r w:rsidRPr="00670461">
        <w:rPr>
          <w:rFonts w:cs="David" w:hint="cs"/>
          <w:b/>
          <w:bCs/>
          <w:sz w:val="24"/>
          <w:szCs w:val="24"/>
          <w:rtl/>
        </w:rPr>
        <w:t xml:space="preserve"> </w:t>
      </w:r>
      <w:r w:rsidRPr="00670461">
        <w:rPr>
          <w:rFonts w:cs="David" w:hint="cs"/>
          <w:sz w:val="24"/>
          <w:szCs w:val="24"/>
          <w:rtl/>
        </w:rPr>
        <w:t xml:space="preserve">עבור </w:t>
      </w:r>
      <w:r w:rsidRPr="002E7E21">
        <w:rPr>
          <w:rFonts w:ascii="Arial" w:hAnsi="Arial" w:cs="David" w:hint="cs"/>
          <w:sz w:val="24"/>
          <w:szCs w:val="24"/>
          <w:rtl/>
        </w:rPr>
        <w:t>פרופורציה</w:t>
      </w:r>
      <w:r w:rsidRPr="00670461">
        <w:rPr>
          <w:rFonts w:cs="David"/>
          <w:position w:val="-10"/>
          <w:sz w:val="24"/>
          <w:szCs w:val="24"/>
          <w:rtl/>
        </w:rPr>
        <w:object w:dxaOrig="240" w:dyaOrig="260">
          <v:shape id="_x0000_i1209" type="#_x0000_t75" style="width:12pt;height:13.5pt" o:ole="">
            <v:imagedata r:id="rId350" o:title=""/>
          </v:shape>
          <o:OLEObject Type="Embed" ProgID="Equation.3" ShapeID="_x0000_i1209" DrawAspect="Content" ObjectID="_1557129978" r:id="rId351"/>
        </w:object>
      </w:r>
      <w:r w:rsidRPr="00670461">
        <w:rPr>
          <w:rFonts w:cs="David" w:hint="cs"/>
          <w:b/>
          <w:bCs/>
          <w:sz w:val="24"/>
          <w:szCs w:val="24"/>
          <w:rtl/>
        </w:rPr>
        <w:t>:</w:t>
      </w:r>
      <w:r w:rsidRPr="00670461">
        <w:rPr>
          <w:rFonts w:cs="David" w:hint="cs"/>
          <w:sz w:val="24"/>
          <w:szCs w:val="24"/>
          <w:rtl/>
        </w:rPr>
        <w:t xml:space="preserve"> </w:t>
      </w:r>
      <w:r>
        <w:rPr>
          <w:rFonts w:cs="David"/>
          <w:sz w:val="24"/>
          <w:szCs w:val="24"/>
        </w:rPr>
        <w:t xml:space="preserve">  </w:t>
      </w:r>
      <w:r w:rsidRPr="009B5E29">
        <w:rPr>
          <w:rFonts w:cs="David"/>
          <w:position w:val="-26"/>
          <w:sz w:val="24"/>
          <w:szCs w:val="24"/>
        </w:rPr>
        <w:object w:dxaOrig="4900" w:dyaOrig="700">
          <v:shape id="_x0000_i1210" type="#_x0000_t75" style="width:245.25pt;height:35.25pt" o:ole="">
            <v:imagedata r:id="rId352" o:title=""/>
          </v:shape>
          <o:OLEObject Type="Embed" ProgID="Equation.3" ShapeID="_x0000_i1210" DrawAspect="Content" ObjectID="_1557129979" r:id="rId353"/>
        </w:object>
      </w:r>
    </w:p>
    <w:p w:rsidR="00B6178B" w:rsidRDefault="00B6178B" w:rsidP="00B6178B">
      <w:pPr>
        <w:pStyle w:val="BodyText"/>
        <w:ind w:left="-336" w:right="226"/>
        <w:rPr>
          <w:rFonts w:ascii="Arial" w:hAnsi="Arial" w:cs="David"/>
          <w:b/>
          <w:bCs/>
          <w:sz w:val="24"/>
          <w:szCs w:val="24"/>
          <w:rtl/>
        </w:rPr>
      </w:pPr>
      <w:r w:rsidRPr="002E7E21">
        <w:rPr>
          <w:rFonts w:cs="David" w:hint="cs"/>
          <w:sz w:val="24"/>
          <w:szCs w:val="24"/>
          <w:rtl/>
        </w:rPr>
        <w:t xml:space="preserve">כאשר  </w:t>
      </w:r>
      <w:r w:rsidRPr="00D37E2C">
        <w:rPr>
          <w:rFonts w:cs="David"/>
          <w:position w:val="-24"/>
        </w:rPr>
        <w:object w:dxaOrig="639" w:dyaOrig="620">
          <v:shape id="_x0000_i1211" type="#_x0000_t75" style="width:32.25pt;height:31.5pt" o:ole="">
            <v:imagedata r:id="rId354" o:title=""/>
          </v:shape>
          <o:OLEObject Type="Embed" ProgID="Equation.3" ShapeID="_x0000_i1211" DrawAspect="Content" ObjectID="_1557129980" r:id="rId355"/>
        </w:object>
      </w:r>
      <w:r w:rsidRPr="002E7E21">
        <w:rPr>
          <w:rFonts w:cs="David" w:hint="cs"/>
          <w:sz w:val="24"/>
          <w:szCs w:val="24"/>
          <w:rtl/>
        </w:rPr>
        <w:t xml:space="preserve"> היא פרופורציית  ה"הצלחות" במדגם בגודל </w:t>
      </w:r>
      <w:r w:rsidRPr="004F37F7">
        <w:rPr>
          <w:rFonts w:cs="David"/>
          <w:position w:val="-6"/>
          <w:sz w:val="24"/>
          <w:szCs w:val="24"/>
        </w:rPr>
        <w:object w:dxaOrig="200" w:dyaOrig="220">
          <v:shape id="_x0000_i1212" type="#_x0000_t75" style="width:10.5pt;height:11.25pt" o:ole="">
            <v:imagedata r:id="rId356" o:title=""/>
          </v:shape>
          <o:OLEObject Type="Embed" ProgID="Equation.3" ShapeID="_x0000_i1212" DrawAspect="Content" ObjectID="_1557129981" r:id="rId357"/>
        </w:object>
      </w:r>
      <w:r>
        <w:rPr>
          <w:rFonts w:cs="David" w:hint="cs"/>
          <w:sz w:val="24"/>
          <w:szCs w:val="24"/>
          <w:rtl/>
        </w:rPr>
        <w:t xml:space="preserve"> </w:t>
      </w:r>
    </w:p>
    <w:p w:rsidR="00B6178B" w:rsidRDefault="00B6178B" w:rsidP="00B6178B">
      <w:pPr>
        <w:pStyle w:val="BodyText"/>
        <w:ind w:left="-336" w:right="230"/>
        <w:jc w:val="center"/>
        <w:rPr>
          <w:rFonts w:ascii="Arial" w:hAnsi="Arial" w:cs="David" w:hint="cs"/>
          <w:sz w:val="24"/>
          <w:szCs w:val="24"/>
          <w:u w:val="single"/>
          <w:rtl/>
        </w:rPr>
      </w:pPr>
    </w:p>
    <w:p w:rsidR="00B6178B" w:rsidRPr="00105B4E" w:rsidRDefault="00B6178B" w:rsidP="00B6178B">
      <w:pPr>
        <w:bidi/>
        <w:ind w:right="230" w:hanging="230"/>
        <w:rPr>
          <w:rFonts w:ascii="Arial" w:hAnsi="Arial" w:cs="David"/>
        </w:rPr>
      </w:pPr>
      <w:r w:rsidRPr="00105B4E">
        <w:rPr>
          <w:rFonts w:ascii="Arial" w:hAnsi="Arial" w:cs="David" w:hint="cs"/>
          <w:rtl/>
        </w:rPr>
        <w:t>אם ידוע בוודאות ש</w:t>
      </w:r>
      <w:r>
        <w:rPr>
          <w:rFonts w:ascii="Arial" w:hAnsi="Arial" w:cs="David" w:hint="cs"/>
          <w:rtl/>
        </w:rPr>
        <w:t xml:space="preserve"> - </w:t>
      </w:r>
      <w:r w:rsidRPr="00477A47">
        <w:rPr>
          <w:rFonts w:ascii="Arial" w:hAnsi="Arial" w:cs="David"/>
          <w:rtl/>
        </w:rPr>
        <w:fldChar w:fldCharType="begin"/>
      </w:r>
      <w:r w:rsidRPr="00477A47">
        <w:rPr>
          <w:rFonts w:ascii="Arial" w:hAnsi="Arial" w:cs="David"/>
          <w:rtl/>
        </w:rPr>
        <w:instrText xml:space="preserve"> </w:instrText>
      </w:r>
      <w:r w:rsidRPr="00477A47">
        <w:rPr>
          <w:rFonts w:ascii="Arial" w:hAnsi="Arial" w:cs="David"/>
        </w:rPr>
        <w:instrText>QUOTE</w:instrText>
      </w:r>
      <w:r w:rsidRPr="00477A47">
        <w:rPr>
          <w:rFonts w:ascii="Arial" w:hAnsi="Arial" w:cs="David"/>
          <w:rtl/>
        </w:rPr>
        <w:instrText xml:space="preserve"> </w:instrText>
      </w:r>
      <w:r w:rsidRPr="00477A47">
        <w:rPr>
          <w:rFonts w:hint="cs"/>
          <w:position w:val="-6"/>
        </w:rPr>
        <w:pict>
          <v:shape id="_x0000_i1213" type="#_x0000_t75" style="width:60.7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200&quot;/&gt;&lt;w:doNotEmbedSystemFonts/&gt;&lt;w:stylePaneFormatFilter w:val=&quot;3F01&quot;/&gt;&lt;w:defaultTabStop w:val=&quot;720&quot;/&gt;&lt;w:drawingGridHorizontalSpacing w:val=&quot;187&quot;/&gt;&lt;w:displayVerticalDrawingGridEvery w:val=&quot;2&quot;/&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applyBreakingRules/&gt;&lt;w:wrapTextWithPunct/&gt;&lt;w:useAsianBreakRules/&gt;&lt;w:dontGrowAutofit/&gt;&lt;/w:compat&gt;&lt;wsp:rsids&gt;&lt;wsp:rsidRoot wsp:val=&quot;007B6463&quot;/&gt;&lt;wsp:rsid wsp:val=&quot;000034D4&quot;/&gt;&lt;wsp:rsid wsp:val=&quot;000153FE&quot;/&gt;&lt;wsp:rsid wsp:val=&quot;000175E9&quot;/&gt;&lt;wsp:rsid wsp:val=&quot;00094152&quot;/&gt;&lt;wsp:rsid wsp:val=&quot;000B1321&quot;/&gt;&lt;wsp:rsid wsp:val=&quot;000B4CCF&quot;/&gt;&lt;wsp:rsid wsp:val=&quot;000C50CC&quot;/&gt;&lt;wsp:rsid wsp:val=&quot;000E4435&quot;/&gt;&lt;wsp:rsid wsp:val=&quot;000F0590&quot;/&gt;&lt;wsp:rsid wsp:val=&quot;000F5D79&quot;/&gt;&lt;wsp:rsid wsp:val=&quot;000F6DD2&quot;/&gt;&lt;wsp:rsid wsp:val=&quot;00101959&quot;/&gt;&lt;wsp:rsid wsp:val=&quot;00105B4E&quot;/&gt;&lt;wsp:rsid wsp:val=&quot;001260E0&quot;/&gt;&lt;wsp:rsid wsp:val=&quot;001606BF&quot;/&gt;&lt;wsp:rsid wsp:val=&quot;00162675&quot;/&gt;&lt;wsp:rsid wsp:val=&quot;001704E6&quot;/&gt;&lt;wsp:rsid wsp:val=&quot;00183D1D&quot;/&gt;&lt;wsp:rsid wsp:val=&quot;001919B9&quot;/&gt;&lt;wsp:rsid wsp:val=&quot;001A4C10&quot;/&gt;&lt;wsp:rsid wsp:val=&quot;001A5FFD&quot;/&gt;&lt;wsp:rsid wsp:val=&quot;001B2F70&quot;/&gt;&lt;wsp:rsid wsp:val=&quot;001D3AA0&quot;/&gt;&lt;wsp:rsid wsp:val=&quot;002042F4&quot;/&gt;&lt;wsp:rsid wsp:val=&quot;002162F1&quot;/&gt;&lt;wsp:rsid wsp:val=&quot;00217868&quot;/&gt;&lt;wsp:rsid wsp:val=&quot;00245EE9&quot;/&gt;&lt;wsp:rsid wsp:val=&quot;002466FB&quot;/&gt;&lt;wsp:rsid wsp:val=&quot;00247002&quot;/&gt;&lt;wsp:rsid wsp:val=&quot;002531AD&quot;/&gt;&lt;wsp:rsid wsp:val=&quot;00263344&quot;/&gt;&lt;wsp:rsid wsp:val=&quot;00272BC4&quot;/&gt;&lt;wsp:rsid wsp:val=&quot;0029388C&quot;/&gt;&lt;wsp:rsid wsp:val=&quot;002A6521&quot;/&gt;&lt;wsp:rsid wsp:val=&quot;002D1310&quot;/&gt;&lt;wsp:rsid wsp:val=&quot;002D2C00&quot;/&gt;&lt;wsp:rsid wsp:val=&quot;002F0D54&quot;/&gt;&lt;wsp:rsid wsp:val=&quot;002F50E8&quot;/&gt;&lt;wsp:rsid wsp:val=&quot;00310B05&quot;/&gt;&lt;wsp:rsid wsp:val=&quot;0032497F&quot;/&gt;&lt;wsp:rsid wsp:val=&quot;00353985&quot;/&gt;&lt;wsp:rsid wsp:val=&quot;0035780C&quot;/&gt;&lt;wsp:rsid wsp:val=&quot;00374349&quot;/&gt;&lt;wsp:rsid wsp:val=&quot;00392F88&quot;/&gt;&lt;wsp:rsid wsp:val=&quot;003B707A&quot;/&gt;&lt;wsp:rsid wsp:val=&quot;003C25F9&quot;/&gt;&lt;wsp:rsid wsp:val=&quot;003D1FE5&quot;/&gt;&lt;wsp:rsid wsp:val=&quot;003E5B57&quot;/&gt;&lt;wsp:rsid wsp:val=&quot;003F6017&quot;/&gt;&lt;wsp:rsid wsp:val=&quot;00407FEF&quot;/&gt;&lt;wsp:rsid wsp:val=&quot;00425532&quot;/&gt;&lt;wsp:rsid wsp:val=&quot;00443B21&quot;/&gt;&lt;wsp:rsid wsp:val=&quot;00445A98&quot;/&gt;&lt;wsp:rsid wsp:val=&quot;004468EA&quot;/&gt;&lt;wsp:rsid wsp:val=&quot;004641DA&quot;/&gt;&lt;wsp:rsid wsp:val=&quot;00477723&quot;/&gt;&lt;wsp:rsid wsp:val=&quot;00477A47&quot;/&gt;&lt;wsp:rsid wsp:val=&quot;004854E0&quot;/&gt;&lt;wsp:rsid wsp:val=&quot;004A31F4&quot;/&gt;&lt;wsp:rsid wsp:val=&quot;004A4607&quot;/&gt;&lt;wsp:rsid wsp:val=&quot;004A6D27&quot;/&gt;&lt;wsp:rsid wsp:val=&quot;004D5258&quot;/&gt;&lt;wsp:rsid wsp:val=&quot;004E7215&quot;/&gt;&lt;wsp:rsid wsp:val=&quot;004F25D2&quot;/&gt;&lt;wsp:rsid wsp:val=&quot;004F37F7&quot;/&gt;&lt;wsp:rsid wsp:val=&quot;004F51FE&quot;/&gt;&lt;wsp:rsid wsp:val=&quot;004F7106&quot;/&gt;&lt;wsp:rsid wsp:val=&quot;00522DF4&quot;/&gt;&lt;wsp:rsid wsp:val=&quot;00533E1A&quot;/&gt;&lt;wsp:rsid wsp:val=&quot;0054740D&quot;/&gt;&lt;wsp:rsid wsp:val=&quot;005527E1&quot;/&gt;&lt;wsp:rsid wsp:val=&quot;00555D03&quot;/&gt;&lt;wsp:rsid wsp:val=&quot;00570DC8&quot;/&gt;&lt;wsp:rsid wsp:val=&quot;00570ECC&quot;/&gt;&lt;wsp:rsid wsp:val=&quot;00580CF6&quot;/&gt;&lt;wsp:rsid wsp:val=&quot;00584078&quot;/&gt;&lt;wsp:rsid wsp:val=&quot;005970FA&quot;/&gt;&lt;wsp:rsid wsp:val=&quot;005C29D8&quot;/&gt;&lt;wsp:rsid wsp:val=&quot;005D3087&quot;/&gt;&lt;wsp:rsid wsp:val=&quot;005E64DB&quot;/&gt;&lt;wsp:rsid wsp:val=&quot;005E6577&quot;/&gt;&lt;wsp:rsid wsp:val=&quot;005E68A2&quot;/&gt;&lt;wsp:rsid wsp:val=&quot;0062253A&quot;/&gt;&lt;wsp:rsid wsp:val=&quot;00652F2B&quot;/&gt;&lt;wsp:rsid wsp:val=&quot;00657044&quot;/&gt;&lt;wsp:rsid wsp:val=&quot;006618D3&quot;/&gt;&lt;wsp:rsid wsp:val=&quot;00677DB3&quot;/&gt;&lt;wsp:rsid wsp:val=&quot;00690CBE&quot;/&gt;&lt;wsp:rsid wsp:val=&quot;006946DE&quot;/&gt;&lt;wsp:rsid wsp:val=&quot;006B30B5&quot;/&gt;&lt;wsp:rsid wsp:val=&quot;006C2714&quot;/&gt;&lt;wsp:rsid wsp:val=&quot;006C5520&quot;/&gt;&lt;wsp:rsid wsp:val=&quot;006D1F29&quot;/&gt;&lt;wsp:rsid wsp:val=&quot;006F67C7&quot;/&gt;&lt;wsp:rsid wsp:val=&quot;00704A76&quot;/&gt;&lt;wsp:rsid wsp:val=&quot;00711141&quot;/&gt;&lt;wsp:rsid wsp:val=&quot;00711EE7&quot;/&gt;&lt;wsp:rsid wsp:val=&quot;00714490&quot;/&gt;&lt;wsp:rsid wsp:val=&quot;00734045&quot;/&gt;&lt;wsp:rsid wsp:val=&quot;00773F9D&quot;/&gt;&lt;wsp:rsid wsp:val=&quot;007759AD&quot;/&gt;&lt;wsp:rsid wsp:val=&quot;0078532C&quot;/&gt;&lt;wsp:rsid wsp:val=&quot;0078611F&quot;/&gt;&lt;wsp:rsid wsp:val=&quot;00794002&quot;/&gt;&lt;wsp:rsid wsp:val=&quot;00796989&quot;/&gt;&lt;wsp:rsid wsp:val=&quot;007A11F1&quot;/&gt;&lt;wsp:rsid wsp:val=&quot;007A54ED&quot;/&gt;&lt;wsp:rsid wsp:val=&quot;007B6463&quot;/&gt;&lt;wsp:rsid wsp:val=&quot;007B7E39&quot;/&gt;&lt;wsp:rsid wsp:val=&quot;007C249E&quot;/&gt;&lt;wsp:rsid wsp:val=&quot;007C3D9E&quot;/&gt;&lt;wsp:rsid wsp:val=&quot;00801DB3&quot;/&gt;&lt;wsp:rsid wsp:val=&quot;00805972&quot;/&gt;&lt;wsp:rsid wsp:val=&quot;0084389D&quot;/&gt;&lt;wsp:rsid wsp:val=&quot;00847D10&quot;/&gt;&lt;wsp:rsid wsp:val=&quot;008734BC&quot;/&gt;&lt;wsp:rsid wsp:val=&quot;008A671E&quot;/&gt;&lt;wsp:rsid wsp:val=&quot;008D38E2&quot;/&gt;&lt;wsp:rsid wsp:val=&quot;008D66EA&quot;/&gt;&lt;wsp:rsid wsp:val=&quot;008E72AB&quot;/&gt;&lt;wsp:rsid wsp:val=&quot;00900786&quot;/&gt;&lt;wsp:rsid wsp:val=&quot;00907F2A&quot;/&gt;&lt;wsp:rsid wsp:val=&quot;009174AD&quot;/&gt;&lt;wsp:rsid wsp:val=&quot;00925D2D&quot;/&gt;&lt;wsp:rsid wsp:val=&quot;00942BCE&quot;/&gt;&lt;wsp:rsid wsp:val=&quot;009547A7&quot;/&gt;&lt;wsp:rsid wsp:val=&quot;0096756B&quot;/&gt;&lt;wsp:rsid wsp:val=&quot;009A08A1&quot;/&gt;&lt;wsp:rsid wsp:val=&quot;009A19E4&quot;/&gt;&lt;wsp:rsid wsp:val=&quot;009B5E29&quot;/&gt;&lt;wsp:rsid wsp:val=&quot;009B7EDF&quot;/&gt;&lt;wsp:rsid wsp:val=&quot;00A238A3&quot;/&gt;&lt;wsp:rsid wsp:val=&quot;00A26AA3&quot;/&gt;&lt;wsp:rsid wsp:val=&quot;00A50958&quot;/&gt;&lt;wsp:rsid wsp:val=&quot;00A70A18&quot;/&gt;&lt;wsp:rsid wsp:val=&quot;00AA3180&quot;/&gt;&lt;wsp:rsid wsp:val=&quot;00AD6A3E&quot;/&gt;&lt;wsp:rsid wsp:val=&quot;00AE76FB&quot;/&gt;&lt;wsp:rsid wsp:val=&quot;00B14268&quot;/&gt;&lt;wsp:rsid wsp:val=&quot;00B143FA&quot;/&gt;&lt;wsp:rsid wsp:val=&quot;00B161AE&quot;/&gt;&lt;wsp:rsid wsp:val=&quot;00BA1815&quot;/&gt;&lt;wsp:rsid wsp:val=&quot;00BA5DDD&quot;/&gt;&lt;wsp:rsid wsp:val=&quot;00BA767E&quot;/&gt;&lt;wsp:rsid wsp:val=&quot;00BA7A74&quot;/&gt;&lt;wsp:rsid wsp:val=&quot;00BB0EDB&quot;/&gt;&lt;wsp:rsid wsp:val=&quot;00BB3DA6&quot;/&gt;&lt;wsp:rsid wsp:val=&quot;00BB4FEA&quot;/&gt;&lt;wsp:rsid wsp:val=&quot;00BC3745&quot;/&gt;&lt;wsp:rsid wsp:val=&quot;00BE7F80&quot;/&gt;&lt;wsp:rsid wsp:val=&quot;00BF34A6&quot;/&gt;&lt;wsp:rsid wsp:val=&quot;00BF5734&quot;/&gt;&lt;wsp:rsid wsp:val=&quot;00C43247&quot;/&gt;&lt;wsp:rsid wsp:val=&quot;00C51C50&quot;/&gt;&lt;wsp:rsid wsp:val=&quot;00C759D7&quot;/&gt;&lt;wsp:rsid wsp:val=&quot;00C77B26&quot;/&gt;&lt;wsp:rsid wsp:val=&quot;00C80883&quot;/&gt;&lt;wsp:rsid wsp:val=&quot;00C90958&quot;/&gt;&lt;wsp:rsid wsp:val=&quot;00CA291F&quot;/&gt;&lt;wsp:rsid wsp:val=&quot;00CF2A6B&quot;/&gt;&lt;wsp:rsid wsp:val=&quot;00D10BC5&quot;/&gt;&lt;wsp:rsid wsp:val=&quot;00D35632&quot;/&gt;&lt;wsp:rsid wsp:val=&quot;00D658FF&quot;/&gt;&lt;wsp:rsid wsp:val=&quot;00D77B09&quot;/&gt;&lt;wsp:rsid wsp:val=&quot;00D86B6A&quot;/&gt;&lt;wsp:rsid wsp:val=&quot;00D9257F&quot;/&gt;&lt;wsp:rsid wsp:val=&quot;00DA00B2&quot;/&gt;&lt;wsp:rsid wsp:val=&quot;00DA4A66&quot;/&gt;&lt;wsp:rsid wsp:val=&quot;00DC3A15&quot;/&gt;&lt;wsp:rsid wsp:val=&quot;00DD04CD&quot;/&gt;&lt;wsp:rsid wsp:val=&quot;00DF3634&quot;/&gt;&lt;wsp:rsid wsp:val=&quot;00E0543F&quot;/&gt;&lt;wsp:rsid wsp:val=&quot;00E15D41&quot;/&gt;&lt;wsp:rsid wsp:val=&quot;00E346BF&quot;/&gt;&lt;wsp:rsid wsp:val=&quot;00E42B77&quot;/&gt;&lt;wsp:rsid wsp:val=&quot;00E64CC8&quot;/&gt;&lt;wsp:rsid wsp:val=&quot;00E7263D&quot;/&gt;&lt;wsp:rsid wsp:val=&quot;00E9617D&quot;/&gt;&lt;wsp:rsid wsp:val=&quot;00ED26A1&quot;/&gt;&lt;wsp:rsid wsp:val=&quot;00ED47FE&quot;/&gt;&lt;wsp:rsid wsp:val=&quot;00EE3D37&quot;/&gt;&lt;wsp:rsid wsp:val=&quot;00EE79EA&quot;/&gt;&lt;wsp:rsid wsp:val=&quot;00EF2729&quot;/&gt;&lt;wsp:rsid wsp:val=&quot;00EF3588&quot;/&gt;&lt;wsp:rsid wsp:val=&quot;00EF37D1&quot;/&gt;&lt;wsp:rsid wsp:val=&quot;00F11A48&quot;/&gt;&lt;wsp:rsid wsp:val=&quot;00F163D4&quot;/&gt;&lt;wsp:rsid wsp:val=&quot;00F21E67&quot;/&gt;&lt;wsp:rsid wsp:val=&quot;00F40A7C&quot;/&gt;&lt;wsp:rsid wsp:val=&quot;00F76B0D&quot;/&gt;&lt;wsp:rsid wsp:val=&quot;00F81764&quot;/&gt;&lt;wsp:rsid wsp:val=&quot;00F9004F&quot;/&gt;&lt;wsp:rsid wsp:val=&quot;00FC488B&quot;/&gt;&lt;wsp:rsid wsp:val=&quot;00FC6C95&quot;/&gt;&lt;wsp:rsid wsp:val=&quot;00FC70EF&quot;/&gt;&lt;wsp:rsid wsp:val=&quot;00FD0D7D&quot;/&gt;&lt;wsp:rsid wsp:val=&quot;00FF1CA8&quot;/&gt;&lt;wsp:rsid wsp:val=&quot;00FF2A8E&quot;/&gt;&lt;/wsp:rsids&gt;&lt;/w:docPr&gt;&lt;w:body&gt;&lt;wx:sect&gt;&lt;w:p wsp:rsidR=&quot;00000000&quot; wsp:rsidRDefault=&quot;004641DA&quot; wsp:rsidP=&quot;004641DA&quot;&gt;&lt;m:oMathPara&gt;&lt;m:oMath&gt;&lt;m:r&gt;&lt;w:rPr&gt;&lt;w:rFonts w:ascii=&quot;Cambria Math&quot; w:h-ansi=&quot;Cambria Math&quot; w:cs=&quot;David&quot;/&gt;&lt;wx:font wx:val=&quot;Cambria Math&quot;/&gt;&lt;w:i/&gt;&lt;w:sz w:val=&quot;24&quot;/&gt;&lt;w:sz-cs w:val=&quot;24&quot;/&gt;&lt;/w:rPr&gt;&lt;m:t&gt;p&amp;lt;&lt;/m:t&gt;&lt;/m:r&gt;&lt;m:acc&gt;&lt;m:accPr&gt;&lt;m:ctrlPr&gt;&lt;w:rPr&gt;&lt;w:rFonts w:ascii=&quot;Cambria Math&quot; w:h-ansi=&quot;Cambria Math&quot; w:cs=&quot;David&quot;/&gt;&lt;wx:font wx:val=&quot;Cambria Math&quot;/&gt;&lt;w:i/&gt;&lt;w:sz w:val=&quot;24&quot;/&gt;&lt;w:sz-cs w:val=&quot;24&quot;/&gt;&lt;/w:rPr&gt;&lt;/m:ctrlPr&gt;&lt;/m:accPr&gt;&lt;m:e&gt;&lt;m:r&gt;&lt;w:rPr&gt;&lt;w:rFonts w:ascii=&quot;Cambria Math&quot; w:h-ansi=&quot;Cambria Math&quot; w:cs=&quot;David&quot;/&gt;&lt;wx:font wx:val=&quot;Cambria Math&quot;/&gt;&lt;w:i/&gt;&lt;w:sz w:val=&quot;24&quot;/&gt;&lt;w:sz-cs w:val=&quot;24&quot;/&gt;&lt;/w:rPr&gt;&lt;m:t&gt;p&lt;/m:t&gt;&lt;/m:r&gt;&lt;/m:e&gt;&lt;/m:acc&gt;&lt;m:r&gt;&lt;w:rPr&gt;&lt;w:rFonts w:ascii=&quot;Cambria Math&quot; w:h-ansi=&quot;Cambria Math&quot; w:cs=&quot;David&quot;/&gt;&lt;wx:font wx:val=&quot;Cambria Math&quot;/&gt;&lt;w:i/&gt;&lt;w:sz w:val=&quot;24&quot;/&gt;&lt;w:sz-cs w:val=&quot;24&quot;/&gt;&lt;/w:rPr&gt;&lt;m:t&gt;&amp;lt;0.5&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358" o:title="" chromakey="white"/>
          </v:shape>
        </w:pict>
      </w:r>
      <w:r w:rsidRPr="00477A47">
        <w:rPr>
          <w:rFonts w:ascii="Arial" w:hAnsi="Arial" w:cs="David"/>
          <w:rtl/>
        </w:rPr>
        <w:instrText xml:space="preserve"> </w:instrText>
      </w:r>
      <w:r w:rsidRPr="00477A47">
        <w:rPr>
          <w:rFonts w:ascii="Arial" w:hAnsi="Arial" w:cs="David"/>
          <w:rtl/>
        </w:rPr>
        <w:fldChar w:fldCharType="separate"/>
      </w:r>
      <w:r w:rsidRPr="00477A47">
        <w:rPr>
          <w:rFonts w:hint="cs"/>
          <w:position w:val="-6"/>
        </w:rPr>
        <w:pict>
          <v:shape id="_x0000_i1214" type="#_x0000_t75" style="width:60.7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200&quot;/&gt;&lt;w:doNotEmbedSystemFonts/&gt;&lt;w:stylePaneFormatFilter w:val=&quot;3F01&quot;/&gt;&lt;w:defaultTabStop w:val=&quot;720&quot;/&gt;&lt;w:drawingGridHorizontalSpacing w:val=&quot;187&quot;/&gt;&lt;w:displayVerticalDrawingGridEvery w:val=&quot;2&quot;/&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applyBreakingRules/&gt;&lt;w:wrapTextWithPunct/&gt;&lt;w:useAsianBreakRules/&gt;&lt;w:dontGrowAutofit/&gt;&lt;/w:compat&gt;&lt;wsp:rsids&gt;&lt;wsp:rsidRoot wsp:val=&quot;007B6463&quot;/&gt;&lt;wsp:rsid wsp:val=&quot;000034D4&quot;/&gt;&lt;wsp:rsid wsp:val=&quot;000153FE&quot;/&gt;&lt;wsp:rsid wsp:val=&quot;000175E9&quot;/&gt;&lt;wsp:rsid wsp:val=&quot;00094152&quot;/&gt;&lt;wsp:rsid wsp:val=&quot;000B1321&quot;/&gt;&lt;wsp:rsid wsp:val=&quot;000B4CCF&quot;/&gt;&lt;wsp:rsid wsp:val=&quot;000C50CC&quot;/&gt;&lt;wsp:rsid wsp:val=&quot;000E4435&quot;/&gt;&lt;wsp:rsid wsp:val=&quot;000F0590&quot;/&gt;&lt;wsp:rsid wsp:val=&quot;000F5D79&quot;/&gt;&lt;wsp:rsid wsp:val=&quot;000F6DD2&quot;/&gt;&lt;wsp:rsid wsp:val=&quot;00101959&quot;/&gt;&lt;wsp:rsid wsp:val=&quot;00105B4E&quot;/&gt;&lt;wsp:rsid wsp:val=&quot;001260E0&quot;/&gt;&lt;wsp:rsid wsp:val=&quot;001606BF&quot;/&gt;&lt;wsp:rsid wsp:val=&quot;00162675&quot;/&gt;&lt;wsp:rsid wsp:val=&quot;001704E6&quot;/&gt;&lt;wsp:rsid wsp:val=&quot;00183D1D&quot;/&gt;&lt;wsp:rsid wsp:val=&quot;001919B9&quot;/&gt;&lt;wsp:rsid wsp:val=&quot;001A4C10&quot;/&gt;&lt;wsp:rsid wsp:val=&quot;001A5FFD&quot;/&gt;&lt;wsp:rsid wsp:val=&quot;001B2F70&quot;/&gt;&lt;wsp:rsid wsp:val=&quot;001D3AA0&quot;/&gt;&lt;wsp:rsid wsp:val=&quot;002042F4&quot;/&gt;&lt;wsp:rsid wsp:val=&quot;002162F1&quot;/&gt;&lt;wsp:rsid wsp:val=&quot;00217868&quot;/&gt;&lt;wsp:rsid wsp:val=&quot;00245EE9&quot;/&gt;&lt;wsp:rsid wsp:val=&quot;002466FB&quot;/&gt;&lt;wsp:rsid wsp:val=&quot;00247002&quot;/&gt;&lt;wsp:rsid wsp:val=&quot;002531AD&quot;/&gt;&lt;wsp:rsid wsp:val=&quot;00263344&quot;/&gt;&lt;wsp:rsid wsp:val=&quot;00272BC4&quot;/&gt;&lt;wsp:rsid wsp:val=&quot;0029388C&quot;/&gt;&lt;wsp:rsid wsp:val=&quot;002A6521&quot;/&gt;&lt;wsp:rsid wsp:val=&quot;002D1310&quot;/&gt;&lt;wsp:rsid wsp:val=&quot;002D2C00&quot;/&gt;&lt;wsp:rsid wsp:val=&quot;002F0D54&quot;/&gt;&lt;wsp:rsid wsp:val=&quot;002F50E8&quot;/&gt;&lt;wsp:rsid wsp:val=&quot;00310B05&quot;/&gt;&lt;wsp:rsid wsp:val=&quot;0032497F&quot;/&gt;&lt;wsp:rsid wsp:val=&quot;00353985&quot;/&gt;&lt;wsp:rsid wsp:val=&quot;0035780C&quot;/&gt;&lt;wsp:rsid wsp:val=&quot;00374349&quot;/&gt;&lt;wsp:rsid wsp:val=&quot;00392F88&quot;/&gt;&lt;wsp:rsid wsp:val=&quot;003B707A&quot;/&gt;&lt;wsp:rsid wsp:val=&quot;003C25F9&quot;/&gt;&lt;wsp:rsid wsp:val=&quot;003D1FE5&quot;/&gt;&lt;wsp:rsid wsp:val=&quot;003E5B57&quot;/&gt;&lt;wsp:rsid wsp:val=&quot;003F6017&quot;/&gt;&lt;wsp:rsid wsp:val=&quot;00407FEF&quot;/&gt;&lt;wsp:rsid wsp:val=&quot;00425532&quot;/&gt;&lt;wsp:rsid wsp:val=&quot;00443B21&quot;/&gt;&lt;wsp:rsid wsp:val=&quot;00445A98&quot;/&gt;&lt;wsp:rsid wsp:val=&quot;004468EA&quot;/&gt;&lt;wsp:rsid wsp:val=&quot;004641DA&quot;/&gt;&lt;wsp:rsid wsp:val=&quot;00477723&quot;/&gt;&lt;wsp:rsid wsp:val=&quot;00477A47&quot;/&gt;&lt;wsp:rsid wsp:val=&quot;004854E0&quot;/&gt;&lt;wsp:rsid wsp:val=&quot;004A31F4&quot;/&gt;&lt;wsp:rsid wsp:val=&quot;004A4607&quot;/&gt;&lt;wsp:rsid wsp:val=&quot;004A6D27&quot;/&gt;&lt;wsp:rsid wsp:val=&quot;004D5258&quot;/&gt;&lt;wsp:rsid wsp:val=&quot;004E7215&quot;/&gt;&lt;wsp:rsid wsp:val=&quot;004F25D2&quot;/&gt;&lt;wsp:rsid wsp:val=&quot;004F37F7&quot;/&gt;&lt;wsp:rsid wsp:val=&quot;004F51FE&quot;/&gt;&lt;wsp:rsid wsp:val=&quot;004F7106&quot;/&gt;&lt;wsp:rsid wsp:val=&quot;00522DF4&quot;/&gt;&lt;wsp:rsid wsp:val=&quot;00533E1A&quot;/&gt;&lt;wsp:rsid wsp:val=&quot;0054740D&quot;/&gt;&lt;wsp:rsid wsp:val=&quot;005527E1&quot;/&gt;&lt;wsp:rsid wsp:val=&quot;00555D03&quot;/&gt;&lt;wsp:rsid wsp:val=&quot;00570DC8&quot;/&gt;&lt;wsp:rsid wsp:val=&quot;00570ECC&quot;/&gt;&lt;wsp:rsid wsp:val=&quot;00580CF6&quot;/&gt;&lt;wsp:rsid wsp:val=&quot;00584078&quot;/&gt;&lt;wsp:rsid wsp:val=&quot;005970FA&quot;/&gt;&lt;wsp:rsid wsp:val=&quot;005C29D8&quot;/&gt;&lt;wsp:rsid wsp:val=&quot;005D3087&quot;/&gt;&lt;wsp:rsid wsp:val=&quot;005E64DB&quot;/&gt;&lt;wsp:rsid wsp:val=&quot;005E6577&quot;/&gt;&lt;wsp:rsid wsp:val=&quot;005E68A2&quot;/&gt;&lt;wsp:rsid wsp:val=&quot;0062253A&quot;/&gt;&lt;wsp:rsid wsp:val=&quot;00652F2B&quot;/&gt;&lt;wsp:rsid wsp:val=&quot;00657044&quot;/&gt;&lt;wsp:rsid wsp:val=&quot;006618D3&quot;/&gt;&lt;wsp:rsid wsp:val=&quot;00677DB3&quot;/&gt;&lt;wsp:rsid wsp:val=&quot;00690CBE&quot;/&gt;&lt;wsp:rsid wsp:val=&quot;006946DE&quot;/&gt;&lt;wsp:rsid wsp:val=&quot;006B30B5&quot;/&gt;&lt;wsp:rsid wsp:val=&quot;006C2714&quot;/&gt;&lt;wsp:rsid wsp:val=&quot;006C5520&quot;/&gt;&lt;wsp:rsid wsp:val=&quot;006D1F29&quot;/&gt;&lt;wsp:rsid wsp:val=&quot;006F67C7&quot;/&gt;&lt;wsp:rsid wsp:val=&quot;00704A76&quot;/&gt;&lt;wsp:rsid wsp:val=&quot;00711141&quot;/&gt;&lt;wsp:rsid wsp:val=&quot;00711EE7&quot;/&gt;&lt;wsp:rsid wsp:val=&quot;00714490&quot;/&gt;&lt;wsp:rsid wsp:val=&quot;00734045&quot;/&gt;&lt;wsp:rsid wsp:val=&quot;00773F9D&quot;/&gt;&lt;wsp:rsid wsp:val=&quot;007759AD&quot;/&gt;&lt;wsp:rsid wsp:val=&quot;0078532C&quot;/&gt;&lt;wsp:rsid wsp:val=&quot;0078611F&quot;/&gt;&lt;wsp:rsid wsp:val=&quot;00794002&quot;/&gt;&lt;wsp:rsid wsp:val=&quot;00796989&quot;/&gt;&lt;wsp:rsid wsp:val=&quot;007A11F1&quot;/&gt;&lt;wsp:rsid wsp:val=&quot;007A54ED&quot;/&gt;&lt;wsp:rsid wsp:val=&quot;007B6463&quot;/&gt;&lt;wsp:rsid wsp:val=&quot;007B7E39&quot;/&gt;&lt;wsp:rsid wsp:val=&quot;007C249E&quot;/&gt;&lt;wsp:rsid wsp:val=&quot;007C3D9E&quot;/&gt;&lt;wsp:rsid wsp:val=&quot;00801DB3&quot;/&gt;&lt;wsp:rsid wsp:val=&quot;00805972&quot;/&gt;&lt;wsp:rsid wsp:val=&quot;0084389D&quot;/&gt;&lt;wsp:rsid wsp:val=&quot;00847D10&quot;/&gt;&lt;wsp:rsid wsp:val=&quot;008734BC&quot;/&gt;&lt;wsp:rsid wsp:val=&quot;008A671E&quot;/&gt;&lt;wsp:rsid wsp:val=&quot;008D38E2&quot;/&gt;&lt;wsp:rsid wsp:val=&quot;008D66EA&quot;/&gt;&lt;wsp:rsid wsp:val=&quot;008E72AB&quot;/&gt;&lt;wsp:rsid wsp:val=&quot;00900786&quot;/&gt;&lt;wsp:rsid wsp:val=&quot;00907F2A&quot;/&gt;&lt;wsp:rsid wsp:val=&quot;009174AD&quot;/&gt;&lt;wsp:rsid wsp:val=&quot;00925D2D&quot;/&gt;&lt;wsp:rsid wsp:val=&quot;00942BCE&quot;/&gt;&lt;wsp:rsid wsp:val=&quot;009547A7&quot;/&gt;&lt;wsp:rsid wsp:val=&quot;0096756B&quot;/&gt;&lt;wsp:rsid wsp:val=&quot;009A08A1&quot;/&gt;&lt;wsp:rsid wsp:val=&quot;009A19E4&quot;/&gt;&lt;wsp:rsid wsp:val=&quot;009B5E29&quot;/&gt;&lt;wsp:rsid wsp:val=&quot;009B7EDF&quot;/&gt;&lt;wsp:rsid wsp:val=&quot;00A238A3&quot;/&gt;&lt;wsp:rsid wsp:val=&quot;00A26AA3&quot;/&gt;&lt;wsp:rsid wsp:val=&quot;00A50958&quot;/&gt;&lt;wsp:rsid wsp:val=&quot;00A70A18&quot;/&gt;&lt;wsp:rsid wsp:val=&quot;00AA3180&quot;/&gt;&lt;wsp:rsid wsp:val=&quot;00AD6A3E&quot;/&gt;&lt;wsp:rsid wsp:val=&quot;00AE76FB&quot;/&gt;&lt;wsp:rsid wsp:val=&quot;00B14268&quot;/&gt;&lt;wsp:rsid wsp:val=&quot;00B143FA&quot;/&gt;&lt;wsp:rsid wsp:val=&quot;00B161AE&quot;/&gt;&lt;wsp:rsid wsp:val=&quot;00BA1815&quot;/&gt;&lt;wsp:rsid wsp:val=&quot;00BA5DDD&quot;/&gt;&lt;wsp:rsid wsp:val=&quot;00BA767E&quot;/&gt;&lt;wsp:rsid wsp:val=&quot;00BA7A74&quot;/&gt;&lt;wsp:rsid wsp:val=&quot;00BB0EDB&quot;/&gt;&lt;wsp:rsid wsp:val=&quot;00BB3DA6&quot;/&gt;&lt;wsp:rsid wsp:val=&quot;00BB4FEA&quot;/&gt;&lt;wsp:rsid wsp:val=&quot;00BC3745&quot;/&gt;&lt;wsp:rsid wsp:val=&quot;00BE7F80&quot;/&gt;&lt;wsp:rsid wsp:val=&quot;00BF34A6&quot;/&gt;&lt;wsp:rsid wsp:val=&quot;00BF5734&quot;/&gt;&lt;wsp:rsid wsp:val=&quot;00C43247&quot;/&gt;&lt;wsp:rsid wsp:val=&quot;00C51C50&quot;/&gt;&lt;wsp:rsid wsp:val=&quot;00C759D7&quot;/&gt;&lt;wsp:rsid wsp:val=&quot;00C77B26&quot;/&gt;&lt;wsp:rsid wsp:val=&quot;00C80883&quot;/&gt;&lt;wsp:rsid wsp:val=&quot;00C90958&quot;/&gt;&lt;wsp:rsid wsp:val=&quot;00CA291F&quot;/&gt;&lt;wsp:rsid wsp:val=&quot;00CF2A6B&quot;/&gt;&lt;wsp:rsid wsp:val=&quot;00D10BC5&quot;/&gt;&lt;wsp:rsid wsp:val=&quot;00D35632&quot;/&gt;&lt;wsp:rsid wsp:val=&quot;00D658FF&quot;/&gt;&lt;wsp:rsid wsp:val=&quot;00D77B09&quot;/&gt;&lt;wsp:rsid wsp:val=&quot;00D86B6A&quot;/&gt;&lt;wsp:rsid wsp:val=&quot;00D9257F&quot;/&gt;&lt;wsp:rsid wsp:val=&quot;00DA00B2&quot;/&gt;&lt;wsp:rsid wsp:val=&quot;00DA4A66&quot;/&gt;&lt;wsp:rsid wsp:val=&quot;00DC3A15&quot;/&gt;&lt;wsp:rsid wsp:val=&quot;00DD04CD&quot;/&gt;&lt;wsp:rsid wsp:val=&quot;00DF3634&quot;/&gt;&lt;wsp:rsid wsp:val=&quot;00E0543F&quot;/&gt;&lt;wsp:rsid wsp:val=&quot;00E15D41&quot;/&gt;&lt;wsp:rsid wsp:val=&quot;00E346BF&quot;/&gt;&lt;wsp:rsid wsp:val=&quot;00E42B77&quot;/&gt;&lt;wsp:rsid wsp:val=&quot;00E64CC8&quot;/&gt;&lt;wsp:rsid wsp:val=&quot;00E7263D&quot;/&gt;&lt;wsp:rsid wsp:val=&quot;00E9617D&quot;/&gt;&lt;wsp:rsid wsp:val=&quot;00ED26A1&quot;/&gt;&lt;wsp:rsid wsp:val=&quot;00ED47FE&quot;/&gt;&lt;wsp:rsid wsp:val=&quot;00EE3D37&quot;/&gt;&lt;wsp:rsid wsp:val=&quot;00EE79EA&quot;/&gt;&lt;wsp:rsid wsp:val=&quot;00EF2729&quot;/&gt;&lt;wsp:rsid wsp:val=&quot;00EF3588&quot;/&gt;&lt;wsp:rsid wsp:val=&quot;00EF37D1&quot;/&gt;&lt;wsp:rsid wsp:val=&quot;00F11A48&quot;/&gt;&lt;wsp:rsid wsp:val=&quot;00F163D4&quot;/&gt;&lt;wsp:rsid wsp:val=&quot;00F21E67&quot;/&gt;&lt;wsp:rsid wsp:val=&quot;00F40A7C&quot;/&gt;&lt;wsp:rsid wsp:val=&quot;00F76B0D&quot;/&gt;&lt;wsp:rsid wsp:val=&quot;00F81764&quot;/&gt;&lt;wsp:rsid wsp:val=&quot;00F9004F&quot;/&gt;&lt;wsp:rsid wsp:val=&quot;00FC488B&quot;/&gt;&lt;wsp:rsid wsp:val=&quot;00FC6C95&quot;/&gt;&lt;wsp:rsid wsp:val=&quot;00FC70EF&quot;/&gt;&lt;wsp:rsid wsp:val=&quot;00FD0D7D&quot;/&gt;&lt;wsp:rsid wsp:val=&quot;00FF1CA8&quot;/&gt;&lt;wsp:rsid wsp:val=&quot;00FF2A8E&quot;/&gt;&lt;/wsp:rsids&gt;&lt;/w:docPr&gt;&lt;w:body&gt;&lt;wx:sect&gt;&lt;w:p wsp:rsidR=&quot;00000000&quot; wsp:rsidRDefault=&quot;004641DA&quot; wsp:rsidP=&quot;004641DA&quot;&gt;&lt;m:oMathPara&gt;&lt;m:oMath&gt;&lt;m:r&gt;&lt;w:rPr&gt;&lt;w:rFonts w:ascii=&quot;Cambria Math&quot; w:h-ansi=&quot;Cambria Math&quot; w:cs=&quot;David&quot;/&gt;&lt;wx:font wx:val=&quot;Cambria Math&quot;/&gt;&lt;w:i/&gt;&lt;w:sz w:val=&quot;24&quot;/&gt;&lt;w:sz-cs w:val=&quot;24&quot;/&gt;&lt;/w:rPr&gt;&lt;m:t&gt;p&amp;lt;&lt;/m:t&gt;&lt;/m:r&gt;&lt;m:acc&gt;&lt;m:accPr&gt;&lt;m:ctrlPr&gt;&lt;w:rPr&gt;&lt;w:rFonts w:ascii=&quot;Cambria Math&quot; w:h-ansi=&quot;Cambria Math&quot; w:cs=&quot;David&quot;/&gt;&lt;wx:font wx:val=&quot;Cambria Math&quot;/&gt;&lt;w:i/&gt;&lt;w:sz w:val=&quot;24&quot;/&gt;&lt;w:sz-cs w:val=&quot;24&quot;/&gt;&lt;/w:rPr&gt;&lt;/m:ctrlPr&gt;&lt;/m:accPr&gt;&lt;m:e&gt;&lt;m:r&gt;&lt;w:rPr&gt;&lt;w:rFonts w:ascii=&quot;Cambria Math&quot; w:h-ansi=&quot;Cambria Math&quot; w:cs=&quot;David&quot;/&gt;&lt;wx:font wx:val=&quot;Cambria Math&quot;/&gt;&lt;w:i/&gt;&lt;w:sz w:val=&quot;24&quot;/&gt;&lt;w:sz-cs w:val=&quot;24&quot;/&gt;&lt;/w:rPr&gt;&lt;m:t&gt;p&lt;/m:t&gt;&lt;/m:r&gt;&lt;/m:e&gt;&lt;/m:acc&gt;&lt;m:r&gt;&lt;w:rPr&gt;&lt;w:rFonts w:ascii=&quot;Cambria Math&quot; w:h-ansi=&quot;Cambria Math&quot; w:cs=&quot;David&quot;/&gt;&lt;wx:font wx:val=&quot;Cambria Math&quot;/&gt;&lt;w:i/&gt;&lt;w:sz w:val=&quot;24&quot;/&gt;&lt;w:sz-cs w:val=&quot;24&quot;/&gt;&lt;/w:rPr&gt;&lt;m:t&gt;&amp;lt;0.5&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358" o:title="" chromakey="white"/>
          </v:shape>
        </w:pict>
      </w:r>
      <w:r w:rsidRPr="00477A47">
        <w:rPr>
          <w:rFonts w:ascii="Arial" w:hAnsi="Arial" w:cs="David"/>
          <w:rtl/>
        </w:rPr>
        <w:fldChar w:fldCharType="end"/>
      </w:r>
      <w:r w:rsidRPr="00105B4E">
        <w:rPr>
          <w:rFonts w:ascii="Arial" w:hAnsi="Arial" w:cs="David" w:hint="cs"/>
          <w:rtl/>
        </w:rPr>
        <w:t xml:space="preserve">  </w:t>
      </w:r>
      <w:r>
        <w:rPr>
          <w:rFonts w:ascii="Arial" w:hAnsi="Arial" w:cs="David" w:hint="cs"/>
          <w:rtl/>
        </w:rPr>
        <w:t xml:space="preserve">   </w:t>
      </w:r>
      <w:r w:rsidRPr="00105B4E">
        <w:rPr>
          <w:rFonts w:ascii="Arial" w:hAnsi="Arial" w:cs="David" w:hint="cs"/>
          <w:rtl/>
        </w:rPr>
        <w:t xml:space="preserve">או </w:t>
      </w:r>
      <w:r>
        <w:rPr>
          <w:rFonts w:ascii="Arial" w:hAnsi="Arial" w:cs="David" w:hint="cs"/>
          <w:rtl/>
        </w:rPr>
        <w:t xml:space="preserve">  </w:t>
      </w:r>
      <w:r w:rsidRPr="00477A47">
        <w:rPr>
          <w:rFonts w:ascii="Arial" w:hAnsi="Arial" w:cs="David"/>
          <w:rtl/>
        </w:rPr>
        <w:fldChar w:fldCharType="begin"/>
      </w:r>
      <w:r w:rsidRPr="00477A47">
        <w:rPr>
          <w:rFonts w:ascii="Arial" w:hAnsi="Arial" w:cs="David"/>
          <w:rtl/>
        </w:rPr>
        <w:instrText xml:space="preserve"> </w:instrText>
      </w:r>
      <w:r w:rsidRPr="00477A47">
        <w:rPr>
          <w:rFonts w:ascii="Arial" w:hAnsi="Arial" w:cs="David"/>
        </w:rPr>
        <w:instrText>QUOTE</w:instrText>
      </w:r>
      <w:r w:rsidRPr="00477A47">
        <w:rPr>
          <w:rFonts w:ascii="Arial" w:hAnsi="Arial" w:cs="David"/>
          <w:rtl/>
        </w:rPr>
        <w:instrText xml:space="preserve"> </w:instrText>
      </w:r>
      <w:r w:rsidRPr="00477A47">
        <w:rPr>
          <w:rFonts w:hint="cs"/>
          <w:position w:val="-6"/>
        </w:rPr>
        <w:pict>
          <v:shape id="_x0000_i1215" type="#_x0000_t75" style="width:60.7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200&quot;/&gt;&lt;w:doNotEmbedSystemFonts/&gt;&lt;w:stylePaneFormatFilter w:val=&quot;3F01&quot;/&gt;&lt;w:defaultTabStop w:val=&quot;720&quot;/&gt;&lt;w:drawingGridHorizontalSpacing w:val=&quot;187&quot;/&gt;&lt;w:displayVerticalDrawingGridEvery w:val=&quot;2&quot;/&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applyBreakingRules/&gt;&lt;w:wrapTextWithPunct/&gt;&lt;w:useAsianBreakRules/&gt;&lt;w:dontGrowAutofit/&gt;&lt;/w:compat&gt;&lt;wsp:rsids&gt;&lt;wsp:rsidRoot wsp:val=&quot;007B6463&quot;/&gt;&lt;wsp:rsid wsp:val=&quot;000034D4&quot;/&gt;&lt;wsp:rsid wsp:val=&quot;000153FE&quot;/&gt;&lt;wsp:rsid wsp:val=&quot;000175E9&quot;/&gt;&lt;wsp:rsid wsp:val=&quot;00094152&quot;/&gt;&lt;wsp:rsid wsp:val=&quot;000B1321&quot;/&gt;&lt;wsp:rsid wsp:val=&quot;000B4CCF&quot;/&gt;&lt;wsp:rsid wsp:val=&quot;000C50CC&quot;/&gt;&lt;wsp:rsid wsp:val=&quot;000E4435&quot;/&gt;&lt;wsp:rsid wsp:val=&quot;000F0590&quot;/&gt;&lt;wsp:rsid wsp:val=&quot;000F5D79&quot;/&gt;&lt;wsp:rsid wsp:val=&quot;000F6DD2&quot;/&gt;&lt;wsp:rsid wsp:val=&quot;00101959&quot;/&gt;&lt;wsp:rsid wsp:val=&quot;00105B4E&quot;/&gt;&lt;wsp:rsid wsp:val=&quot;001260E0&quot;/&gt;&lt;wsp:rsid wsp:val=&quot;001606BF&quot;/&gt;&lt;wsp:rsid wsp:val=&quot;00162675&quot;/&gt;&lt;wsp:rsid wsp:val=&quot;001704E6&quot;/&gt;&lt;wsp:rsid wsp:val=&quot;00183D1D&quot;/&gt;&lt;wsp:rsid wsp:val=&quot;001919B9&quot;/&gt;&lt;wsp:rsid wsp:val=&quot;001A4C10&quot;/&gt;&lt;wsp:rsid wsp:val=&quot;001A5FFD&quot;/&gt;&lt;wsp:rsid wsp:val=&quot;001B2F70&quot;/&gt;&lt;wsp:rsid wsp:val=&quot;001D3AA0&quot;/&gt;&lt;wsp:rsid wsp:val=&quot;002042F4&quot;/&gt;&lt;wsp:rsid wsp:val=&quot;002162F1&quot;/&gt;&lt;wsp:rsid wsp:val=&quot;00217868&quot;/&gt;&lt;wsp:rsid wsp:val=&quot;00245EE9&quot;/&gt;&lt;wsp:rsid wsp:val=&quot;002466FB&quot;/&gt;&lt;wsp:rsid wsp:val=&quot;00247002&quot;/&gt;&lt;wsp:rsid wsp:val=&quot;002531AD&quot;/&gt;&lt;wsp:rsid wsp:val=&quot;00263344&quot;/&gt;&lt;wsp:rsid wsp:val=&quot;00265C16&quot;/&gt;&lt;wsp:rsid wsp:val=&quot;00272BC4&quot;/&gt;&lt;wsp:rsid wsp:val=&quot;0029388C&quot;/&gt;&lt;wsp:rsid wsp:val=&quot;002A6521&quot;/&gt;&lt;wsp:rsid wsp:val=&quot;002D1310&quot;/&gt;&lt;wsp:rsid wsp:val=&quot;002D2C00&quot;/&gt;&lt;wsp:rsid wsp:val=&quot;002F0D54&quot;/&gt;&lt;wsp:rsid wsp:val=&quot;002F50E8&quot;/&gt;&lt;wsp:rsid wsp:val=&quot;00310B05&quot;/&gt;&lt;wsp:rsid wsp:val=&quot;0032497F&quot;/&gt;&lt;wsp:rsid wsp:val=&quot;00353985&quot;/&gt;&lt;wsp:rsid wsp:val=&quot;0035780C&quot;/&gt;&lt;wsp:rsid wsp:val=&quot;00374349&quot;/&gt;&lt;wsp:rsid wsp:val=&quot;00392F88&quot;/&gt;&lt;wsp:rsid wsp:val=&quot;003B707A&quot;/&gt;&lt;wsp:rsid wsp:val=&quot;003C25F9&quot;/&gt;&lt;wsp:rsid wsp:val=&quot;003D1FE5&quot;/&gt;&lt;wsp:rsid wsp:val=&quot;003E5B57&quot;/&gt;&lt;wsp:rsid wsp:val=&quot;003F6017&quot;/&gt;&lt;wsp:rsid wsp:val=&quot;00407FEF&quot;/&gt;&lt;wsp:rsid wsp:val=&quot;00425532&quot;/&gt;&lt;wsp:rsid wsp:val=&quot;00443B21&quot;/&gt;&lt;wsp:rsid wsp:val=&quot;00445A98&quot;/&gt;&lt;wsp:rsid wsp:val=&quot;004468EA&quot;/&gt;&lt;wsp:rsid wsp:val=&quot;00477723&quot;/&gt;&lt;wsp:rsid wsp:val=&quot;00477A47&quot;/&gt;&lt;wsp:rsid wsp:val=&quot;004854E0&quot;/&gt;&lt;wsp:rsid wsp:val=&quot;004A31F4&quot;/&gt;&lt;wsp:rsid wsp:val=&quot;004A4607&quot;/&gt;&lt;wsp:rsid wsp:val=&quot;004A6D27&quot;/&gt;&lt;wsp:rsid wsp:val=&quot;004D5258&quot;/&gt;&lt;wsp:rsid wsp:val=&quot;004E7215&quot;/&gt;&lt;wsp:rsid wsp:val=&quot;004F25D2&quot;/&gt;&lt;wsp:rsid wsp:val=&quot;004F37F7&quot;/&gt;&lt;wsp:rsid wsp:val=&quot;004F51FE&quot;/&gt;&lt;wsp:rsid wsp:val=&quot;004F7106&quot;/&gt;&lt;wsp:rsid wsp:val=&quot;00522DF4&quot;/&gt;&lt;wsp:rsid wsp:val=&quot;00533E1A&quot;/&gt;&lt;wsp:rsid wsp:val=&quot;0054740D&quot;/&gt;&lt;wsp:rsid wsp:val=&quot;005527E1&quot;/&gt;&lt;wsp:rsid wsp:val=&quot;00555D03&quot;/&gt;&lt;wsp:rsid wsp:val=&quot;00570DC8&quot;/&gt;&lt;wsp:rsid wsp:val=&quot;00570ECC&quot;/&gt;&lt;wsp:rsid wsp:val=&quot;00580CF6&quot;/&gt;&lt;wsp:rsid wsp:val=&quot;00584078&quot;/&gt;&lt;wsp:rsid wsp:val=&quot;005970FA&quot;/&gt;&lt;wsp:rsid wsp:val=&quot;005C29D8&quot;/&gt;&lt;wsp:rsid wsp:val=&quot;005D3087&quot;/&gt;&lt;wsp:rsid wsp:val=&quot;005E64DB&quot;/&gt;&lt;wsp:rsid wsp:val=&quot;005E6577&quot;/&gt;&lt;wsp:rsid wsp:val=&quot;005E68A2&quot;/&gt;&lt;wsp:rsid wsp:val=&quot;0062253A&quot;/&gt;&lt;wsp:rsid wsp:val=&quot;00652F2B&quot;/&gt;&lt;wsp:rsid wsp:val=&quot;00657044&quot;/&gt;&lt;wsp:rsid wsp:val=&quot;006618D3&quot;/&gt;&lt;wsp:rsid wsp:val=&quot;00677DB3&quot;/&gt;&lt;wsp:rsid wsp:val=&quot;00690CBE&quot;/&gt;&lt;wsp:rsid wsp:val=&quot;006946DE&quot;/&gt;&lt;wsp:rsid wsp:val=&quot;006B30B5&quot;/&gt;&lt;wsp:rsid wsp:val=&quot;006C2714&quot;/&gt;&lt;wsp:rsid wsp:val=&quot;006C5520&quot;/&gt;&lt;wsp:rsid wsp:val=&quot;006D1F29&quot;/&gt;&lt;wsp:rsid wsp:val=&quot;006F67C7&quot;/&gt;&lt;wsp:rsid wsp:val=&quot;00704A76&quot;/&gt;&lt;wsp:rsid wsp:val=&quot;00711141&quot;/&gt;&lt;wsp:rsid wsp:val=&quot;00711EE7&quot;/&gt;&lt;wsp:rsid wsp:val=&quot;00714490&quot;/&gt;&lt;wsp:rsid wsp:val=&quot;00734045&quot;/&gt;&lt;wsp:rsid wsp:val=&quot;00773F9D&quot;/&gt;&lt;wsp:rsid wsp:val=&quot;007759AD&quot;/&gt;&lt;wsp:rsid wsp:val=&quot;0078532C&quot;/&gt;&lt;wsp:rsid wsp:val=&quot;0078611F&quot;/&gt;&lt;wsp:rsid wsp:val=&quot;00794002&quot;/&gt;&lt;wsp:rsid wsp:val=&quot;00796989&quot;/&gt;&lt;wsp:rsid wsp:val=&quot;007A11F1&quot;/&gt;&lt;wsp:rsid wsp:val=&quot;007A54ED&quot;/&gt;&lt;wsp:rsid wsp:val=&quot;007B6463&quot;/&gt;&lt;wsp:rsid wsp:val=&quot;007B7E39&quot;/&gt;&lt;wsp:rsid wsp:val=&quot;007C249E&quot;/&gt;&lt;wsp:rsid wsp:val=&quot;007C3D9E&quot;/&gt;&lt;wsp:rsid wsp:val=&quot;00801DB3&quot;/&gt;&lt;wsp:rsid wsp:val=&quot;00805972&quot;/&gt;&lt;wsp:rsid wsp:val=&quot;0084389D&quot;/&gt;&lt;wsp:rsid wsp:val=&quot;00847D10&quot;/&gt;&lt;wsp:rsid wsp:val=&quot;008734BC&quot;/&gt;&lt;wsp:rsid wsp:val=&quot;008A671E&quot;/&gt;&lt;wsp:rsid wsp:val=&quot;008D38E2&quot;/&gt;&lt;wsp:rsid wsp:val=&quot;008D66EA&quot;/&gt;&lt;wsp:rsid wsp:val=&quot;008E72AB&quot;/&gt;&lt;wsp:rsid wsp:val=&quot;00900786&quot;/&gt;&lt;wsp:rsid wsp:val=&quot;00907F2A&quot;/&gt;&lt;wsp:rsid wsp:val=&quot;009174AD&quot;/&gt;&lt;wsp:rsid wsp:val=&quot;00925D2D&quot;/&gt;&lt;wsp:rsid wsp:val=&quot;00942BCE&quot;/&gt;&lt;wsp:rsid wsp:val=&quot;009547A7&quot;/&gt;&lt;wsp:rsid wsp:val=&quot;0096756B&quot;/&gt;&lt;wsp:rsid wsp:val=&quot;009A08A1&quot;/&gt;&lt;wsp:rsid wsp:val=&quot;009A19E4&quot;/&gt;&lt;wsp:rsid wsp:val=&quot;009B5E29&quot;/&gt;&lt;wsp:rsid wsp:val=&quot;009B7EDF&quot;/&gt;&lt;wsp:rsid wsp:val=&quot;00A238A3&quot;/&gt;&lt;wsp:rsid wsp:val=&quot;00A26AA3&quot;/&gt;&lt;wsp:rsid wsp:val=&quot;00A50958&quot;/&gt;&lt;wsp:rsid wsp:val=&quot;00A70A18&quot;/&gt;&lt;wsp:rsid wsp:val=&quot;00AA3180&quot;/&gt;&lt;wsp:rsid wsp:val=&quot;00AD6A3E&quot;/&gt;&lt;wsp:rsid wsp:val=&quot;00AE76FB&quot;/&gt;&lt;wsp:rsid wsp:val=&quot;00B14268&quot;/&gt;&lt;wsp:rsid wsp:val=&quot;00B143FA&quot;/&gt;&lt;wsp:rsid wsp:val=&quot;00B161AE&quot;/&gt;&lt;wsp:rsid wsp:val=&quot;00BA1815&quot;/&gt;&lt;wsp:rsid wsp:val=&quot;00BA5DDD&quot;/&gt;&lt;wsp:rsid wsp:val=&quot;00BA767E&quot;/&gt;&lt;wsp:rsid wsp:val=&quot;00BA7A74&quot;/&gt;&lt;wsp:rsid wsp:val=&quot;00BB0EDB&quot;/&gt;&lt;wsp:rsid wsp:val=&quot;00BB3DA6&quot;/&gt;&lt;wsp:rsid wsp:val=&quot;00BB4FEA&quot;/&gt;&lt;wsp:rsid wsp:val=&quot;00BC3745&quot;/&gt;&lt;wsp:rsid wsp:val=&quot;00BE7F80&quot;/&gt;&lt;wsp:rsid wsp:val=&quot;00BF34A6&quot;/&gt;&lt;wsp:rsid wsp:val=&quot;00BF5734&quot;/&gt;&lt;wsp:rsid wsp:val=&quot;00C43247&quot;/&gt;&lt;wsp:rsid wsp:val=&quot;00C51C50&quot;/&gt;&lt;wsp:rsid wsp:val=&quot;00C759D7&quot;/&gt;&lt;wsp:rsid wsp:val=&quot;00C77B26&quot;/&gt;&lt;wsp:rsid wsp:val=&quot;00C80883&quot;/&gt;&lt;wsp:rsid wsp:val=&quot;00C90958&quot;/&gt;&lt;wsp:rsid wsp:val=&quot;00CA291F&quot;/&gt;&lt;wsp:rsid wsp:val=&quot;00CF2A6B&quot;/&gt;&lt;wsp:rsid wsp:val=&quot;00D10BC5&quot;/&gt;&lt;wsp:rsid wsp:val=&quot;00D35632&quot;/&gt;&lt;wsp:rsid wsp:val=&quot;00D658FF&quot;/&gt;&lt;wsp:rsid wsp:val=&quot;00D77B09&quot;/&gt;&lt;wsp:rsid wsp:val=&quot;00D86B6A&quot;/&gt;&lt;wsp:rsid wsp:val=&quot;00D9257F&quot;/&gt;&lt;wsp:rsid wsp:val=&quot;00DA00B2&quot;/&gt;&lt;wsp:rsid wsp:val=&quot;00DA4A66&quot;/&gt;&lt;wsp:rsid wsp:val=&quot;00DC3A15&quot;/&gt;&lt;wsp:rsid wsp:val=&quot;00DD04CD&quot;/&gt;&lt;wsp:rsid wsp:val=&quot;00DF3634&quot;/&gt;&lt;wsp:rsid wsp:val=&quot;00E0543F&quot;/&gt;&lt;wsp:rsid wsp:val=&quot;00E15D41&quot;/&gt;&lt;wsp:rsid wsp:val=&quot;00E346BF&quot;/&gt;&lt;wsp:rsid wsp:val=&quot;00E42B77&quot;/&gt;&lt;wsp:rsid wsp:val=&quot;00E64CC8&quot;/&gt;&lt;wsp:rsid wsp:val=&quot;00E7263D&quot;/&gt;&lt;wsp:rsid wsp:val=&quot;00E9617D&quot;/&gt;&lt;wsp:rsid wsp:val=&quot;00ED26A1&quot;/&gt;&lt;wsp:rsid wsp:val=&quot;00ED47FE&quot;/&gt;&lt;wsp:rsid wsp:val=&quot;00EE3D37&quot;/&gt;&lt;wsp:rsid wsp:val=&quot;00EE79EA&quot;/&gt;&lt;wsp:rsid wsp:val=&quot;00EF2729&quot;/&gt;&lt;wsp:rsid wsp:val=&quot;00EF3588&quot;/&gt;&lt;wsp:rsid wsp:val=&quot;00EF37D1&quot;/&gt;&lt;wsp:rsid wsp:val=&quot;00F11A48&quot;/&gt;&lt;wsp:rsid wsp:val=&quot;00F163D4&quot;/&gt;&lt;wsp:rsid wsp:val=&quot;00F21E67&quot;/&gt;&lt;wsp:rsid wsp:val=&quot;00F40A7C&quot;/&gt;&lt;wsp:rsid wsp:val=&quot;00F76B0D&quot;/&gt;&lt;wsp:rsid wsp:val=&quot;00F81764&quot;/&gt;&lt;wsp:rsid wsp:val=&quot;00F9004F&quot;/&gt;&lt;wsp:rsid wsp:val=&quot;00FC488B&quot;/&gt;&lt;wsp:rsid wsp:val=&quot;00FC6C95&quot;/&gt;&lt;wsp:rsid wsp:val=&quot;00FC70EF&quot;/&gt;&lt;wsp:rsid wsp:val=&quot;00FD0D7D&quot;/&gt;&lt;wsp:rsid wsp:val=&quot;00FF1CA8&quot;/&gt;&lt;wsp:rsid wsp:val=&quot;00FF2A8E&quot;/&gt;&lt;/wsp:rsids&gt;&lt;/w:docPr&gt;&lt;w:body&gt;&lt;wx:sect&gt;&lt;w:p wsp:rsidR=&quot;00000000&quot; wsp:rsidRDefault=&quot;00265C16&quot; wsp:rsidP=&quot;00265C16&quot;&gt;&lt;m:oMathPara&gt;&lt;m:oMath&gt;&lt;m:r&gt;&lt;w:rPr&gt;&lt;w:rFonts w:ascii=&quot;Cambria Math&quot; w:h-ansi=&quot;Cambria Math&quot; w:cs=&quot;David&quot;/&gt;&lt;wx:font wx:val=&quot;Cambria Math&quot;/&gt;&lt;w:i/&gt;&lt;w:sz w:val=&quot;24&quot;/&gt;&lt;w:sz-cs w:val=&quot;24&quot;/&gt;&lt;/w:rPr&gt;&lt;m:t&gt;p&amp;gt;&lt;/m:t&gt;&lt;/m:r&gt;&lt;m:acc&gt;&lt;m:accPr&gt;&lt;m:ctrlPr&gt;&lt;w:rPr&gt;&lt;w:rFonts w:ascii=&quot;Cambria Math&quot; w:h-ansi=&quot;Cambria Math&quot; w:cs=&quot;David&quot;/&gt;&lt;wx:font wx:val=&quot;Cambria Math&quot;/&gt;&lt;w:i/&gt;&lt;w:sz w:val=&quot;24&quot;/&gt;&lt;w:sz-cs w:val=&quot;24&quot;/&gt;&lt;/w:rPr&gt;&lt;/m:ctrlPr&gt;&lt;/m:accPr&gt;&lt;m:e&gt;&lt;m:r&gt;&lt;w:rPr&gt;&lt;w:rFonts w:ascii=&quot;Cambria Math&quot; w:h-ansi=&quot;Cambria Math&quot; w:cs=&quot;David&quot;/&gt;&lt;wx:font wx:val=&quot;Cambria Math&quot;/&gt;&lt;w:i/&gt;&lt;w:sz w:val=&quot;24&quot;/&gt;&lt;w:sz-cs w:val=&quot;24&quot;/&gt;&lt;/w:rPr&gt;&lt;m:t&gt;p&lt;/m:t&gt;&lt;/m:r&gt;&lt;/m:e&gt;&lt;/m:acc&gt;&lt;m:r&gt;&lt;w:rPr&gt;&lt;w:rFonts w:ascii=&quot;Cambria Math&quot; w:h-ansi=&quot;Cambria Math&quot; w:cs=&quot;David&quot;/&gt;&lt;wx:font wx:val=&quot;Cambria Math&quot;/&gt;&lt;w:i/&gt;&lt;w:sz w:val=&quot;24&quot;/&gt;&lt;w:sz-cs w:val=&quot;24&quot;/&gt;&lt;/w:rPr&gt;&lt;m:t&gt;&amp;gt;0.5&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359" o:title="" chromakey="white"/>
          </v:shape>
        </w:pict>
      </w:r>
      <w:r w:rsidRPr="00477A47">
        <w:rPr>
          <w:rFonts w:ascii="Arial" w:hAnsi="Arial" w:cs="David"/>
          <w:rtl/>
        </w:rPr>
        <w:instrText xml:space="preserve"> </w:instrText>
      </w:r>
      <w:r w:rsidRPr="00477A47">
        <w:rPr>
          <w:rFonts w:ascii="Arial" w:hAnsi="Arial" w:cs="David"/>
          <w:rtl/>
        </w:rPr>
        <w:fldChar w:fldCharType="separate"/>
      </w:r>
      <w:r w:rsidRPr="00477A47">
        <w:rPr>
          <w:rFonts w:hint="cs"/>
          <w:position w:val="-6"/>
        </w:rPr>
        <w:pict>
          <v:shape id="_x0000_i1216" type="#_x0000_t75" style="width:60.7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200&quot;/&gt;&lt;w:doNotEmbedSystemFonts/&gt;&lt;w:stylePaneFormatFilter w:val=&quot;3F01&quot;/&gt;&lt;w:defaultTabStop w:val=&quot;720&quot;/&gt;&lt;w:drawingGridHorizontalSpacing w:val=&quot;187&quot;/&gt;&lt;w:displayVerticalDrawingGridEvery w:val=&quot;2&quot;/&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applyBreakingRules/&gt;&lt;w:wrapTextWithPunct/&gt;&lt;w:useAsianBreakRules/&gt;&lt;w:dontGrowAutofit/&gt;&lt;/w:compat&gt;&lt;wsp:rsids&gt;&lt;wsp:rsidRoot wsp:val=&quot;007B6463&quot;/&gt;&lt;wsp:rsid wsp:val=&quot;000034D4&quot;/&gt;&lt;wsp:rsid wsp:val=&quot;000153FE&quot;/&gt;&lt;wsp:rsid wsp:val=&quot;000175E9&quot;/&gt;&lt;wsp:rsid wsp:val=&quot;00094152&quot;/&gt;&lt;wsp:rsid wsp:val=&quot;000B1321&quot;/&gt;&lt;wsp:rsid wsp:val=&quot;000B4CCF&quot;/&gt;&lt;wsp:rsid wsp:val=&quot;000C50CC&quot;/&gt;&lt;wsp:rsid wsp:val=&quot;000E4435&quot;/&gt;&lt;wsp:rsid wsp:val=&quot;000F0590&quot;/&gt;&lt;wsp:rsid wsp:val=&quot;000F5D79&quot;/&gt;&lt;wsp:rsid wsp:val=&quot;000F6DD2&quot;/&gt;&lt;wsp:rsid wsp:val=&quot;00101959&quot;/&gt;&lt;wsp:rsid wsp:val=&quot;00105B4E&quot;/&gt;&lt;wsp:rsid wsp:val=&quot;001260E0&quot;/&gt;&lt;wsp:rsid wsp:val=&quot;001606BF&quot;/&gt;&lt;wsp:rsid wsp:val=&quot;00162675&quot;/&gt;&lt;wsp:rsid wsp:val=&quot;001704E6&quot;/&gt;&lt;wsp:rsid wsp:val=&quot;00183D1D&quot;/&gt;&lt;wsp:rsid wsp:val=&quot;001919B9&quot;/&gt;&lt;wsp:rsid wsp:val=&quot;001A4C10&quot;/&gt;&lt;wsp:rsid wsp:val=&quot;001A5FFD&quot;/&gt;&lt;wsp:rsid wsp:val=&quot;001B2F70&quot;/&gt;&lt;wsp:rsid wsp:val=&quot;001D3AA0&quot;/&gt;&lt;wsp:rsid wsp:val=&quot;002042F4&quot;/&gt;&lt;wsp:rsid wsp:val=&quot;002162F1&quot;/&gt;&lt;wsp:rsid wsp:val=&quot;00217868&quot;/&gt;&lt;wsp:rsid wsp:val=&quot;00245EE9&quot;/&gt;&lt;wsp:rsid wsp:val=&quot;002466FB&quot;/&gt;&lt;wsp:rsid wsp:val=&quot;00247002&quot;/&gt;&lt;wsp:rsid wsp:val=&quot;002531AD&quot;/&gt;&lt;wsp:rsid wsp:val=&quot;00263344&quot;/&gt;&lt;wsp:rsid wsp:val=&quot;00265C16&quot;/&gt;&lt;wsp:rsid wsp:val=&quot;00272BC4&quot;/&gt;&lt;wsp:rsid wsp:val=&quot;0029388C&quot;/&gt;&lt;wsp:rsid wsp:val=&quot;002A6521&quot;/&gt;&lt;wsp:rsid wsp:val=&quot;002D1310&quot;/&gt;&lt;wsp:rsid wsp:val=&quot;002D2C00&quot;/&gt;&lt;wsp:rsid wsp:val=&quot;002F0D54&quot;/&gt;&lt;wsp:rsid wsp:val=&quot;002F50E8&quot;/&gt;&lt;wsp:rsid wsp:val=&quot;00310B05&quot;/&gt;&lt;wsp:rsid wsp:val=&quot;0032497F&quot;/&gt;&lt;wsp:rsid wsp:val=&quot;00353985&quot;/&gt;&lt;wsp:rsid wsp:val=&quot;0035780C&quot;/&gt;&lt;wsp:rsid wsp:val=&quot;00374349&quot;/&gt;&lt;wsp:rsid wsp:val=&quot;00392F88&quot;/&gt;&lt;wsp:rsid wsp:val=&quot;003B707A&quot;/&gt;&lt;wsp:rsid wsp:val=&quot;003C25F9&quot;/&gt;&lt;wsp:rsid wsp:val=&quot;003D1FE5&quot;/&gt;&lt;wsp:rsid wsp:val=&quot;003E5B57&quot;/&gt;&lt;wsp:rsid wsp:val=&quot;003F6017&quot;/&gt;&lt;wsp:rsid wsp:val=&quot;00407FEF&quot;/&gt;&lt;wsp:rsid wsp:val=&quot;00425532&quot;/&gt;&lt;wsp:rsid wsp:val=&quot;00443B21&quot;/&gt;&lt;wsp:rsid wsp:val=&quot;00445A98&quot;/&gt;&lt;wsp:rsid wsp:val=&quot;004468EA&quot;/&gt;&lt;wsp:rsid wsp:val=&quot;00477723&quot;/&gt;&lt;wsp:rsid wsp:val=&quot;00477A47&quot;/&gt;&lt;wsp:rsid wsp:val=&quot;004854E0&quot;/&gt;&lt;wsp:rsid wsp:val=&quot;004A31F4&quot;/&gt;&lt;wsp:rsid wsp:val=&quot;004A4607&quot;/&gt;&lt;wsp:rsid wsp:val=&quot;004A6D27&quot;/&gt;&lt;wsp:rsid wsp:val=&quot;004D5258&quot;/&gt;&lt;wsp:rsid wsp:val=&quot;004E7215&quot;/&gt;&lt;wsp:rsid wsp:val=&quot;004F25D2&quot;/&gt;&lt;wsp:rsid wsp:val=&quot;004F37F7&quot;/&gt;&lt;wsp:rsid wsp:val=&quot;004F51FE&quot;/&gt;&lt;wsp:rsid wsp:val=&quot;004F7106&quot;/&gt;&lt;wsp:rsid wsp:val=&quot;00522DF4&quot;/&gt;&lt;wsp:rsid wsp:val=&quot;00533E1A&quot;/&gt;&lt;wsp:rsid wsp:val=&quot;0054740D&quot;/&gt;&lt;wsp:rsid wsp:val=&quot;005527E1&quot;/&gt;&lt;wsp:rsid wsp:val=&quot;00555D03&quot;/&gt;&lt;wsp:rsid wsp:val=&quot;00570DC8&quot;/&gt;&lt;wsp:rsid wsp:val=&quot;00570ECC&quot;/&gt;&lt;wsp:rsid wsp:val=&quot;00580CF6&quot;/&gt;&lt;wsp:rsid wsp:val=&quot;00584078&quot;/&gt;&lt;wsp:rsid wsp:val=&quot;005970FA&quot;/&gt;&lt;wsp:rsid wsp:val=&quot;005C29D8&quot;/&gt;&lt;wsp:rsid wsp:val=&quot;005D3087&quot;/&gt;&lt;wsp:rsid wsp:val=&quot;005E64DB&quot;/&gt;&lt;wsp:rsid wsp:val=&quot;005E6577&quot;/&gt;&lt;wsp:rsid wsp:val=&quot;005E68A2&quot;/&gt;&lt;wsp:rsid wsp:val=&quot;0062253A&quot;/&gt;&lt;wsp:rsid wsp:val=&quot;00652F2B&quot;/&gt;&lt;wsp:rsid wsp:val=&quot;00657044&quot;/&gt;&lt;wsp:rsid wsp:val=&quot;006618D3&quot;/&gt;&lt;wsp:rsid wsp:val=&quot;00677DB3&quot;/&gt;&lt;wsp:rsid wsp:val=&quot;00690CBE&quot;/&gt;&lt;wsp:rsid wsp:val=&quot;006946DE&quot;/&gt;&lt;wsp:rsid wsp:val=&quot;006B30B5&quot;/&gt;&lt;wsp:rsid wsp:val=&quot;006C2714&quot;/&gt;&lt;wsp:rsid wsp:val=&quot;006C5520&quot;/&gt;&lt;wsp:rsid wsp:val=&quot;006D1F29&quot;/&gt;&lt;wsp:rsid wsp:val=&quot;006F67C7&quot;/&gt;&lt;wsp:rsid wsp:val=&quot;00704A76&quot;/&gt;&lt;wsp:rsid wsp:val=&quot;00711141&quot;/&gt;&lt;wsp:rsid wsp:val=&quot;00711EE7&quot;/&gt;&lt;wsp:rsid wsp:val=&quot;00714490&quot;/&gt;&lt;wsp:rsid wsp:val=&quot;00734045&quot;/&gt;&lt;wsp:rsid wsp:val=&quot;00773F9D&quot;/&gt;&lt;wsp:rsid wsp:val=&quot;007759AD&quot;/&gt;&lt;wsp:rsid wsp:val=&quot;0078532C&quot;/&gt;&lt;wsp:rsid wsp:val=&quot;0078611F&quot;/&gt;&lt;wsp:rsid wsp:val=&quot;00794002&quot;/&gt;&lt;wsp:rsid wsp:val=&quot;00796989&quot;/&gt;&lt;wsp:rsid wsp:val=&quot;007A11F1&quot;/&gt;&lt;wsp:rsid wsp:val=&quot;007A54ED&quot;/&gt;&lt;wsp:rsid wsp:val=&quot;007B6463&quot;/&gt;&lt;wsp:rsid wsp:val=&quot;007B7E39&quot;/&gt;&lt;wsp:rsid wsp:val=&quot;007C249E&quot;/&gt;&lt;wsp:rsid wsp:val=&quot;007C3D9E&quot;/&gt;&lt;wsp:rsid wsp:val=&quot;00801DB3&quot;/&gt;&lt;wsp:rsid wsp:val=&quot;00805972&quot;/&gt;&lt;wsp:rsid wsp:val=&quot;0084389D&quot;/&gt;&lt;wsp:rsid wsp:val=&quot;00847D10&quot;/&gt;&lt;wsp:rsid wsp:val=&quot;008734BC&quot;/&gt;&lt;wsp:rsid wsp:val=&quot;008A671E&quot;/&gt;&lt;wsp:rsid wsp:val=&quot;008D38E2&quot;/&gt;&lt;wsp:rsid wsp:val=&quot;008D66EA&quot;/&gt;&lt;wsp:rsid wsp:val=&quot;008E72AB&quot;/&gt;&lt;wsp:rsid wsp:val=&quot;00900786&quot;/&gt;&lt;wsp:rsid wsp:val=&quot;00907F2A&quot;/&gt;&lt;wsp:rsid wsp:val=&quot;009174AD&quot;/&gt;&lt;wsp:rsid wsp:val=&quot;00925D2D&quot;/&gt;&lt;wsp:rsid wsp:val=&quot;00942BCE&quot;/&gt;&lt;wsp:rsid wsp:val=&quot;009547A7&quot;/&gt;&lt;wsp:rsid wsp:val=&quot;0096756B&quot;/&gt;&lt;wsp:rsid wsp:val=&quot;009A08A1&quot;/&gt;&lt;wsp:rsid wsp:val=&quot;009A19E4&quot;/&gt;&lt;wsp:rsid wsp:val=&quot;009B5E29&quot;/&gt;&lt;wsp:rsid wsp:val=&quot;009B7EDF&quot;/&gt;&lt;wsp:rsid wsp:val=&quot;00A238A3&quot;/&gt;&lt;wsp:rsid wsp:val=&quot;00A26AA3&quot;/&gt;&lt;wsp:rsid wsp:val=&quot;00A50958&quot;/&gt;&lt;wsp:rsid wsp:val=&quot;00A70A18&quot;/&gt;&lt;wsp:rsid wsp:val=&quot;00AA3180&quot;/&gt;&lt;wsp:rsid wsp:val=&quot;00AD6A3E&quot;/&gt;&lt;wsp:rsid wsp:val=&quot;00AE76FB&quot;/&gt;&lt;wsp:rsid wsp:val=&quot;00B14268&quot;/&gt;&lt;wsp:rsid wsp:val=&quot;00B143FA&quot;/&gt;&lt;wsp:rsid wsp:val=&quot;00B161AE&quot;/&gt;&lt;wsp:rsid wsp:val=&quot;00BA1815&quot;/&gt;&lt;wsp:rsid wsp:val=&quot;00BA5DDD&quot;/&gt;&lt;wsp:rsid wsp:val=&quot;00BA767E&quot;/&gt;&lt;wsp:rsid wsp:val=&quot;00BA7A74&quot;/&gt;&lt;wsp:rsid wsp:val=&quot;00BB0EDB&quot;/&gt;&lt;wsp:rsid wsp:val=&quot;00BB3DA6&quot;/&gt;&lt;wsp:rsid wsp:val=&quot;00BB4FEA&quot;/&gt;&lt;wsp:rsid wsp:val=&quot;00BC3745&quot;/&gt;&lt;wsp:rsid wsp:val=&quot;00BE7F80&quot;/&gt;&lt;wsp:rsid wsp:val=&quot;00BF34A6&quot;/&gt;&lt;wsp:rsid wsp:val=&quot;00BF5734&quot;/&gt;&lt;wsp:rsid wsp:val=&quot;00C43247&quot;/&gt;&lt;wsp:rsid wsp:val=&quot;00C51C50&quot;/&gt;&lt;wsp:rsid wsp:val=&quot;00C759D7&quot;/&gt;&lt;wsp:rsid wsp:val=&quot;00C77B26&quot;/&gt;&lt;wsp:rsid wsp:val=&quot;00C80883&quot;/&gt;&lt;wsp:rsid wsp:val=&quot;00C90958&quot;/&gt;&lt;wsp:rsid wsp:val=&quot;00CA291F&quot;/&gt;&lt;wsp:rsid wsp:val=&quot;00CF2A6B&quot;/&gt;&lt;wsp:rsid wsp:val=&quot;00D10BC5&quot;/&gt;&lt;wsp:rsid wsp:val=&quot;00D35632&quot;/&gt;&lt;wsp:rsid wsp:val=&quot;00D658FF&quot;/&gt;&lt;wsp:rsid wsp:val=&quot;00D77B09&quot;/&gt;&lt;wsp:rsid wsp:val=&quot;00D86B6A&quot;/&gt;&lt;wsp:rsid wsp:val=&quot;00D9257F&quot;/&gt;&lt;wsp:rsid wsp:val=&quot;00DA00B2&quot;/&gt;&lt;wsp:rsid wsp:val=&quot;00DA4A66&quot;/&gt;&lt;wsp:rsid wsp:val=&quot;00DC3A15&quot;/&gt;&lt;wsp:rsid wsp:val=&quot;00DD04CD&quot;/&gt;&lt;wsp:rsid wsp:val=&quot;00DF3634&quot;/&gt;&lt;wsp:rsid wsp:val=&quot;00E0543F&quot;/&gt;&lt;wsp:rsid wsp:val=&quot;00E15D41&quot;/&gt;&lt;wsp:rsid wsp:val=&quot;00E346BF&quot;/&gt;&lt;wsp:rsid wsp:val=&quot;00E42B77&quot;/&gt;&lt;wsp:rsid wsp:val=&quot;00E64CC8&quot;/&gt;&lt;wsp:rsid wsp:val=&quot;00E7263D&quot;/&gt;&lt;wsp:rsid wsp:val=&quot;00E9617D&quot;/&gt;&lt;wsp:rsid wsp:val=&quot;00ED26A1&quot;/&gt;&lt;wsp:rsid wsp:val=&quot;00ED47FE&quot;/&gt;&lt;wsp:rsid wsp:val=&quot;00EE3D37&quot;/&gt;&lt;wsp:rsid wsp:val=&quot;00EE79EA&quot;/&gt;&lt;wsp:rsid wsp:val=&quot;00EF2729&quot;/&gt;&lt;wsp:rsid wsp:val=&quot;00EF3588&quot;/&gt;&lt;wsp:rsid wsp:val=&quot;00EF37D1&quot;/&gt;&lt;wsp:rsid wsp:val=&quot;00F11A48&quot;/&gt;&lt;wsp:rsid wsp:val=&quot;00F163D4&quot;/&gt;&lt;wsp:rsid wsp:val=&quot;00F21E67&quot;/&gt;&lt;wsp:rsid wsp:val=&quot;00F40A7C&quot;/&gt;&lt;wsp:rsid wsp:val=&quot;00F76B0D&quot;/&gt;&lt;wsp:rsid wsp:val=&quot;00F81764&quot;/&gt;&lt;wsp:rsid wsp:val=&quot;00F9004F&quot;/&gt;&lt;wsp:rsid wsp:val=&quot;00FC488B&quot;/&gt;&lt;wsp:rsid wsp:val=&quot;00FC6C95&quot;/&gt;&lt;wsp:rsid wsp:val=&quot;00FC70EF&quot;/&gt;&lt;wsp:rsid wsp:val=&quot;00FD0D7D&quot;/&gt;&lt;wsp:rsid wsp:val=&quot;00FF1CA8&quot;/&gt;&lt;wsp:rsid wsp:val=&quot;00FF2A8E&quot;/&gt;&lt;/wsp:rsids&gt;&lt;/w:docPr&gt;&lt;w:body&gt;&lt;wx:sect&gt;&lt;w:p wsp:rsidR=&quot;00000000&quot; wsp:rsidRDefault=&quot;00265C16&quot; wsp:rsidP=&quot;00265C16&quot;&gt;&lt;m:oMathPara&gt;&lt;m:oMath&gt;&lt;m:r&gt;&lt;w:rPr&gt;&lt;w:rFonts w:ascii=&quot;Cambria Math&quot; w:h-ansi=&quot;Cambria Math&quot; w:cs=&quot;David&quot;/&gt;&lt;wx:font wx:val=&quot;Cambria Math&quot;/&gt;&lt;w:i/&gt;&lt;w:sz w:val=&quot;24&quot;/&gt;&lt;w:sz-cs w:val=&quot;24&quot;/&gt;&lt;/w:rPr&gt;&lt;m:t&gt;p&amp;gt;&lt;/m:t&gt;&lt;/m:r&gt;&lt;m:acc&gt;&lt;m:accPr&gt;&lt;m:ctrlPr&gt;&lt;w:rPr&gt;&lt;w:rFonts w:ascii=&quot;Cambria Math&quot; w:h-ansi=&quot;Cambria Math&quot; w:cs=&quot;David&quot;/&gt;&lt;wx:font wx:val=&quot;Cambria Math&quot;/&gt;&lt;w:i/&gt;&lt;w:sz w:val=&quot;24&quot;/&gt;&lt;w:sz-cs w:val=&quot;24&quot;/&gt;&lt;/w:rPr&gt;&lt;/m:ctrlPr&gt;&lt;/m:accPr&gt;&lt;m:e&gt;&lt;m:r&gt;&lt;w:rPr&gt;&lt;w:rFonts w:ascii=&quot;Cambria Math&quot; w:h-ansi=&quot;Cambria Math&quot; w:cs=&quot;David&quot;/&gt;&lt;wx:font wx:val=&quot;Cambria Math&quot;/&gt;&lt;w:i/&gt;&lt;w:sz w:val=&quot;24&quot;/&gt;&lt;w:sz-cs w:val=&quot;24&quot;/&gt;&lt;/w:rPr&gt;&lt;m:t&gt;p&lt;/m:t&gt;&lt;/m:r&gt;&lt;/m:e&gt;&lt;/m:acc&gt;&lt;m:r&gt;&lt;w:rPr&gt;&lt;w:rFonts w:ascii=&quot;Cambria Math&quot; w:h-ansi=&quot;Cambria Math&quot; w:cs=&quot;David&quot;/&gt;&lt;wx:font wx:val=&quot;Cambria Math&quot;/&gt;&lt;w:i/&gt;&lt;w:sz w:val=&quot;24&quot;/&gt;&lt;w:sz-cs w:val=&quot;24&quot;/&gt;&lt;/w:rPr&gt;&lt;m:t&gt;&amp;gt;0.5&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359" o:title="" chromakey="white"/>
          </v:shape>
        </w:pict>
      </w:r>
      <w:r w:rsidRPr="00477A47">
        <w:rPr>
          <w:rFonts w:ascii="Arial" w:hAnsi="Arial" w:cs="David"/>
          <w:rtl/>
        </w:rPr>
        <w:fldChar w:fldCharType="end"/>
      </w:r>
      <w:r w:rsidRPr="00105B4E">
        <w:rPr>
          <w:rFonts w:ascii="Arial" w:hAnsi="Arial" w:cs="David" w:hint="cs"/>
          <w:rtl/>
        </w:rPr>
        <w:t xml:space="preserve">  אזי </w:t>
      </w:r>
    </w:p>
    <w:p w:rsidR="00B6178B" w:rsidRDefault="00B6178B" w:rsidP="00B6178B">
      <w:pPr>
        <w:bidi/>
        <w:ind w:right="230" w:hanging="230"/>
        <w:rPr>
          <w:rFonts w:cs="David" w:hint="cs"/>
          <w:rtl/>
        </w:rPr>
      </w:pPr>
      <w:r w:rsidRPr="00105B4E">
        <w:rPr>
          <w:rFonts w:ascii="Arial" w:hAnsi="Arial" w:cs="David" w:hint="cs"/>
          <w:u w:val="single"/>
          <w:rtl/>
        </w:rPr>
        <w:lastRenderedPageBreak/>
        <w:t>גודל המדגם</w:t>
      </w:r>
      <w:r w:rsidRPr="00105B4E">
        <w:rPr>
          <w:rFonts w:cs="David" w:hint="cs"/>
          <w:b/>
          <w:bCs/>
          <w:rtl/>
        </w:rPr>
        <w:t xml:space="preserve"> </w:t>
      </w:r>
      <w:r w:rsidRPr="00105B4E">
        <w:rPr>
          <w:rFonts w:cs="David" w:hint="cs"/>
          <w:rtl/>
        </w:rPr>
        <w:t xml:space="preserve"> המבטיח שברמת סמך  </w:t>
      </w:r>
      <w:r w:rsidRPr="00477A47">
        <w:rPr>
          <w:rFonts w:cs="David"/>
          <w:rtl/>
        </w:rPr>
        <w:fldChar w:fldCharType="begin"/>
      </w:r>
      <w:r w:rsidRPr="00477A47">
        <w:rPr>
          <w:rFonts w:cs="David"/>
          <w:rtl/>
        </w:rPr>
        <w:instrText xml:space="preserve"> </w:instrText>
      </w:r>
      <w:r w:rsidRPr="00477A47">
        <w:rPr>
          <w:rFonts w:cs="David"/>
        </w:rPr>
        <w:instrText>QUOTE</w:instrText>
      </w:r>
      <w:r w:rsidRPr="00477A47">
        <w:rPr>
          <w:rFonts w:cs="David"/>
          <w:rtl/>
        </w:rPr>
        <w:instrText xml:space="preserve"> </w:instrText>
      </w:r>
      <w:r w:rsidRPr="00477A47">
        <w:rPr>
          <w:rFonts w:hint="cs"/>
          <w:position w:val="-6"/>
        </w:rPr>
        <w:pict>
          <v:shape id="_x0000_i1217" type="#_x0000_t75" style="width:28.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200&quot;/&gt;&lt;w:doNotEmbedSystemFonts/&gt;&lt;w:stylePaneFormatFilter w:val=&quot;3F01&quot;/&gt;&lt;w:defaultTabStop w:val=&quot;720&quot;/&gt;&lt;w:drawingGridHorizontalSpacing w:val=&quot;187&quot;/&gt;&lt;w:displayVerticalDrawingGridEvery w:val=&quot;2&quot;/&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applyBreakingRules/&gt;&lt;w:wrapTextWithPunct/&gt;&lt;w:useAsianBreakRules/&gt;&lt;w:dontGrowAutofit/&gt;&lt;/w:compat&gt;&lt;wsp:rsids&gt;&lt;wsp:rsidRoot wsp:val=&quot;007B6463&quot;/&gt;&lt;wsp:rsid wsp:val=&quot;000034D4&quot;/&gt;&lt;wsp:rsid wsp:val=&quot;000153FE&quot;/&gt;&lt;wsp:rsid wsp:val=&quot;000175E9&quot;/&gt;&lt;wsp:rsid wsp:val=&quot;00094152&quot;/&gt;&lt;wsp:rsid wsp:val=&quot;000B1321&quot;/&gt;&lt;wsp:rsid wsp:val=&quot;000B4CCF&quot;/&gt;&lt;wsp:rsid wsp:val=&quot;000C50CC&quot;/&gt;&lt;wsp:rsid wsp:val=&quot;000E4435&quot;/&gt;&lt;wsp:rsid wsp:val=&quot;000F0590&quot;/&gt;&lt;wsp:rsid wsp:val=&quot;000F5D79&quot;/&gt;&lt;wsp:rsid wsp:val=&quot;000F6DD2&quot;/&gt;&lt;wsp:rsid wsp:val=&quot;00101959&quot;/&gt;&lt;wsp:rsid wsp:val=&quot;00105B4E&quot;/&gt;&lt;wsp:rsid wsp:val=&quot;001260E0&quot;/&gt;&lt;wsp:rsid wsp:val=&quot;001606BF&quot;/&gt;&lt;wsp:rsid wsp:val=&quot;00162675&quot;/&gt;&lt;wsp:rsid wsp:val=&quot;001704E6&quot;/&gt;&lt;wsp:rsid wsp:val=&quot;00183D1D&quot;/&gt;&lt;wsp:rsid wsp:val=&quot;001919B9&quot;/&gt;&lt;wsp:rsid wsp:val=&quot;001A4C10&quot;/&gt;&lt;wsp:rsid wsp:val=&quot;001A5FFD&quot;/&gt;&lt;wsp:rsid wsp:val=&quot;001B2F70&quot;/&gt;&lt;wsp:rsid wsp:val=&quot;001D3AA0&quot;/&gt;&lt;wsp:rsid wsp:val=&quot;002042F4&quot;/&gt;&lt;wsp:rsid wsp:val=&quot;002162F1&quot;/&gt;&lt;wsp:rsid wsp:val=&quot;00217868&quot;/&gt;&lt;wsp:rsid wsp:val=&quot;00245EE9&quot;/&gt;&lt;wsp:rsid wsp:val=&quot;002466FB&quot;/&gt;&lt;wsp:rsid wsp:val=&quot;00247002&quot;/&gt;&lt;wsp:rsid wsp:val=&quot;002531AD&quot;/&gt;&lt;wsp:rsid wsp:val=&quot;00263344&quot;/&gt;&lt;wsp:rsid wsp:val=&quot;00272BC4&quot;/&gt;&lt;wsp:rsid wsp:val=&quot;0029388C&quot;/&gt;&lt;wsp:rsid wsp:val=&quot;002A6521&quot;/&gt;&lt;wsp:rsid wsp:val=&quot;002D1310&quot;/&gt;&lt;wsp:rsid wsp:val=&quot;002D2C00&quot;/&gt;&lt;wsp:rsid wsp:val=&quot;002F0D54&quot;/&gt;&lt;wsp:rsid wsp:val=&quot;002F50E8&quot;/&gt;&lt;wsp:rsid wsp:val=&quot;00310B05&quot;/&gt;&lt;wsp:rsid wsp:val=&quot;0032497F&quot;/&gt;&lt;wsp:rsid wsp:val=&quot;00353985&quot;/&gt;&lt;wsp:rsid wsp:val=&quot;0035780C&quot;/&gt;&lt;wsp:rsid wsp:val=&quot;00374349&quot;/&gt;&lt;wsp:rsid wsp:val=&quot;00392F88&quot;/&gt;&lt;wsp:rsid wsp:val=&quot;003B707A&quot;/&gt;&lt;wsp:rsid wsp:val=&quot;003C25F9&quot;/&gt;&lt;wsp:rsid wsp:val=&quot;003D1FE5&quot;/&gt;&lt;wsp:rsid wsp:val=&quot;003E5B57&quot;/&gt;&lt;wsp:rsid wsp:val=&quot;003F6017&quot;/&gt;&lt;wsp:rsid wsp:val=&quot;00407FEF&quot;/&gt;&lt;wsp:rsid wsp:val=&quot;00425532&quot;/&gt;&lt;wsp:rsid wsp:val=&quot;00443B21&quot;/&gt;&lt;wsp:rsid wsp:val=&quot;00445A98&quot;/&gt;&lt;wsp:rsid wsp:val=&quot;004468EA&quot;/&gt;&lt;wsp:rsid wsp:val=&quot;00477723&quot;/&gt;&lt;wsp:rsid wsp:val=&quot;00477A47&quot;/&gt;&lt;wsp:rsid wsp:val=&quot;004854E0&quot;/&gt;&lt;wsp:rsid wsp:val=&quot;004A31F4&quot;/&gt;&lt;wsp:rsid wsp:val=&quot;004A4607&quot;/&gt;&lt;wsp:rsid wsp:val=&quot;004A6D27&quot;/&gt;&lt;wsp:rsid wsp:val=&quot;004D5258&quot;/&gt;&lt;wsp:rsid wsp:val=&quot;004E7215&quot;/&gt;&lt;wsp:rsid wsp:val=&quot;004F25D2&quot;/&gt;&lt;wsp:rsid wsp:val=&quot;004F37F7&quot;/&gt;&lt;wsp:rsid wsp:val=&quot;004F51FE&quot;/&gt;&lt;wsp:rsid wsp:val=&quot;004F7106&quot;/&gt;&lt;wsp:rsid wsp:val=&quot;00522DF4&quot;/&gt;&lt;wsp:rsid wsp:val=&quot;00533E1A&quot;/&gt;&lt;wsp:rsid wsp:val=&quot;0054740D&quot;/&gt;&lt;wsp:rsid wsp:val=&quot;005527E1&quot;/&gt;&lt;wsp:rsid wsp:val=&quot;00555D03&quot;/&gt;&lt;wsp:rsid wsp:val=&quot;00570DC8&quot;/&gt;&lt;wsp:rsid wsp:val=&quot;00570ECC&quot;/&gt;&lt;wsp:rsid wsp:val=&quot;00580CF6&quot;/&gt;&lt;wsp:rsid wsp:val=&quot;00584078&quot;/&gt;&lt;wsp:rsid wsp:val=&quot;005970FA&quot;/&gt;&lt;wsp:rsid wsp:val=&quot;005C29D8&quot;/&gt;&lt;wsp:rsid wsp:val=&quot;005D3087&quot;/&gt;&lt;wsp:rsid wsp:val=&quot;005E64DB&quot;/&gt;&lt;wsp:rsid wsp:val=&quot;005E6577&quot;/&gt;&lt;wsp:rsid wsp:val=&quot;005E68A2&quot;/&gt;&lt;wsp:rsid wsp:val=&quot;0062253A&quot;/&gt;&lt;wsp:rsid wsp:val=&quot;00652F2B&quot;/&gt;&lt;wsp:rsid wsp:val=&quot;00657044&quot;/&gt;&lt;wsp:rsid wsp:val=&quot;006618D3&quot;/&gt;&lt;wsp:rsid wsp:val=&quot;00677DB3&quot;/&gt;&lt;wsp:rsid wsp:val=&quot;00690CBE&quot;/&gt;&lt;wsp:rsid wsp:val=&quot;006946DE&quot;/&gt;&lt;wsp:rsid wsp:val=&quot;006B30B5&quot;/&gt;&lt;wsp:rsid wsp:val=&quot;006C2714&quot;/&gt;&lt;wsp:rsid wsp:val=&quot;006C5520&quot;/&gt;&lt;wsp:rsid wsp:val=&quot;006D1F29&quot;/&gt;&lt;wsp:rsid wsp:val=&quot;006F67C7&quot;/&gt;&lt;wsp:rsid wsp:val=&quot;00704A76&quot;/&gt;&lt;wsp:rsid wsp:val=&quot;00711141&quot;/&gt;&lt;wsp:rsid wsp:val=&quot;00711EE7&quot;/&gt;&lt;wsp:rsid wsp:val=&quot;00714490&quot;/&gt;&lt;wsp:rsid wsp:val=&quot;00734045&quot;/&gt;&lt;wsp:rsid wsp:val=&quot;00773F9D&quot;/&gt;&lt;wsp:rsid wsp:val=&quot;007759AD&quot;/&gt;&lt;wsp:rsid wsp:val=&quot;0078532C&quot;/&gt;&lt;wsp:rsid wsp:val=&quot;0078611F&quot;/&gt;&lt;wsp:rsid wsp:val=&quot;00794002&quot;/&gt;&lt;wsp:rsid wsp:val=&quot;00796989&quot;/&gt;&lt;wsp:rsid wsp:val=&quot;007A11F1&quot;/&gt;&lt;wsp:rsid wsp:val=&quot;007A54ED&quot;/&gt;&lt;wsp:rsid wsp:val=&quot;007B6463&quot;/&gt;&lt;wsp:rsid wsp:val=&quot;007B7E39&quot;/&gt;&lt;wsp:rsid wsp:val=&quot;007C249E&quot;/&gt;&lt;wsp:rsid wsp:val=&quot;007C3D9E&quot;/&gt;&lt;wsp:rsid wsp:val=&quot;00801DB3&quot;/&gt;&lt;wsp:rsid wsp:val=&quot;00805972&quot;/&gt;&lt;wsp:rsid wsp:val=&quot;0084389D&quot;/&gt;&lt;wsp:rsid wsp:val=&quot;00847D10&quot;/&gt;&lt;wsp:rsid wsp:val=&quot;008734BC&quot;/&gt;&lt;wsp:rsid wsp:val=&quot;008A671E&quot;/&gt;&lt;wsp:rsid wsp:val=&quot;008D38E2&quot;/&gt;&lt;wsp:rsid wsp:val=&quot;008D66EA&quot;/&gt;&lt;wsp:rsid wsp:val=&quot;008E72AB&quot;/&gt;&lt;wsp:rsid wsp:val=&quot;00900786&quot;/&gt;&lt;wsp:rsid wsp:val=&quot;00907F2A&quot;/&gt;&lt;wsp:rsid wsp:val=&quot;009174AD&quot;/&gt;&lt;wsp:rsid wsp:val=&quot;00925D2D&quot;/&gt;&lt;wsp:rsid wsp:val=&quot;00942BCE&quot;/&gt;&lt;wsp:rsid wsp:val=&quot;009547A7&quot;/&gt;&lt;wsp:rsid wsp:val=&quot;0096756B&quot;/&gt;&lt;wsp:rsid wsp:val=&quot;009A08A1&quot;/&gt;&lt;wsp:rsid wsp:val=&quot;009A19E4&quot;/&gt;&lt;wsp:rsid wsp:val=&quot;009B5E29&quot;/&gt;&lt;wsp:rsid wsp:val=&quot;009B7EDF&quot;/&gt;&lt;wsp:rsid wsp:val=&quot;00A238A3&quot;/&gt;&lt;wsp:rsid wsp:val=&quot;00A26AA3&quot;/&gt;&lt;wsp:rsid wsp:val=&quot;00A50958&quot;/&gt;&lt;wsp:rsid wsp:val=&quot;00A70A18&quot;/&gt;&lt;wsp:rsid wsp:val=&quot;00AA3180&quot;/&gt;&lt;wsp:rsid wsp:val=&quot;00AD6A3E&quot;/&gt;&lt;wsp:rsid wsp:val=&quot;00AE76FB&quot;/&gt;&lt;wsp:rsid wsp:val=&quot;00B14268&quot;/&gt;&lt;wsp:rsid wsp:val=&quot;00B143FA&quot;/&gt;&lt;wsp:rsid wsp:val=&quot;00B161AE&quot;/&gt;&lt;wsp:rsid wsp:val=&quot;00BA1815&quot;/&gt;&lt;wsp:rsid wsp:val=&quot;00BA5DDD&quot;/&gt;&lt;wsp:rsid wsp:val=&quot;00BA767E&quot;/&gt;&lt;wsp:rsid wsp:val=&quot;00BA7A74&quot;/&gt;&lt;wsp:rsid wsp:val=&quot;00BB0EDB&quot;/&gt;&lt;wsp:rsid wsp:val=&quot;00BB3DA6&quot;/&gt;&lt;wsp:rsid wsp:val=&quot;00BB4FEA&quot;/&gt;&lt;wsp:rsid wsp:val=&quot;00BC3745&quot;/&gt;&lt;wsp:rsid wsp:val=&quot;00BE7F80&quot;/&gt;&lt;wsp:rsid wsp:val=&quot;00BF34A6&quot;/&gt;&lt;wsp:rsid wsp:val=&quot;00BF4276&quot;/&gt;&lt;wsp:rsid wsp:val=&quot;00BF5734&quot;/&gt;&lt;wsp:rsid wsp:val=&quot;00C43247&quot;/&gt;&lt;wsp:rsid wsp:val=&quot;00C51C50&quot;/&gt;&lt;wsp:rsid wsp:val=&quot;00C759D7&quot;/&gt;&lt;wsp:rsid wsp:val=&quot;00C77B26&quot;/&gt;&lt;wsp:rsid wsp:val=&quot;00C80883&quot;/&gt;&lt;wsp:rsid wsp:val=&quot;00C90958&quot;/&gt;&lt;wsp:rsid wsp:val=&quot;00CA291F&quot;/&gt;&lt;wsp:rsid wsp:val=&quot;00CF2A6B&quot;/&gt;&lt;wsp:rsid wsp:val=&quot;00D10BC5&quot;/&gt;&lt;wsp:rsid wsp:val=&quot;00D35632&quot;/&gt;&lt;wsp:rsid wsp:val=&quot;00D658FF&quot;/&gt;&lt;wsp:rsid wsp:val=&quot;00D77B09&quot;/&gt;&lt;wsp:rsid wsp:val=&quot;00D86B6A&quot;/&gt;&lt;wsp:rsid wsp:val=&quot;00D9257F&quot;/&gt;&lt;wsp:rsid wsp:val=&quot;00DA00B2&quot;/&gt;&lt;wsp:rsid wsp:val=&quot;00DA4A66&quot;/&gt;&lt;wsp:rsid wsp:val=&quot;00DC3A15&quot;/&gt;&lt;wsp:rsid wsp:val=&quot;00DD04CD&quot;/&gt;&lt;wsp:rsid wsp:val=&quot;00DF3634&quot;/&gt;&lt;wsp:rsid wsp:val=&quot;00E0543F&quot;/&gt;&lt;wsp:rsid wsp:val=&quot;00E15D41&quot;/&gt;&lt;wsp:rsid wsp:val=&quot;00E346BF&quot;/&gt;&lt;wsp:rsid wsp:val=&quot;00E42B77&quot;/&gt;&lt;wsp:rsid wsp:val=&quot;00E64CC8&quot;/&gt;&lt;wsp:rsid wsp:val=&quot;00E7263D&quot;/&gt;&lt;wsp:rsid wsp:val=&quot;00E9617D&quot;/&gt;&lt;wsp:rsid wsp:val=&quot;00ED26A1&quot;/&gt;&lt;wsp:rsid wsp:val=&quot;00ED47FE&quot;/&gt;&lt;wsp:rsid wsp:val=&quot;00EE3D37&quot;/&gt;&lt;wsp:rsid wsp:val=&quot;00EE79EA&quot;/&gt;&lt;wsp:rsid wsp:val=&quot;00EF2729&quot;/&gt;&lt;wsp:rsid wsp:val=&quot;00EF3588&quot;/&gt;&lt;wsp:rsid wsp:val=&quot;00EF37D1&quot;/&gt;&lt;wsp:rsid wsp:val=&quot;00F11A48&quot;/&gt;&lt;wsp:rsid wsp:val=&quot;00F163D4&quot;/&gt;&lt;wsp:rsid wsp:val=&quot;00F21E67&quot;/&gt;&lt;wsp:rsid wsp:val=&quot;00F40A7C&quot;/&gt;&lt;wsp:rsid wsp:val=&quot;00F76B0D&quot;/&gt;&lt;wsp:rsid wsp:val=&quot;00F81764&quot;/&gt;&lt;wsp:rsid wsp:val=&quot;00F9004F&quot;/&gt;&lt;wsp:rsid wsp:val=&quot;00FC488B&quot;/&gt;&lt;wsp:rsid wsp:val=&quot;00FC6C95&quot;/&gt;&lt;wsp:rsid wsp:val=&quot;00FC70EF&quot;/&gt;&lt;wsp:rsid wsp:val=&quot;00FD0D7D&quot;/&gt;&lt;wsp:rsid wsp:val=&quot;00FF1CA8&quot;/&gt;&lt;wsp:rsid wsp:val=&quot;00FF2A8E&quot;/&gt;&lt;/wsp:rsids&gt;&lt;/w:docPr&gt;&lt;w:body&gt;&lt;wx:sect&gt;&lt;w:p wsp:rsidR=&quot;00000000&quot; wsp:rsidRDefault=&quot;00BF4276&quot; wsp:rsidP=&quot;00BF4276&quot;&gt;&lt;m:oMathPara&gt;&lt;m:oMath&gt;&lt;m:r&gt;&lt;w:rPr&gt;&lt;w:rFonts w:ascii=&quot;Cambria Math&quot; w:h-ansi=&quot;Cambria Math&quot; w:cs=&quot;David&quot;/&gt;&lt;wx:font wx:val=&quot;Cambria Math&quot;/&gt;&lt;w:i/&gt;&lt;w:sz w:val=&quot;24&quot;/&gt;&lt;w:sz-cs w:val=&quot;24&quot;/&gt;&lt;/w:rPr&gt;&lt;m:t&gt;1-Î±&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360" o:title="" chromakey="white"/>
          </v:shape>
        </w:pict>
      </w:r>
      <w:r w:rsidRPr="00477A47">
        <w:rPr>
          <w:rFonts w:cs="David"/>
          <w:rtl/>
        </w:rPr>
        <w:instrText xml:space="preserve"> </w:instrText>
      </w:r>
      <w:r w:rsidRPr="00477A47">
        <w:rPr>
          <w:rFonts w:cs="David"/>
          <w:rtl/>
        </w:rPr>
        <w:fldChar w:fldCharType="separate"/>
      </w:r>
      <w:r w:rsidRPr="00477A47">
        <w:rPr>
          <w:rFonts w:hint="cs"/>
          <w:position w:val="-6"/>
        </w:rPr>
        <w:pict>
          <v:shape id="_x0000_i1218" type="#_x0000_t75" style="width:28.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200&quot;/&gt;&lt;w:doNotEmbedSystemFonts/&gt;&lt;w:stylePaneFormatFilter w:val=&quot;3F01&quot;/&gt;&lt;w:defaultTabStop w:val=&quot;720&quot;/&gt;&lt;w:drawingGridHorizontalSpacing w:val=&quot;187&quot;/&gt;&lt;w:displayVerticalDrawingGridEvery w:val=&quot;2&quot;/&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applyBreakingRules/&gt;&lt;w:wrapTextWithPunct/&gt;&lt;w:useAsianBreakRules/&gt;&lt;w:dontGrowAutofit/&gt;&lt;/w:compat&gt;&lt;wsp:rsids&gt;&lt;wsp:rsidRoot wsp:val=&quot;007B6463&quot;/&gt;&lt;wsp:rsid wsp:val=&quot;000034D4&quot;/&gt;&lt;wsp:rsid wsp:val=&quot;000153FE&quot;/&gt;&lt;wsp:rsid wsp:val=&quot;000175E9&quot;/&gt;&lt;wsp:rsid wsp:val=&quot;00094152&quot;/&gt;&lt;wsp:rsid wsp:val=&quot;000B1321&quot;/&gt;&lt;wsp:rsid wsp:val=&quot;000B4CCF&quot;/&gt;&lt;wsp:rsid wsp:val=&quot;000C50CC&quot;/&gt;&lt;wsp:rsid wsp:val=&quot;000E4435&quot;/&gt;&lt;wsp:rsid wsp:val=&quot;000F0590&quot;/&gt;&lt;wsp:rsid wsp:val=&quot;000F5D79&quot;/&gt;&lt;wsp:rsid wsp:val=&quot;000F6DD2&quot;/&gt;&lt;wsp:rsid wsp:val=&quot;00101959&quot;/&gt;&lt;wsp:rsid wsp:val=&quot;00105B4E&quot;/&gt;&lt;wsp:rsid wsp:val=&quot;001260E0&quot;/&gt;&lt;wsp:rsid wsp:val=&quot;001606BF&quot;/&gt;&lt;wsp:rsid wsp:val=&quot;00162675&quot;/&gt;&lt;wsp:rsid wsp:val=&quot;001704E6&quot;/&gt;&lt;wsp:rsid wsp:val=&quot;00183D1D&quot;/&gt;&lt;wsp:rsid wsp:val=&quot;001919B9&quot;/&gt;&lt;wsp:rsid wsp:val=&quot;001A4C10&quot;/&gt;&lt;wsp:rsid wsp:val=&quot;001A5FFD&quot;/&gt;&lt;wsp:rsid wsp:val=&quot;001B2F70&quot;/&gt;&lt;wsp:rsid wsp:val=&quot;001D3AA0&quot;/&gt;&lt;wsp:rsid wsp:val=&quot;002042F4&quot;/&gt;&lt;wsp:rsid wsp:val=&quot;002162F1&quot;/&gt;&lt;wsp:rsid wsp:val=&quot;00217868&quot;/&gt;&lt;wsp:rsid wsp:val=&quot;00245EE9&quot;/&gt;&lt;wsp:rsid wsp:val=&quot;002466FB&quot;/&gt;&lt;wsp:rsid wsp:val=&quot;00247002&quot;/&gt;&lt;wsp:rsid wsp:val=&quot;002531AD&quot;/&gt;&lt;wsp:rsid wsp:val=&quot;00263344&quot;/&gt;&lt;wsp:rsid wsp:val=&quot;00272BC4&quot;/&gt;&lt;wsp:rsid wsp:val=&quot;0029388C&quot;/&gt;&lt;wsp:rsid wsp:val=&quot;002A6521&quot;/&gt;&lt;wsp:rsid wsp:val=&quot;002D1310&quot;/&gt;&lt;wsp:rsid wsp:val=&quot;002D2C00&quot;/&gt;&lt;wsp:rsid wsp:val=&quot;002F0D54&quot;/&gt;&lt;wsp:rsid wsp:val=&quot;002F50E8&quot;/&gt;&lt;wsp:rsid wsp:val=&quot;00310B05&quot;/&gt;&lt;wsp:rsid wsp:val=&quot;0032497F&quot;/&gt;&lt;wsp:rsid wsp:val=&quot;00353985&quot;/&gt;&lt;wsp:rsid wsp:val=&quot;0035780C&quot;/&gt;&lt;wsp:rsid wsp:val=&quot;00374349&quot;/&gt;&lt;wsp:rsid wsp:val=&quot;00392F88&quot;/&gt;&lt;wsp:rsid wsp:val=&quot;003B707A&quot;/&gt;&lt;wsp:rsid wsp:val=&quot;003C25F9&quot;/&gt;&lt;wsp:rsid wsp:val=&quot;003D1FE5&quot;/&gt;&lt;wsp:rsid wsp:val=&quot;003E5B57&quot;/&gt;&lt;wsp:rsid wsp:val=&quot;003F6017&quot;/&gt;&lt;wsp:rsid wsp:val=&quot;00407FEF&quot;/&gt;&lt;wsp:rsid wsp:val=&quot;00425532&quot;/&gt;&lt;wsp:rsid wsp:val=&quot;00443B21&quot;/&gt;&lt;wsp:rsid wsp:val=&quot;00445A98&quot;/&gt;&lt;wsp:rsid wsp:val=&quot;004468EA&quot;/&gt;&lt;wsp:rsid wsp:val=&quot;00477723&quot;/&gt;&lt;wsp:rsid wsp:val=&quot;00477A47&quot;/&gt;&lt;wsp:rsid wsp:val=&quot;004854E0&quot;/&gt;&lt;wsp:rsid wsp:val=&quot;004A31F4&quot;/&gt;&lt;wsp:rsid wsp:val=&quot;004A4607&quot;/&gt;&lt;wsp:rsid wsp:val=&quot;004A6D27&quot;/&gt;&lt;wsp:rsid wsp:val=&quot;004D5258&quot;/&gt;&lt;wsp:rsid wsp:val=&quot;004E7215&quot;/&gt;&lt;wsp:rsid wsp:val=&quot;004F25D2&quot;/&gt;&lt;wsp:rsid wsp:val=&quot;004F37F7&quot;/&gt;&lt;wsp:rsid wsp:val=&quot;004F51FE&quot;/&gt;&lt;wsp:rsid wsp:val=&quot;004F7106&quot;/&gt;&lt;wsp:rsid wsp:val=&quot;00522DF4&quot;/&gt;&lt;wsp:rsid wsp:val=&quot;00533E1A&quot;/&gt;&lt;wsp:rsid wsp:val=&quot;0054740D&quot;/&gt;&lt;wsp:rsid wsp:val=&quot;005527E1&quot;/&gt;&lt;wsp:rsid wsp:val=&quot;00555D03&quot;/&gt;&lt;wsp:rsid wsp:val=&quot;00570DC8&quot;/&gt;&lt;wsp:rsid wsp:val=&quot;00570ECC&quot;/&gt;&lt;wsp:rsid wsp:val=&quot;00580CF6&quot;/&gt;&lt;wsp:rsid wsp:val=&quot;00584078&quot;/&gt;&lt;wsp:rsid wsp:val=&quot;005970FA&quot;/&gt;&lt;wsp:rsid wsp:val=&quot;005C29D8&quot;/&gt;&lt;wsp:rsid wsp:val=&quot;005D3087&quot;/&gt;&lt;wsp:rsid wsp:val=&quot;005E64DB&quot;/&gt;&lt;wsp:rsid wsp:val=&quot;005E6577&quot;/&gt;&lt;wsp:rsid wsp:val=&quot;005E68A2&quot;/&gt;&lt;wsp:rsid wsp:val=&quot;0062253A&quot;/&gt;&lt;wsp:rsid wsp:val=&quot;00652F2B&quot;/&gt;&lt;wsp:rsid wsp:val=&quot;00657044&quot;/&gt;&lt;wsp:rsid wsp:val=&quot;006618D3&quot;/&gt;&lt;wsp:rsid wsp:val=&quot;00677DB3&quot;/&gt;&lt;wsp:rsid wsp:val=&quot;00690CBE&quot;/&gt;&lt;wsp:rsid wsp:val=&quot;006946DE&quot;/&gt;&lt;wsp:rsid wsp:val=&quot;006B30B5&quot;/&gt;&lt;wsp:rsid wsp:val=&quot;006C2714&quot;/&gt;&lt;wsp:rsid wsp:val=&quot;006C5520&quot;/&gt;&lt;wsp:rsid wsp:val=&quot;006D1F29&quot;/&gt;&lt;wsp:rsid wsp:val=&quot;006F67C7&quot;/&gt;&lt;wsp:rsid wsp:val=&quot;00704A76&quot;/&gt;&lt;wsp:rsid wsp:val=&quot;00711141&quot;/&gt;&lt;wsp:rsid wsp:val=&quot;00711EE7&quot;/&gt;&lt;wsp:rsid wsp:val=&quot;00714490&quot;/&gt;&lt;wsp:rsid wsp:val=&quot;00734045&quot;/&gt;&lt;wsp:rsid wsp:val=&quot;00773F9D&quot;/&gt;&lt;wsp:rsid wsp:val=&quot;007759AD&quot;/&gt;&lt;wsp:rsid wsp:val=&quot;0078532C&quot;/&gt;&lt;wsp:rsid wsp:val=&quot;0078611F&quot;/&gt;&lt;wsp:rsid wsp:val=&quot;00794002&quot;/&gt;&lt;wsp:rsid wsp:val=&quot;00796989&quot;/&gt;&lt;wsp:rsid wsp:val=&quot;007A11F1&quot;/&gt;&lt;wsp:rsid wsp:val=&quot;007A54ED&quot;/&gt;&lt;wsp:rsid wsp:val=&quot;007B6463&quot;/&gt;&lt;wsp:rsid wsp:val=&quot;007B7E39&quot;/&gt;&lt;wsp:rsid wsp:val=&quot;007C249E&quot;/&gt;&lt;wsp:rsid wsp:val=&quot;007C3D9E&quot;/&gt;&lt;wsp:rsid wsp:val=&quot;00801DB3&quot;/&gt;&lt;wsp:rsid wsp:val=&quot;00805972&quot;/&gt;&lt;wsp:rsid wsp:val=&quot;0084389D&quot;/&gt;&lt;wsp:rsid wsp:val=&quot;00847D10&quot;/&gt;&lt;wsp:rsid wsp:val=&quot;008734BC&quot;/&gt;&lt;wsp:rsid wsp:val=&quot;008A671E&quot;/&gt;&lt;wsp:rsid wsp:val=&quot;008D38E2&quot;/&gt;&lt;wsp:rsid wsp:val=&quot;008D66EA&quot;/&gt;&lt;wsp:rsid wsp:val=&quot;008E72AB&quot;/&gt;&lt;wsp:rsid wsp:val=&quot;00900786&quot;/&gt;&lt;wsp:rsid wsp:val=&quot;00907F2A&quot;/&gt;&lt;wsp:rsid wsp:val=&quot;009174AD&quot;/&gt;&lt;wsp:rsid wsp:val=&quot;00925D2D&quot;/&gt;&lt;wsp:rsid wsp:val=&quot;00942BCE&quot;/&gt;&lt;wsp:rsid wsp:val=&quot;009547A7&quot;/&gt;&lt;wsp:rsid wsp:val=&quot;0096756B&quot;/&gt;&lt;wsp:rsid wsp:val=&quot;009A08A1&quot;/&gt;&lt;wsp:rsid wsp:val=&quot;009A19E4&quot;/&gt;&lt;wsp:rsid wsp:val=&quot;009B5E29&quot;/&gt;&lt;wsp:rsid wsp:val=&quot;009B7EDF&quot;/&gt;&lt;wsp:rsid wsp:val=&quot;00A238A3&quot;/&gt;&lt;wsp:rsid wsp:val=&quot;00A26AA3&quot;/&gt;&lt;wsp:rsid wsp:val=&quot;00A50958&quot;/&gt;&lt;wsp:rsid wsp:val=&quot;00A70A18&quot;/&gt;&lt;wsp:rsid wsp:val=&quot;00AA3180&quot;/&gt;&lt;wsp:rsid wsp:val=&quot;00AD6A3E&quot;/&gt;&lt;wsp:rsid wsp:val=&quot;00AE76FB&quot;/&gt;&lt;wsp:rsid wsp:val=&quot;00B14268&quot;/&gt;&lt;wsp:rsid wsp:val=&quot;00B143FA&quot;/&gt;&lt;wsp:rsid wsp:val=&quot;00B161AE&quot;/&gt;&lt;wsp:rsid wsp:val=&quot;00BA1815&quot;/&gt;&lt;wsp:rsid wsp:val=&quot;00BA5DDD&quot;/&gt;&lt;wsp:rsid wsp:val=&quot;00BA767E&quot;/&gt;&lt;wsp:rsid wsp:val=&quot;00BA7A74&quot;/&gt;&lt;wsp:rsid wsp:val=&quot;00BB0EDB&quot;/&gt;&lt;wsp:rsid wsp:val=&quot;00BB3DA6&quot;/&gt;&lt;wsp:rsid wsp:val=&quot;00BB4FEA&quot;/&gt;&lt;wsp:rsid wsp:val=&quot;00BC3745&quot;/&gt;&lt;wsp:rsid wsp:val=&quot;00BE7F80&quot;/&gt;&lt;wsp:rsid wsp:val=&quot;00BF34A6&quot;/&gt;&lt;wsp:rsid wsp:val=&quot;00BF4276&quot;/&gt;&lt;wsp:rsid wsp:val=&quot;00BF5734&quot;/&gt;&lt;wsp:rsid wsp:val=&quot;00C43247&quot;/&gt;&lt;wsp:rsid wsp:val=&quot;00C51C50&quot;/&gt;&lt;wsp:rsid wsp:val=&quot;00C759D7&quot;/&gt;&lt;wsp:rsid wsp:val=&quot;00C77B26&quot;/&gt;&lt;wsp:rsid wsp:val=&quot;00C80883&quot;/&gt;&lt;wsp:rsid wsp:val=&quot;00C90958&quot;/&gt;&lt;wsp:rsid wsp:val=&quot;00CA291F&quot;/&gt;&lt;wsp:rsid wsp:val=&quot;00CF2A6B&quot;/&gt;&lt;wsp:rsid wsp:val=&quot;00D10BC5&quot;/&gt;&lt;wsp:rsid wsp:val=&quot;00D35632&quot;/&gt;&lt;wsp:rsid wsp:val=&quot;00D658FF&quot;/&gt;&lt;wsp:rsid wsp:val=&quot;00D77B09&quot;/&gt;&lt;wsp:rsid wsp:val=&quot;00D86B6A&quot;/&gt;&lt;wsp:rsid wsp:val=&quot;00D9257F&quot;/&gt;&lt;wsp:rsid wsp:val=&quot;00DA00B2&quot;/&gt;&lt;wsp:rsid wsp:val=&quot;00DA4A66&quot;/&gt;&lt;wsp:rsid wsp:val=&quot;00DC3A15&quot;/&gt;&lt;wsp:rsid wsp:val=&quot;00DD04CD&quot;/&gt;&lt;wsp:rsid wsp:val=&quot;00DF3634&quot;/&gt;&lt;wsp:rsid wsp:val=&quot;00E0543F&quot;/&gt;&lt;wsp:rsid wsp:val=&quot;00E15D41&quot;/&gt;&lt;wsp:rsid wsp:val=&quot;00E346BF&quot;/&gt;&lt;wsp:rsid wsp:val=&quot;00E42B77&quot;/&gt;&lt;wsp:rsid wsp:val=&quot;00E64CC8&quot;/&gt;&lt;wsp:rsid wsp:val=&quot;00E7263D&quot;/&gt;&lt;wsp:rsid wsp:val=&quot;00E9617D&quot;/&gt;&lt;wsp:rsid wsp:val=&quot;00ED26A1&quot;/&gt;&lt;wsp:rsid wsp:val=&quot;00ED47FE&quot;/&gt;&lt;wsp:rsid wsp:val=&quot;00EE3D37&quot;/&gt;&lt;wsp:rsid wsp:val=&quot;00EE79EA&quot;/&gt;&lt;wsp:rsid wsp:val=&quot;00EF2729&quot;/&gt;&lt;wsp:rsid wsp:val=&quot;00EF3588&quot;/&gt;&lt;wsp:rsid wsp:val=&quot;00EF37D1&quot;/&gt;&lt;wsp:rsid wsp:val=&quot;00F11A48&quot;/&gt;&lt;wsp:rsid wsp:val=&quot;00F163D4&quot;/&gt;&lt;wsp:rsid wsp:val=&quot;00F21E67&quot;/&gt;&lt;wsp:rsid wsp:val=&quot;00F40A7C&quot;/&gt;&lt;wsp:rsid wsp:val=&quot;00F76B0D&quot;/&gt;&lt;wsp:rsid wsp:val=&quot;00F81764&quot;/&gt;&lt;wsp:rsid wsp:val=&quot;00F9004F&quot;/&gt;&lt;wsp:rsid wsp:val=&quot;00FC488B&quot;/&gt;&lt;wsp:rsid wsp:val=&quot;00FC6C95&quot;/&gt;&lt;wsp:rsid wsp:val=&quot;00FC70EF&quot;/&gt;&lt;wsp:rsid wsp:val=&quot;00FD0D7D&quot;/&gt;&lt;wsp:rsid wsp:val=&quot;00FF1CA8&quot;/&gt;&lt;wsp:rsid wsp:val=&quot;00FF2A8E&quot;/&gt;&lt;/wsp:rsids&gt;&lt;/w:docPr&gt;&lt;w:body&gt;&lt;wx:sect&gt;&lt;w:p wsp:rsidR=&quot;00000000&quot; wsp:rsidRDefault=&quot;00BF4276&quot; wsp:rsidP=&quot;00BF4276&quot;&gt;&lt;m:oMathPara&gt;&lt;m:oMath&gt;&lt;m:r&gt;&lt;w:rPr&gt;&lt;w:rFonts w:ascii=&quot;Cambria Math&quot; w:h-ansi=&quot;Cambria Math&quot; w:cs=&quot;David&quot;/&gt;&lt;wx:font wx:val=&quot;Cambria Math&quot;/&gt;&lt;w:i/&gt;&lt;w:sz w:val=&quot;24&quot;/&gt;&lt;w:sz-cs w:val=&quot;24&quot;/&gt;&lt;/w:rPr&gt;&lt;m:t&gt;1-Î±&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360" o:title="" chromakey="white"/>
          </v:shape>
        </w:pict>
      </w:r>
      <w:r w:rsidRPr="00477A47">
        <w:rPr>
          <w:rFonts w:cs="David"/>
          <w:rtl/>
        </w:rPr>
        <w:fldChar w:fldCharType="end"/>
      </w:r>
      <w:r w:rsidRPr="00105B4E">
        <w:rPr>
          <w:rFonts w:cs="David" w:hint="cs"/>
          <w:rtl/>
        </w:rPr>
        <w:t xml:space="preserve">  הסטייה  בין </w:t>
      </w:r>
      <w:r w:rsidRPr="00477A47">
        <w:rPr>
          <w:rFonts w:cs="David"/>
          <w:rtl/>
        </w:rPr>
        <w:fldChar w:fldCharType="begin"/>
      </w:r>
      <w:r w:rsidRPr="00477A47">
        <w:rPr>
          <w:rFonts w:cs="David"/>
          <w:rtl/>
        </w:rPr>
        <w:instrText xml:space="preserve"> </w:instrText>
      </w:r>
      <w:r w:rsidRPr="00477A47">
        <w:rPr>
          <w:rFonts w:cs="David"/>
        </w:rPr>
        <w:instrText>QUOTE</w:instrText>
      </w:r>
      <w:r w:rsidRPr="00477A47">
        <w:rPr>
          <w:rFonts w:cs="David"/>
          <w:rtl/>
        </w:rPr>
        <w:instrText xml:space="preserve"> </w:instrText>
      </w:r>
      <w:r w:rsidRPr="00477A47">
        <w:rPr>
          <w:rFonts w:hint="cs"/>
          <w:position w:val="-6"/>
        </w:rPr>
        <w:pict>
          <v:shape id="_x0000_i1219" type="#_x0000_t75" style="width:6.7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200&quot;/&gt;&lt;w:doNotEmbedSystemFonts/&gt;&lt;w:stylePaneFormatFilter w:val=&quot;3F01&quot;/&gt;&lt;w:defaultTabStop w:val=&quot;720&quot;/&gt;&lt;w:drawingGridHorizontalSpacing w:val=&quot;187&quot;/&gt;&lt;w:displayVerticalDrawingGridEvery w:val=&quot;2&quot;/&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applyBreakingRules/&gt;&lt;w:wrapTextWithPunct/&gt;&lt;w:useAsianBreakRules/&gt;&lt;w:dontGrowAutofit/&gt;&lt;/w:compat&gt;&lt;wsp:rsids&gt;&lt;wsp:rsidRoot wsp:val=&quot;007B6463&quot;/&gt;&lt;wsp:rsid wsp:val=&quot;000034D4&quot;/&gt;&lt;wsp:rsid wsp:val=&quot;000153FE&quot;/&gt;&lt;wsp:rsid wsp:val=&quot;000175E9&quot;/&gt;&lt;wsp:rsid wsp:val=&quot;00094152&quot;/&gt;&lt;wsp:rsid wsp:val=&quot;000B1321&quot;/&gt;&lt;wsp:rsid wsp:val=&quot;000B4CCF&quot;/&gt;&lt;wsp:rsid wsp:val=&quot;000C50CC&quot;/&gt;&lt;wsp:rsid wsp:val=&quot;000E4435&quot;/&gt;&lt;wsp:rsid wsp:val=&quot;000F0590&quot;/&gt;&lt;wsp:rsid wsp:val=&quot;000F5D79&quot;/&gt;&lt;wsp:rsid wsp:val=&quot;000F6DD2&quot;/&gt;&lt;wsp:rsid wsp:val=&quot;00101959&quot;/&gt;&lt;wsp:rsid wsp:val=&quot;00105B4E&quot;/&gt;&lt;wsp:rsid wsp:val=&quot;001260E0&quot;/&gt;&lt;wsp:rsid wsp:val=&quot;001606BF&quot;/&gt;&lt;wsp:rsid wsp:val=&quot;00162675&quot;/&gt;&lt;wsp:rsid wsp:val=&quot;001704E6&quot;/&gt;&lt;wsp:rsid wsp:val=&quot;00183D1D&quot;/&gt;&lt;wsp:rsid wsp:val=&quot;001919B9&quot;/&gt;&lt;wsp:rsid wsp:val=&quot;001A4C10&quot;/&gt;&lt;wsp:rsid wsp:val=&quot;001A5FFD&quot;/&gt;&lt;wsp:rsid wsp:val=&quot;001B2F70&quot;/&gt;&lt;wsp:rsid wsp:val=&quot;001D3AA0&quot;/&gt;&lt;wsp:rsid wsp:val=&quot;002042F4&quot;/&gt;&lt;wsp:rsid wsp:val=&quot;002162F1&quot;/&gt;&lt;wsp:rsid wsp:val=&quot;00217868&quot;/&gt;&lt;wsp:rsid wsp:val=&quot;00245EE9&quot;/&gt;&lt;wsp:rsid wsp:val=&quot;002466FB&quot;/&gt;&lt;wsp:rsid wsp:val=&quot;00247002&quot;/&gt;&lt;wsp:rsid wsp:val=&quot;002531AD&quot;/&gt;&lt;wsp:rsid wsp:val=&quot;00263344&quot;/&gt;&lt;wsp:rsid wsp:val=&quot;00272BC4&quot;/&gt;&lt;wsp:rsid wsp:val=&quot;0029388C&quot;/&gt;&lt;wsp:rsid wsp:val=&quot;002A6521&quot;/&gt;&lt;wsp:rsid wsp:val=&quot;002D1310&quot;/&gt;&lt;wsp:rsid wsp:val=&quot;002D2C00&quot;/&gt;&lt;wsp:rsid wsp:val=&quot;002F0D54&quot;/&gt;&lt;wsp:rsid wsp:val=&quot;002F50E8&quot;/&gt;&lt;wsp:rsid wsp:val=&quot;00310B05&quot;/&gt;&lt;wsp:rsid wsp:val=&quot;0032497F&quot;/&gt;&lt;wsp:rsid wsp:val=&quot;00353985&quot;/&gt;&lt;wsp:rsid wsp:val=&quot;0035780C&quot;/&gt;&lt;wsp:rsid wsp:val=&quot;00374349&quot;/&gt;&lt;wsp:rsid wsp:val=&quot;00392F88&quot;/&gt;&lt;wsp:rsid wsp:val=&quot;003B707A&quot;/&gt;&lt;wsp:rsid wsp:val=&quot;003C25F9&quot;/&gt;&lt;wsp:rsid wsp:val=&quot;003D1FE5&quot;/&gt;&lt;wsp:rsid wsp:val=&quot;003E5B57&quot;/&gt;&lt;wsp:rsid wsp:val=&quot;003F6017&quot;/&gt;&lt;wsp:rsid wsp:val=&quot;00407FEF&quot;/&gt;&lt;wsp:rsid wsp:val=&quot;00425532&quot;/&gt;&lt;wsp:rsid wsp:val=&quot;00443B21&quot;/&gt;&lt;wsp:rsid wsp:val=&quot;00445A98&quot;/&gt;&lt;wsp:rsid wsp:val=&quot;004468EA&quot;/&gt;&lt;wsp:rsid wsp:val=&quot;00477723&quot;/&gt;&lt;wsp:rsid wsp:val=&quot;00477A47&quot;/&gt;&lt;wsp:rsid wsp:val=&quot;004854E0&quot;/&gt;&lt;wsp:rsid wsp:val=&quot;004A31F4&quot;/&gt;&lt;wsp:rsid wsp:val=&quot;004A4607&quot;/&gt;&lt;wsp:rsid wsp:val=&quot;004A6D27&quot;/&gt;&lt;wsp:rsid wsp:val=&quot;004D5258&quot;/&gt;&lt;wsp:rsid wsp:val=&quot;004E7215&quot;/&gt;&lt;wsp:rsid wsp:val=&quot;004F25D2&quot;/&gt;&lt;wsp:rsid wsp:val=&quot;004F37F7&quot;/&gt;&lt;wsp:rsid wsp:val=&quot;004F51FE&quot;/&gt;&lt;wsp:rsid wsp:val=&quot;004F7106&quot;/&gt;&lt;wsp:rsid wsp:val=&quot;00522DF4&quot;/&gt;&lt;wsp:rsid wsp:val=&quot;00533E1A&quot;/&gt;&lt;wsp:rsid wsp:val=&quot;0054740D&quot;/&gt;&lt;wsp:rsid wsp:val=&quot;005527E1&quot;/&gt;&lt;wsp:rsid wsp:val=&quot;00555D03&quot;/&gt;&lt;wsp:rsid wsp:val=&quot;00570DC8&quot;/&gt;&lt;wsp:rsid wsp:val=&quot;00570ECC&quot;/&gt;&lt;wsp:rsid wsp:val=&quot;00580CF6&quot;/&gt;&lt;wsp:rsid wsp:val=&quot;00584078&quot;/&gt;&lt;wsp:rsid wsp:val=&quot;005970FA&quot;/&gt;&lt;wsp:rsid wsp:val=&quot;005A38F1&quot;/&gt;&lt;wsp:rsid wsp:val=&quot;005C29D8&quot;/&gt;&lt;wsp:rsid wsp:val=&quot;005D3087&quot;/&gt;&lt;wsp:rsid wsp:val=&quot;005E64DB&quot;/&gt;&lt;wsp:rsid wsp:val=&quot;005E6577&quot;/&gt;&lt;wsp:rsid wsp:val=&quot;005E68A2&quot;/&gt;&lt;wsp:rsid wsp:val=&quot;0062253A&quot;/&gt;&lt;wsp:rsid wsp:val=&quot;00652F2B&quot;/&gt;&lt;wsp:rsid wsp:val=&quot;00657044&quot;/&gt;&lt;wsp:rsid wsp:val=&quot;006618D3&quot;/&gt;&lt;wsp:rsid wsp:val=&quot;00677DB3&quot;/&gt;&lt;wsp:rsid wsp:val=&quot;00690CBE&quot;/&gt;&lt;wsp:rsid wsp:val=&quot;006946DE&quot;/&gt;&lt;wsp:rsid wsp:val=&quot;006B30B5&quot;/&gt;&lt;wsp:rsid wsp:val=&quot;006C2714&quot;/&gt;&lt;wsp:rsid wsp:val=&quot;006C5520&quot;/&gt;&lt;wsp:rsid wsp:val=&quot;006D1F29&quot;/&gt;&lt;wsp:rsid wsp:val=&quot;006F67C7&quot;/&gt;&lt;wsp:rsid wsp:val=&quot;00704A76&quot;/&gt;&lt;wsp:rsid wsp:val=&quot;00711141&quot;/&gt;&lt;wsp:rsid wsp:val=&quot;00711EE7&quot;/&gt;&lt;wsp:rsid wsp:val=&quot;00714490&quot;/&gt;&lt;wsp:rsid wsp:val=&quot;00734045&quot;/&gt;&lt;wsp:rsid wsp:val=&quot;00773F9D&quot;/&gt;&lt;wsp:rsid wsp:val=&quot;007759AD&quot;/&gt;&lt;wsp:rsid wsp:val=&quot;0078532C&quot;/&gt;&lt;wsp:rsid wsp:val=&quot;0078611F&quot;/&gt;&lt;wsp:rsid wsp:val=&quot;00794002&quot;/&gt;&lt;wsp:rsid wsp:val=&quot;00796989&quot;/&gt;&lt;wsp:rsid wsp:val=&quot;007A11F1&quot;/&gt;&lt;wsp:rsid wsp:val=&quot;007A54ED&quot;/&gt;&lt;wsp:rsid wsp:val=&quot;007B6463&quot;/&gt;&lt;wsp:rsid wsp:val=&quot;007B7E39&quot;/&gt;&lt;wsp:rsid wsp:val=&quot;007C249E&quot;/&gt;&lt;wsp:rsid wsp:val=&quot;007C3D9E&quot;/&gt;&lt;wsp:rsid wsp:val=&quot;00801DB3&quot;/&gt;&lt;wsp:rsid wsp:val=&quot;00805972&quot;/&gt;&lt;wsp:rsid wsp:val=&quot;0084389D&quot;/&gt;&lt;wsp:rsid wsp:val=&quot;00847D10&quot;/&gt;&lt;wsp:rsid wsp:val=&quot;008734BC&quot;/&gt;&lt;wsp:rsid wsp:val=&quot;008A671E&quot;/&gt;&lt;wsp:rsid wsp:val=&quot;008D38E2&quot;/&gt;&lt;wsp:rsid wsp:val=&quot;008D66EA&quot;/&gt;&lt;wsp:rsid wsp:val=&quot;008E72AB&quot;/&gt;&lt;wsp:rsid wsp:val=&quot;00900786&quot;/&gt;&lt;wsp:rsid wsp:val=&quot;00907F2A&quot;/&gt;&lt;wsp:rsid wsp:val=&quot;009174AD&quot;/&gt;&lt;wsp:rsid wsp:val=&quot;00925D2D&quot;/&gt;&lt;wsp:rsid wsp:val=&quot;00942BCE&quot;/&gt;&lt;wsp:rsid wsp:val=&quot;009547A7&quot;/&gt;&lt;wsp:rsid wsp:val=&quot;0096756B&quot;/&gt;&lt;wsp:rsid wsp:val=&quot;009A08A1&quot;/&gt;&lt;wsp:rsid wsp:val=&quot;009A19E4&quot;/&gt;&lt;wsp:rsid wsp:val=&quot;009B5E29&quot;/&gt;&lt;wsp:rsid wsp:val=&quot;009B7EDF&quot;/&gt;&lt;wsp:rsid wsp:val=&quot;00A238A3&quot;/&gt;&lt;wsp:rsid wsp:val=&quot;00A26AA3&quot;/&gt;&lt;wsp:rsid wsp:val=&quot;00A50958&quot;/&gt;&lt;wsp:rsid wsp:val=&quot;00A70A18&quot;/&gt;&lt;wsp:rsid wsp:val=&quot;00AA3180&quot;/&gt;&lt;wsp:rsid wsp:val=&quot;00AD6A3E&quot;/&gt;&lt;wsp:rsid wsp:val=&quot;00AE76FB&quot;/&gt;&lt;wsp:rsid wsp:val=&quot;00B14268&quot;/&gt;&lt;wsp:rsid wsp:val=&quot;00B143FA&quot;/&gt;&lt;wsp:rsid wsp:val=&quot;00B161AE&quot;/&gt;&lt;wsp:rsid wsp:val=&quot;00BA1815&quot;/&gt;&lt;wsp:rsid wsp:val=&quot;00BA5DDD&quot;/&gt;&lt;wsp:rsid wsp:val=&quot;00BA767E&quot;/&gt;&lt;wsp:rsid wsp:val=&quot;00BA7A74&quot;/&gt;&lt;wsp:rsid wsp:val=&quot;00BB0EDB&quot;/&gt;&lt;wsp:rsid wsp:val=&quot;00BB3DA6&quot;/&gt;&lt;wsp:rsid wsp:val=&quot;00BB4FEA&quot;/&gt;&lt;wsp:rsid wsp:val=&quot;00BC3745&quot;/&gt;&lt;wsp:rsid wsp:val=&quot;00BE7F80&quot;/&gt;&lt;wsp:rsid wsp:val=&quot;00BF34A6&quot;/&gt;&lt;wsp:rsid wsp:val=&quot;00BF5734&quot;/&gt;&lt;wsp:rsid wsp:val=&quot;00C43247&quot;/&gt;&lt;wsp:rsid wsp:val=&quot;00C51C50&quot;/&gt;&lt;wsp:rsid wsp:val=&quot;00C759D7&quot;/&gt;&lt;wsp:rsid wsp:val=&quot;00C77B26&quot;/&gt;&lt;wsp:rsid wsp:val=&quot;00C80883&quot;/&gt;&lt;wsp:rsid wsp:val=&quot;00C90958&quot;/&gt;&lt;wsp:rsid wsp:val=&quot;00CA291F&quot;/&gt;&lt;wsp:rsid wsp:val=&quot;00CF2A6B&quot;/&gt;&lt;wsp:rsid wsp:val=&quot;00D10BC5&quot;/&gt;&lt;wsp:rsid wsp:val=&quot;00D35632&quot;/&gt;&lt;wsp:rsid wsp:val=&quot;00D658FF&quot;/&gt;&lt;wsp:rsid wsp:val=&quot;00D77B09&quot;/&gt;&lt;wsp:rsid wsp:val=&quot;00D86B6A&quot;/&gt;&lt;wsp:rsid wsp:val=&quot;00D9257F&quot;/&gt;&lt;wsp:rsid wsp:val=&quot;00DA00B2&quot;/&gt;&lt;wsp:rsid wsp:val=&quot;00DA4A66&quot;/&gt;&lt;wsp:rsid wsp:val=&quot;00DC3A15&quot;/&gt;&lt;wsp:rsid wsp:val=&quot;00DD04CD&quot;/&gt;&lt;wsp:rsid wsp:val=&quot;00DF3634&quot;/&gt;&lt;wsp:rsid wsp:val=&quot;00E0543F&quot;/&gt;&lt;wsp:rsid wsp:val=&quot;00E15D41&quot;/&gt;&lt;wsp:rsid wsp:val=&quot;00E346BF&quot;/&gt;&lt;wsp:rsid wsp:val=&quot;00E42B77&quot;/&gt;&lt;wsp:rsid wsp:val=&quot;00E64CC8&quot;/&gt;&lt;wsp:rsid wsp:val=&quot;00E7263D&quot;/&gt;&lt;wsp:rsid wsp:val=&quot;00E9617D&quot;/&gt;&lt;wsp:rsid wsp:val=&quot;00ED26A1&quot;/&gt;&lt;wsp:rsid wsp:val=&quot;00ED47FE&quot;/&gt;&lt;wsp:rsid wsp:val=&quot;00EE3D37&quot;/&gt;&lt;wsp:rsid wsp:val=&quot;00EE79EA&quot;/&gt;&lt;wsp:rsid wsp:val=&quot;00EF2729&quot;/&gt;&lt;wsp:rsid wsp:val=&quot;00EF3588&quot;/&gt;&lt;wsp:rsid wsp:val=&quot;00EF37D1&quot;/&gt;&lt;wsp:rsid wsp:val=&quot;00F11A48&quot;/&gt;&lt;wsp:rsid wsp:val=&quot;00F163D4&quot;/&gt;&lt;wsp:rsid wsp:val=&quot;00F21E67&quot;/&gt;&lt;wsp:rsid wsp:val=&quot;00F40A7C&quot;/&gt;&lt;wsp:rsid wsp:val=&quot;00F76B0D&quot;/&gt;&lt;wsp:rsid wsp:val=&quot;00F81764&quot;/&gt;&lt;wsp:rsid wsp:val=&quot;00F9004F&quot;/&gt;&lt;wsp:rsid wsp:val=&quot;00FC488B&quot;/&gt;&lt;wsp:rsid wsp:val=&quot;00FC6C95&quot;/&gt;&lt;wsp:rsid wsp:val=&quot;00FC70EF&quot;/&gt;&lt;wsp:rsid wsp:val=&quot;00FD0D7D&quot;/&gt;&lt;wsp:rsid wsp:val=&quot;00FF1CA8&quot;/&gt;&lt;wsp:rsid wsp:val=&quot;00FF2A8E&quot;/&gt;&lt;/wsp:rsids&gt;&lt;/w:docPr&gt;&lt;w:body&gt;&lt;wx:sect&gt;&lt;w:p wsp:rsidR=&quot;00000000&quot; wsp:rsidRDefault=&quot;005A38F1&quot; wsp:rsidP=&quot;005A38F1&quot;&gt;&lt;m:oMathPara&gt;&lt;m:oMath&gt;&lt;m:r&gt;&lt;w:rPr&gt;&lt;w:rFonts w:ascii=&quot;Cambria Math&quot; w:h-ansi=&quot;Cambria Math&quot; w:cs=&quot;David&quot;/&gt;&lt;wx:font wx:val=&quot;Cambria Math&quot;/&gt;&lt;w:i/&gt;&lt;w:sz w:val=&quot;24&quot;/&gt;&lt;w:sz-cs w:val=&quot;24&quot;/&gt;&lt;/w:rPr&gt;&lt;m:t&gt;p&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361" o:title="" chromakey="white"/>
          </v:shape>
        </w:pict>
      </w:r>
      <w:r w:rsidRPr="00477A47">
        <w:rPr>
          <w:rFonts w:cs="David"/>
          <w:rtl/>
        </w:rPr>
        <w:instrText xml:space="preserve"> </w:instrText>
      </w:r>
      <w:r w:rsidRPr="00477A47">
        <w:rPr>
          <w:rFonts w:cs="David"/>
          <w:rtl/>
        </w:rPr>
        <w:fldChar w:fldCharType="separate"/>
      </w:r>
      <w:r w:rsidRPr="00477A47">
        <w:rPr>
          <w:rFonts w:hint="cs"/>
          <w:position w:val="-6"/>
        </w:rPr>
        <w:pict>
          <v:shape id="_x0000_i1220" type="#_x0000_t75" style="width:6.7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200&quot;/&gt;&lt;w:doNotEmbedSystemFonts/&gt;&lt;w:stylePaneFormatFilter w:val=&quot;3F01&quot;/&gt;&lt;w:defaultTabStop w:val=&quot;720&quot;/&gt;&lt;w:drawingGridHorizontalSpacing w:val=&quot;187&quot;/&gt;&lt;w:displayVerticalDrawingGridEvery w:val=&quot;2&quot;/&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applyBreakingRules/&gt;&lt;w:wrapTextWithPunct/&gt;&lt;w:useAsianBreakRules/&gt;&lt;w:dontGrowAutofit/&gt;&lt;/w:compat&gt;&lt;wsp:rsids&gt;&lt;wsp:rsidRoot wsp:val=&quot;007B6463&quot;/&gt;&lt;wsp:rsid wsp:val=&quot;000034D4&quot;/&gt;&lt;wsp:rsid wsp:val=&quot;000153FE&quot;/&gt;&lt;wsp:rsid wsp:val=&quot;000175E9&quot;/&gt;&lt;wsp:rsid wsp:val=&quot;00094152&quot;/&gt;&lt;wsp:rsid wsp:val=&quot;000B1321&quot;/&gt;&lt;wsp:rsid wsp:val=&quot;000B4CCF&quot;/&gt;&lt;wsp:rsid wsp:val=&quot;000C50CC&quot;/&gt;&lt;wsp:rsid wsp:val=&quot;000E4435&quot;/&gt;&lt;wsp:rsid wsp:val=&quot;000F0590&quot;/&gt;&lt;wsp:rsid wsp:val=&quot;000F5D79&quot;/&gt;&lt;wsp:rsid wsp:val=&quot;000F6DD2&quot;/&gt;&lt;wsp:rsid wsp:val=&quot;00101959&quot;/&gt;&lt;wsp:rsid wsp:val=&quot;00105B4E&quot;/&gt;&lt;wsp:rsid wsp:val=&quot;001260E0&quot;/&gt;&lt;wsp:rsid wsp:val=&quot;001606BF&quot;/&gt;&lt;wsp:rsid wsp:val=&quot;00162675&quot;/&gt;&lt;wsp:rsid wsp:val=&quot;001704E6&quot;/&gt;&lt;wsp:rsid wsp:val=&quot;00183D1D&quot;/&gt;&lt;wsp:rsid wsp:val=&quot;001919B9&quot;/&gt;&lt;wsp:rsid wsp:val=&quot;001A4C10&quot;/&gt;&lt;wsp:rsid wsp:val=&quot;001A5FFD&quot;/&gt;&lt;wsp:rsid wsp:val=&quot;001B2F70&quot;/&gt;&lt;wsp:rsid wsp:val=&quot;001D3AA0&quot;/&gt;&lt;wsp:rsid wsp:val=&quot;002042F4&quot;/&gt;&lt;wsp:rsid wsp:val=&quot;002162F1&quot;/&gt;&lt;wsp:rsid wsp:val=&quot;00217868&quot;/&gt;&lt;wsp:rsid wsp:val=&quot;00245EE9&quot;/&gt;&lt;wsp:rsid wsp:val=&quot;002466FB&quot;/&gt;&lt;wsp:rsid wsp:val=&quot;00247002&quot;/&gt;&lt;wsp:rsid wsp:val=&quot;002531AD&quot;/&gt;&lt;wsp:rsid wsp:val=&quot;00263344&quot;/&gt;&lt;wsp:rsid wsp:val=&quot;00272BC4&quot;/&gt;&lt;wsp:rsid wsp:val=&quot;0029388C&quot;/&gt;&lt;wsp:rsid wsp:val=&quot;002A6521&quot;/&gt;&lt;wsp:rsid wsp:val=&quot;002D1310&quot;/&gt;&lt;wsp:rsid wsp:val=&quot;002D2C00&quot;/&gt;&lt;wsp:rsid wsp:val=&quot;002F0D54&quot;/&gt;&lt;wsp:rsid wsp:val=&quot;002F50E8&quot;/&gt;&lt;wsp:rsid wsp:val=&quot;00310B05&quot;/&gt;&lt;wsp:rsid wsp:val=&quot;0032497F&quot;/&gt;&lt;wsp:rsid wsp:val=&quot;00353985&quot;/&gt;&lt;wsp:rsid wsp:val=&quot;0035780C&quot;/&gt;&lt;wsp:rsid wsp:val=&quot;00374349&quot;/&gt;&lt;wsp:rsid wsp:val=&quot;00392F88&quot;/&gt;&lt;wsp:rsid wsp:val=&quot;003B707A&quot;/&gt;&lt;wsp:rsid wsp:val=&quot;003C25F9&quot;/&gt;&lt;wsp:rsid wsp:val=&quot;003D1FE5&quot;/&gt;&lt;wsp:rsid wsp:val=&quot;003E5B57&quot;/&gt;&lt;wsp:rsid wsp:val=&quot;003F6017&quot;/&gt;&lt;wsp:rsid wsp:val=&quot;00407FEF&quot;/&gt;&lt;wsp:rsid wsp:val=&quot;00425532&quot;/&gt;&lt;wsp:rsid wsp:val=&quot;00443B21&quot;/&gt;&lt;wsp:rsid wsp:val=&quot;00445A98&quot;/&gt;&lt;wsp:rsid wsp:val=&quot;004468EA&quot;/&gt;&lt;wsp:rsid wsp:val=&quot;00477723&quot;/&gt;&lt;wsp:rsid wsp:val=&quot;00477A47&quot;/&gt;&lt;wsp:rsid wsp:val=&quot;004854E0&quot;/&gt;&lt;wsp:rsid wsp:val=&quot;004A31F4&quot;/&gt;&lt;wsp:rsid wsp:val=&quot;004A4607&quot;/&gt;&lt;wsp:rsid wsp:val=&quot;004A6D27&quot;/&gt;&lt;wsp:rsid wsp:val=&quot;004D5258&quot;/&gt;&lt;wsp:rsid wsp:val=&quot;004E7215&quot;/&gt;&lt;wsp:rsid wsp:val=&quot;004F25D2&quot;/&gt;&lt;wsp:rsid wsp:val=&quot;004F37F7&quot;/&gt;&lt;wsp:rsid wsp:val=&quot;004F51FE&quot;/&gt;&lt;wsp:rsid wsp:val=&quot;004F7106&quot;/&gt;&lt;wsp:rsid wsp:val=&quot;00522DF4&quot;/&gt;&lt;wsp:rsid wsp:val=&quot;00533E1A&quot;/&gt;&lt;wsp:rsid wsp:val=&quot;0054740D&quot;/&gt;&lt;wsp:rsid wsp:val=&quot;005527E1&quot;/&gt;&lt;wsp:rsid wsp:val=&quot;00555D03&quot;/&gt;&lt;wsp:rsid wsp:val=&quot;00570DC8&quot;/&gt;&lt;wsp:rsid wsp:val=&quot;00570ECC&quot;/&gt;&lt;wsp:rsid wsp:val=&quot;00580CF6&quot;/&gt;&lt;wsp:rsid wsp:val=&quot;00584078&quot;/&gt;&lt;wsp:rsid wsp:val=&quot;005970FA&quot;/&gt;&lt;wsp:rsid wsp:val=&quot;005A38F1&quot;/&gt;&lt;wsp:rsid wsp:val=&quot;005C29D8&quot;/&gt;&lt;wsp:rsid wsp:val=&quot;005D3087&quot;/&gt;&lt;wsp:rsid wsp:val=&quot;005E64DB&quot;/&gt;&lt;wsp:rsid wsp:val=&quot;005E6577&quot;/&gt;&lt;wsp:rsid wsp:val=&quot;005E68A2&quot;/&gt;&lt;wsp:rsid wsp:val=&quot;0062253A&quot;/&gt;&lt;wsp:rsid wsp:val=&quot;00652F2B&quot;/&gt;&lt;wsp:rsid wsp:val=&quot;00657044&quot;/&gt;&lt;wsp:rsid wsp:val=&quot;006618D3&quot;/&gt;&lt;wsp:rsid wsp:val=&quot;00677DB3&quot;/&gt;&lt;wsp:rsid wsp:val=&quot;00690CBE&quot;/&gt;&lt;wsp:rsid wsp:val=&quot;006946DE&quot;/&gt;&lt;wsp:rsid wsp:val=&quot;006B30B5&quot;/&gt;&lt;wsp:rsid wsp:val=&quot;006C2714&quot;/&gt;&lt;wsp:rsid wsp:val=&quot;006C5520&quot;/&gt;&lt;wsp:rsid wsp:val=&quot;006D1F29&quot;/&gt;&lt;wsp:rsid wsp:val=&quot;006F67C7&quot;/&gt;&lt;wsp:rsid wsp:val=&quot;00704A76&quot;/&gt;&lt;wsp:rsid wsp:val=&quot;00711141&quot;/&gt;&lt;wsp:rsid wsp:val=&quot;00711EE7&quot;/&gt;&lt;wsp:rsid wsp:val=&quot;00714490&quot;/&gt;&lt;wsp:rsid wsp:val=&quot;00734045&quot;/&gt;&lt;wsp:rsid wsp:val=&quot;00773F9D&quot;/&gt;&lt;wsp:rsid wsp:val=&quot;007759AD&quot;/&gt;&lt;wsp:rsid wsp:val=&quot;0078532C&quot;/&gt;&lt;wsp:rsid wsp:val=&quot;0078611F&quot;/&gt;&lt;wsp:rsid wsp:val=&quot;00794002&quot;/&gt;&lt;wsp:rsid wsp:val=&quot;00796989&quot;/&gt;&lt;wsp:rsid wsp:val=&quot;007A11F1&quot;/&gt;&lt;wsp:rsid wsp:val=&quot;007A54ED&quot;/&gt;&lt;wsp:rsid wsp:val=&quot;007B6463&quot;/&gt;&lt;wsp:rsid wsp:val=&quot;007B7E39&quot;/&gt;&lt;wsp:rsid wsp:val=&quot;007C249E&quot;/&gt;&lt;wsp:rsid wsp:val=&quot;007C3D9E&quot;/&gt;&lt;wsp:rsid wsp:val=&quot;00801DB3&quot;/&gt;&lt;wsp:rsid wsp:val=&quot;00805972&quot;/&gt;&lt;wsp:rsid wsp:val=&quot;0084389D&quot;/&gt;&lt;wsp:rsid wsp:val=&quot;00847D10&quot;/&gt;&lt;wsp:rsid wsp:val=&quot;008734BC&quot;/&gt;&lt;wsp:rsid wsp:val=&quot;008A671E&quot;/&gt;&lt;wsp:rsid wsp:val=&quot;008D38E2&quot;/&gt;&lt;wsp:rsid wsp:val=&quot;008D66EA&quot;/&gt;&lt;wsp:rsid wsp:val=&quot;008E72AB&quot;/&gt;&lt;wsp:rsid wsp:val=&quot;00900786&quot;/&gt;&lt;wsp:rsid wsp:val=&quot;00907F2A&quot;/&gt;&lt;wsp:rsid wsp:val=&quot;009174AD&quot;/&gt;&lt;wsp:rsid wsp:val=&quot;00925D2D&quot;/&gt;&lt;wsp:rsid wsp:val=&quot;00942BCE&quot;/&gt;&lt;wsp:rsid wsp:val=&quot;009547A7&quot;/&gt;&lt;wsp:rsid wsp:val=&quot;0096756B&quot;/&gt;&lt;wsp:rsid wsp:val=&quot;009A08A1&quot;/&gt;&lt;wsp:rsid wsp:val=&quot;009A19E4&quot;/&gt;&lt;wsp:rsid wsp:val=&quot;009B5E29&quot;/&gt;&lt;wsp:rsid wsp:val=&quot;009B7EDF&quot;/&gt;&lt;wsp:rsid wsp:val=&quot;00A238A3&quot;/&gt;&lt;wsp:rsid wsp:val=&quot;00A26AA3&quot;/&gt;&lt;wsp:rsid wsp:val=&quot;00A50958&quot;/&gt;&lt;wsp:rsid wsp:val=&quot;00A70A18&quot;/&gt;&lt;wsp:rsid wsp:val=&quot;00AA3180&quot;/&gt;&lt;wsp:rsid wsp:val=&quot;00AD6A3E&quot;/&gt;&lt;wsp:rsid wsp:val=&quot;00AE76FB&quot;/&gt;&lt;wsp:rsid wsp:val=&quot;00B14268&quot;/&gt;&lt;wsp:rsid wsp:val=&quot;00B143FA&quot;/&gt;&lt;wsp:rsid wsp:val=&quot;00B161AE&quot;/&gt;&lt;wsp:rsid wsp:val=&quot;00BA1815&quot;/&gt;&lt;wsp:rsid wsp:val=&quot;00BA5DDD&quot;/&gt;&lt;wsp:rsid wsp:val=&quot;00BA767E&quot;/&gt;&lt;wsp:rsid wsp:val=&quot;00BA7A74&quot;/&gt;&lt;wsp:rsid wsp:val=&quot;00BB0EDB&quot;/&gt;&lt;wsp:rsid wsp:val=&quot;00BB3DA6&quot;/&gt;&lt;wsp:rsid wsp:val=&quot;00BB4FEA&quot;/&gt;&lt;wsp:rsid wsp:val=&quot;00BC3745&quot;/&gt;&lt;wsp:rsid wsp:val=&quot;00BE7F80&quot;/&gt;&lt;wsp:rsid wsp:val=&quot;00BF34A6&quot;/&gt;&lt;wsp:rsid wsp:val=&quot;00BF5734&quot;/&gt;&lt;wsp:rsid wsp:val=&quot;00C43247&quot;/&gt;&lt;wsp:rsid wsp:val=&quot;00C51C50&quot;/&gt;&lt;wsp:rsid wsp:val=&quot;00C759D7&quot;/&gt;&lt;wsp:rsid wsp:val=&quot;00C77B26&quot;/&gt;&lt;wsp:rsid wsp:val=&quot;00C80883&quot;/&gt;&lt;wsp:rsid wsp:val=&quot;00C90958&quot;/&gt;&lt;wsp:rsid wsp:val=&quot;00CA291F&quot;/&gt;&lt;wsp:rsid wsp:val=&quot;00CF2A6B&quot;/&gt;&lt;wsp:rsid wsp:val=&quot;00D10BC5&quot;/&gt;&lt;wsp:rsid wsp:val=&quot;00D35632&quot;/&gt;&lt;wsp:rsid wsp:val=&quot;00D658FF&quot;/&gt;&lt;wsp:rsid wsp:val=&quot;00D77B09&quot;/&gt;&lt;wsp:rsid wsp:val=&quot;00D86B6A&quot;/&gt;&lt;wsp:rsid wsp:val=&quot;00D9257F&quot;/&gt;&lt;wsp:rsid wsp:val=&quot;00DA00B2&quot;/&gt;&lt;wsp:rsid wsp:val=&quot;00DA4A66&quot;/&gt;&lt;wsp:rsid wsp:val=&quot;00DC3A15&quot;/&gt;&lt;wsp:rsid wsp:val=&quot;00DD04CD&quot;/&gt;&lt;wsp:rsid wsp:val=&quot;00DF3634&quot;/&gt;&lt;wsp:rsid wsp:val=&quot;00E0543F&quot;/&gt;&lt;wsp:rsid wsp:val=&quot;00E15D41&quot;/&gt;&lt;wsp:rsid wsp:val=&quot;00E346BF&quot;/&gt;&lt;wsp:rsid wsp:val=&quot;00E42B77&quot;/&gt;&lt;wsp:rsid wsp:val=&quot;00E64CC8&quot;/&gt;&lt;wsp:rsid wsp:val=&quot;00E7263D&quot;/&gt;&lt;wsp:rsid wsp:val=&quot;00E9617D&quot;/&gt;&lt;wsp:rsid wsp:val=&quot;00ED26A1&quot;/&gt;&lt;wsp:rsid wsp:val=&quot;00ED47FE&quot;/&gt;&lt;wsp:rsid wsp:val=&quot;00EE3D37&quot;/&gt;&lt;wsp:rsid wsp:val=&quot;00EE79EA&quot;/&gt;&lt;wsp:rsid wsp:val=&quot;00EF2729&quot;/&gt;&lt;wsp:rsid wsp:val=&quot;00EF3588&quot;/&gt;&lt;wsp:rsid wsp:val=&quot;00EF37D1&quot;/&gt;&lt;wsp:rsid wsp:val=&quot;00F11A48&quot;/&gt;&lt;wsp:rsid wsp:val=&quot;00F163D4&quot;/&gt;&lt;wsp:rsid wsp:val=&quot;00F21E67&quot;/&gt;&lt;wsp:rsid wsp:val=&quot;00F40A7C&quot;/&gt;&lt;wsp:rsid wsp:val=&quot;00F76B0D&quot;/&gt;&lt;wsp:rsid wsp:val=&quot;00F81764&quot;/&gt;&lt;wsp:rsid wsp:val=&quot;00F9004F&quot;/&gt;&lt;wsp:rsid wsp:val=&quot;00FC488B&quot;/&gt;&lt;wsp:rsid wsp:val=&quot;00FC6C95&quot;/&gt;&lt;wsp:rsid wsp:val=&quot;00FC70EF&quot;/&gt;&lt;wsp:rsid wsp:val=&quot;00FD0D7D&quot;/&gt;&lt;wsp:rsid wsp:val=&quot;00FF1CA8&quot;/&gt;&lt;wsp:rsid wsp:val=&quot;00FF2A8E&quot;/&gt;&lt;/wsp:rsids&gt;&lt;/w:docPr&gt;&lt;w:body&gt;&lt;wx:sect&gt;&lt;w:p wsp:rsidR=&quot;00000000&quot; wsp:rsidRDefault=&quot;005A38F1&quot; wsp:rsidP=&quot;005A38F1&quot;&gt;&lt;m:oMathPara&gt;&lt;m:oMath&gt;&lt;m:r&gt;&lt;w:rPr&gt;&lt;w:rFonts w:ascii=&quot;Cambria Math&quot; w:h-ansi=&quot;Cambria Math&quot; w:cs=&quot;David&quot;/&gt;&lt;wx:font wx:val=&quot;Cambria Math&quot;/&gt;&lt;w:i/&gt;&lt;w:sz w:val=&quot;24&quot;/&gt;&lt;w:sz-cs w:val=&quot;24&quot;/&gt;&lt;/w:rPr&gt;&lt;m:t&gt;p&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361" o:title="" chromakey="white"/>
          </v:shape>
        </w:pict>
      </w:r>
      <w:r w:rsidRPr="00477A47">
        <w:rPr>
          <w:rFonts w:cs="David"/>
          <w:rtl/>
        </w:rPr>
        <w:fldChar w:fldCharType="end"/>
      </w:r>
      <w:r w:rsidRPr="00105B4E">
        <w:rPr>
          <w:rFonts w:cs="David" w:hint="cs"/>
          <w:rtl/>
        </w:rPr>
        <w:t xml:space="preserve">  לבין </w:t>
      </w:r>
      <w:r>
        <w:rPr>
          <w:rFonts w:cs="David" w:hint="cs"/>
          <w:rtl/>
        </w:rPr>
        <w:t xml:space="preserve"> </w:t>
      </w:r>
      <w:r w:rsidRPr="00477A47">
        <w:rPr>
          <w:rFonts w:cs="David"/>
          <w:rtl/>
        </w:rPr>
        <w:fldChar w:fldCharType="begin"/>
      </w:r>
      <w:r w:rsidRPr="00477A47">
        <w:rPr>
          <w:rFonts w:cs="David"/>
          <w:rtl/>
        </w:rPr>
        <w:instrText xml:space="preserve"> </w:instrText>
      </w:r>
      <w:r w:rsidRPr="00477A47">
        <w:rPr>
          <w:rFonts w:cs="David"/>
        </w:rPr>
        <w:instrText>QUOTE</w:instrText>
      </w:r>
      <w:r w:rsidRPr="00477A47">
        <w:rPr>
          <w:rFonts w:cs="David"/>
          <w:rtl/>
        </w:rPr>
        <w:instrText xml:space="preserve"> </w:instrText>
      </w:r>
      <w:r w:rsidRPr="00477A47">
        <w:rPr>
          <w:rFonts w:hint="cs"/>
          <w:position w:val="-6"/>
        </w:rPr>
        <w:pict>
          <v:shape id="_x0000_i1221" type="#_x0000_t75" style="width:6.7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200&quot;/&gt;&lt;w:doNotEmbedSystemFonts/&gt;&lt;w:stylePaneFormatFilter w:val=&quot;3F01&quot;/&gt;&lt;w:defaultTabStop w:val=&quot;720&quot;/&gt;&lt;w:drawingGridHorizontalSpacing w:val=&quot;187&quot;/&gt;&lt;w:displayVerticalDrawingGridEvery w:val=&quot;2&quot;/&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applyBreakingRules/&gt;&lt;w:wrapTextWithPunct/&gt;&lt;w:useAsianBreakRules/&gt;&lt;w:dontGrowAutofit/&gt;&lt;/w:compat&gt;&lt;wsp:rsids&gt;&lt;wsp:rsidRoot wsp:val=&quot;007B6463&quot;/&gt;&lt;wsp:rsid wsp:val=&quot;000034D4&quot;/&gt;&lt;wsp:rsid wsp:val=&quot;000153FE&quot;/&gt;&lt;wsp:rsid wsp:val=&quot;000175E9&quot;/&gt;&lt;wsp:rsid wsp:val=&quot;00094152&quot;/&gt;&lt;wsp:rsid wsp:val=&quot;000B1321&quot;/&gt;&lt;wsp:rsid wsp:val=&quot;000B4CCF&quot;/&gt;&lt;wsp:rsid wsp:val=&quot;000C50CC&quot;/&gt;&lt;wsp:rsid wsp:val=&quot;000E4435&quot;/&gt;&lt;wsp:rsid wsp:val=&quot;000F0590&quot;/&gt;&lt;wsp:rsid wsp:val=&quot;000F5D79&quot;/&gt;&lt;wsp:rsid wsp:val=&quot;000F6DD2&quot;/&gt;&lt;wsp:rsid wsp:val=&quot;00101959&quot;/&gt;&lt;wsp:rsid wsp:val=&quot;00105B4E&quot;/&gt;&lt;wsp:rsid wsp:val=&quot;001260E0&quot;/&gt;&lt;wsp:rsid wsp:val=&quot;001606BF&quot;/&gt;&lt;wsp:rsid wsp:val=&quot;00162675&quot;/&gt;&lt;wsp:rsid wsp:val=&quot;001704E6&quot;/&gt;&lt;wsp:rsid wsp:val=&quot;00183D1D&quot;/&gt;&lt;wsp:rsid wsp:val=&quot;001919B9&quot;/&gt;&lt;wsp:rsid wsp:val=&quot;001A4C10&quot;/&gt;&lt;wsp:rsid wsp:val=&quot;001A5FFD&quot;/&gt;&lt;wsp:rsid wsp:val=&quot;001B2F70&quot;/&gt;&lt;wsp:rsid wsp:val=&quot;001D3AA0&quot;/&gt;&lt;wsp:rsid wsp:val=&quot;002042F4&quot;/&gt;&lt;wsp:rsid wsp:val=&quot;002162F1&quot;/&gt;&lt;wsp:rsid wsp:val=&quot;00217868&quot;/&gt;&lt;wsp:rsid wsp:val=&quot;00245EE9&quot;/&gt;&lt;wsp:rsid wsp:val=&quot;002466FB&quot;/&gt;&lt;wsp:rsid wsp:val=&quot;00247002&quot;/&gt;&lt;wsp:rsid wsp:val=&quot;002531AD&quot;/&gt;&lt;wsp:rsid wsp:val=&quot;00263344&quot;/&gt;&lt;wsp:rsid wsp:val=&quot;00272BC4&quot;/&gt;&lt;wsp:rsid wsp:val=&quot;0029388C&quot;/&gt;&lt;wsp:rsid wsp:val=&quot;002A6521&quot;/&gt;&lt;wsp:rsid wsp:val=&quot;002D1310&quot;/&gt;&lt;wsp:rsid wsp:val=&quot;002D2C00&quot;/&gt;&lt;wsp:rsid wsp:val=&quot;002F0D54&quot;/&gt;&lt;wsp:rsid wsp:val=&quot;002F50E8&quot;/&gt;&lt;wsp:rsid wsp:val=&quot;00310B05&quot;/&gt;&lt;wsp:rsid wsp:val=&quot;0032497F&quot;/&gt;&lt;wsp:rsid wsp:val=&quot;00353985&quot;/&gt;&lt;wsp:rsid wsp:val=&quot;0035780C&quot;/&gt;&lt;wsp:rsid wsp:val=&quot;00374349&quot;/&gt;&lt;wsp:rsid wsp:val=&quot;00392F88&quot;/&gt;&lt;wsp:rsid wsp:val=&quot;003B707A&quot;/&gt;&lt;wsp:rsid wsp:val=&quot;003C25F9&quot;/&gt;&lt;wsp:rsid wsp:val=&quot;003D1FE5&quot;/&gt;&lt;wsp:rsid wsp:val=&quot;003E5B57&quot;/&gt;&lt;wsp:rsid wsp:val=&quot;003F6017&quot;/&gt;&lt;wsp:rsid wsp:val=&quot;00407FEF&quot;/&gt;&lt;wsp:rsid wsp:val=&quot;00425532&quot;/&gt;&lt;wsp:rsid wsp:val=&quot;00443B21&quot;/&gt;&lt;wsp:rsid wsp:val=&quot;00445A98&quot;/&gt;&lt;wsp:rsid wsp:val=&quot;004468EA&quot;/&gt;&lt;wsp:rsid wsp:val=&quot;00477723&quot;/&gt;&lt;wsp:rsid wsp:val=&quot;00477A47&quot;/&gt;&lt;wsp:rsid wsp:val=&quot;004854E0&quot;/&gt;&lt;wsp:rsid wsp:val=&quot;004A31F4&quot;/&gt;&lt;wsp:rsid wsp:val=&quot;004A4607&quot;/&gt;&lt;wsp:rsid wsp:val=&quot;004A6D27&quot;/&gt;&lt;wsp:rsid wsp:val=&quot;004D5258&quot;/&gt;&lt;wsp:rsid wsp:val=&quot;004E7215&quot;/&gt;&lt;wsp:rsid wsp:val=&quot;004F25D2&quot;/&gt;&lt;wsp:rsid wsp:val=&quot;004F37F7&quot;/&gt;&lt;wsp:rsid wsp:val=&quot;004F51FE&quot;/&gt;&lt;wsp:rsid wsp:val=&quot;004F7106&quot;/&gt;&lt;wsp:rsid wsp:val=&quot;00522DF4&quot;/&gt;&lt;wsp:rsid wsp:val=&quot;00533E1A&quot;/&gt;&lt;wsp:rsid wsp:val=&quot;0054740D&quot;/&gt;&lt;wsp:rsid wsp:val=&quot;005527E1&quot;/&gt;&lt;wsp:rsid wsp:val=&quot;00555D03&quot;/&gt;&lt;wsp:rsid wsp:val=&quot;00570DC8&quot;/&gt;&lt;wsp:rsid wsp:val=&quot;00570ECC&quot;/&gt;&lt;wsp:rsid wsp:val=&quot;00580CF6&quot;/&gt;&lt;wsp:rsid wsp:val=&quot;00584078&quot;/&gt;&lt;wsp:rsid wsp:val=&quot;005970FA&quot;/&gt;&lt;wsp:rsid wsp:val=&quot;005C29D8&quot;/&gt;&lt;wsp:rsid wsp:val=&quot;005D3087&quot;/&gt;&lt;wsp:rsid wsp:val=&quot;005E64DB&quot;/&gt;&lt;wsp:rsid wsp:val=&quot;005E6577&quot;/&gt;&lt;wsp:rsid wsp:val=&quot;005E68A2&quot;/&gt;&lt;wsp:rsid wsp:val=&quot;0062253A&quot;/&gt;&lt;wsp:rsid wsp:val=&quot;00652F2B&quot;/&gt;&lt;wsp:rsid wsp:val=&quot;00657044&quot;/&gt;&lt;wsp:rsid wsp:val=&quot;006618D3&quot;/&gt;&lt;wsp:rsid wsp:val=&quot;00677DB3&quot;/&gt;&lt;wsp:rsid wsp:val=&quot;00690CBE&quot;/&gt;&lt;wsp:rsid wsp:val=&quot;006946DE&quot;/&gt;&lt;wsp:rsid wsp:val=&quot;006B30B5&quot;/&gt;&lt;wsp:rsid wsp:val=&quot;006C2714&quot;/&gt;&lt;wsp:rsid wsp:val=&quot;006C5520&quot;/&gt;&lt;wsp:rsid wsp:val=&quot;006D1F29&quot;/&gt;&lt;wsp:rsid wsp:val=&quot;006F67C7&quot;/&gt;&lt;wsp:rsid wsp:val=&quot;00704A76&quot;/&gt;&lt;wsp:rsid wsp:val=&quot;00711141&quot;/&gt;&lt;wsp:rsid wsp:val=&quot;00711EE7&quot;/&gt;&lt;wsp:rsid wsp:val=&quot;00714490&quot;/&gt;&lt;wsp:rsid wsp:val=&quot;00734045&quot;/&gt;&lt;wsp:rsid wsp:val=&quot;00773F9D&quot;/&gt;&lt;wsp:rsid wsp:val=&quot;007759AD&quot;/&gt;&lt;wsp:rsid wsp:val=&quot;0078532C&quot;/&gt;&lt;wsp:rsid wsp:val=&quot;0078611F&quot;/&gt;&lt;wsp:rsid wsp:val=&quot;00794002&quot;/&gt;&lt;wsp:rsid wsp:val=&quot;00796989&quot;/&gt;&lt;wsp:rsid wsp:val=&quot;007A11F1&quot;/&gt;&lt;wsp:rsid wsp:val=&quot;007A54ED&quot;/&gt;&lt;wsp:rsid wsp:val=&quot;007B6463&quot;/&gt;&lt;wsp:rsid wsp:val=&quot;007B7E39&quot;/&gt;&lt;wsp:rsid wsp:val=&quot;007C249E&quot;/&gt;&lt;wsp:rsid wsp:val=&quot;007C3D9E&quot;/&gt;&lt;wsp:rsid wsp:val=&quot;00801DB3&quot;/&gt;&lt;wsp:rsid wsp:val=&quot;00805972&quot;/&gt;&lt;wsp:rsid wsp:val=&quot;0084389D&quot;/&gt;&lt;wsp:rsid wsp:val=&quot;00847D10&quot;/&gt;&lt;wsp:rsid wsp:val=&quot;008734BC&quot;/&gt;&lt;wsp:rsid wsp:val=&quot;008A671E&quot;/&gt;&lt;wsp:rsid wsp:val=&quot;008D38E2&quot;/&gt;&lt;wsp:rsid wsp:val=&quot;008D66EA&quot;/&gt;&lt;wsp:rsid wsp:val=&quot;008E72AB&quot;/&gt;&lt;wsp:rsid wsp:val=&quot;00900786&quot;/&gt;&lt;wsp:rsid wsp:val=&quot;00907F2A&quot;/&gt;&lt;wsp:rsid wsp:val=&quot;009174AD&quot;/&gt;&lt;wsp:rsid wsp:val=&quot;00925D2D&quot;/&gt;&lt;wsp:rsid wsp:val=&quot;00942BCE&quot;/&gt;&lt;wsp:rsid wsp:val=&quot;009547A7&quot;/&gt;&lt;wsp:rsid wsp:val=&quot;0096756B&quot;/&gt;&lt;wsp:rsid wsp:val=&quot;009A08A1&quot;/&gt;&lt;wsp:rsid wsp:val=&quot;009A19E4&quot;/&gt;&lt;wsp:rsid wsp:val=&quot;009B5E29&quot;/&gt;&lt;wsp:rsid wsp:val=&quot;009B7EDF&quot;/&gt;&lt;wsp:rsid wsp:val=&quot;00A238A3&quot;/&gt;&lt;wsp:rsid wsp:val=&quot;00A26AA3&quot;/&gt;&lt;wsp:rsid wsp:val=&quot;00A50958&quot;/&gt;&lt;wsp:rsid wsp:val=&quot;00A603B2&quot;/&gt;&lt;wsp:rsid wsp:val=&quot;00A70A18&quot;/&gt;&lt;wsp:rsid wsp:val=&quot;00AA3180&quot;/&gt;&lt;wsp:rsid wsp:val=&quot;00AD6A3E&quot;/&gt;&lt;wsp:rsid wsp:val=&quot;00AE76FB&quot;/&gt;&lt;wsp:rsid wsp:val=&quot;00B14268&quot;/&gt;&lt;wsp:rsid wsp:val=&quot;00B143FA&quot;/&gt;&lt;wsp:rsid wsp:val=&quot;00B161AE&quot;/&gt;&lt;wsp:rsid wsp:val=&quot;00BA1815&quot;/&gt;&lt;wsp:rsid wsp:val=&quot;00BA5DDD&quot;/&gt;&lt;wsp:rsid wsp:val=&quot;00BA767E&quot;/&gt;&lt;wsp:rsid wsp:val=&quot;00BA7A74&quot;/&gt;&lt;wsp:rsid wsp:val=&quot;00BB0EDB&quot;/&gt;&lt;wsp:rsid wsp:val=&quot;00BB3DA6&quot;/&gt;&lt;wsp:rsid wsp:val=&quot;00BB4FEA&quot;/&gt;&lt;wsp:rsid wsp:val=&quot;00BC3745&quot;/&gt;&lt;wsp:rsid wsp:val=&quot;00BE7F80&quot;/&gt;&lt;wsp:rsid wsp:val=&quot;00BF34A6&quot;/&gt;&lt;wsp:rsid wsp:val=&quot;00BF5734&quot;/&gt;&lt;wsp:rsid wsp:val=&quot;00C43247&quot;/&gt;&lt;wsp:rsid wsp:val=&quot;00C51C50&quot;/&gt;&lt;wsp:rsid wsp:val=&quot;00C759D7&quot;/&gt;&lt;wsp:rsid wsp:val=&quot;00C77B26&quot;/&gt;&lt;wsp:rsid wsp:val=&quot;00C80883&quot;/&gt;&lt;wsp:rsid wsp:val=&quot;00C90958&quot;/&gt;&lt;wsp:rsid wsp:val=&quot;00CA291F&quot;/&gt;&lt;wsp:rsid wsp:val=&quot;00CF2A6B&quot;/&gt;&lt;wsp:rsid wsp:val=&quot;00D10BC5&quot;/&gt;&lt;wsp:rsid wsp:val=&quot;00D35632&quot;/&gt;&lt;wsp:rsid wsp:val=&quot;00D658FF&quot;/&gt;&lt;wsp:rsid wsp:val=&quot;00D77B09&quot;/&gt;&lt;wsp:rsid wsp:val=&quot;00D86B6A&quot;/&gt;&lt;wsp:rsid wsp:val=&quot;00D9257F&quot;/&gt;&lt;wsp:rsid wsp:val=&quot;00DA00B2&quot;/&gt;&lt;wsp:rsid wsp:val=&quot;00DA4A66&quot;/&gt;&lt;wsp:rsid wsp:val=&quot;00DC3A15&quot;/&gt;&lt;wsp:rsid wsp:val=&quot;00DD04CD&quot;/&gt;&lt;wsp:rsid wsp:val=&quot;00DF3634&quot;/&gt;&lt;wsp:rsid wsp:val=&quot;00E0543F&quot;/&gt;&lt;wsp:rsid wsp:val=&quot;00E15D41&quot;/&gt;&lt;wsp:rsid wsp:val=&quot;00E346BF&quot;/&gt;&lt;wsp:rsid wsp:val=&quot;00E42B77&quot;/&gt;&lt;wsp:rsid wsp:val=&quot;00E64CC8&quot;/&gt;&lt;wsp:rsid wsp:val=&quot;00E7263D&quot;/&gt;&lt;wsp:rsid wsp:val=&quot;00E9617D&quot;/&gt;&lt;wsp:rsid wsp:val=&quot;00ED26A1&quot;/&gt;&lt;wsp:rsid wsp:val=&quot;00ED47FE&quot;/&gt;&lt;wsp:rsid wsp:val=&quot;00EE3D37&quot;/&gt;&lt;wsp:rsid wsp:val=&quot;00EE79EA&quot;/&gt;&lt;wsp:rsid wsp:val=&quot;00EF2729&quot;/&gt;&lt;wsp:rsid wsp:val=&quot;00EF3588&quot;/&gt;&lt;wsp:rsid wsp:val=&quot;00EF37D1&quot;/&gt;&lt;wsp:rsid wsp:val=&quot;00F11A48&quot;/&gt;&lt;wsp:rsid wsp:val=&quot;00F163D4&quot;/&gt;&lt;wsp:rsid wsp:val=&quot;00F21E67&quot;/&gt;&lt;wsp:rsid wsp:val=&quot;00F40A7C&quot;/&gt;&lt;wsp:rsid wsp:val=&quot;00F76B0D&quot;/&gt;&lt;wsp:rsid wsp:val=&quot;00F81764&quot;/&gt;&lt;wsp:rsid wsp:val=&quot;00F9004F&quot;/&gt;&lt;wsp:rsid wsp:val=&quot;00FC488B&quot;/&gt;&lt;wsp:rsid wsp:val=&quot;00FC6C95&quot;/&gt;&lt;wsp:rsid wsp:val=&quot;00FC70EF&quot;/&gt;&lt;wsp:rsid wsp:val=&quot;00FD0D7D&quot;/&gt;&lt;wsp:rsid wsp:val=&quot;00FF1CA8&quot;/&gt;&lt;wsp:rsid wsp:val=&quot;00FF2A8E&quot;/&gt;&lt;/wsp:rsids&gt;&lt;/w:docPr&gt;&lt;w:body&gt;&lt;wx:sect&gt;&lt;w:p wsp:rsidR=&quot;00000000&quot; wsp:rsidRDefault=&quot;00A603B2&quot; wsp:rsidP=&quot;00A603B2&quot;&gt;&lt;m:oMathPara&gt;&lt;m:oMath&gt;&lt;m:acc&gt;&lt;m:accPr&gt;&lt;m:ctrlPr&gt;&lt;w:rPr&gt;&lt;w:rFonts w:ascii=&quot;Cambria Math&quot; w:h-ansi=&quot;Cambria Math&quot; w:cs=&quot;David&quot;/&gt;&lt;wx:font wx:val=&quot;Cambria Math&quot;/&gt;&lt;w:sz w:val=&quot;24&quot;/&gt;&lt;w:sz-cs w:val=&quot;24&quot;/&gt;&lt;/w:rPr&gt;&lt;/m:ctrlPr&gt;&lt;/m:accPr&gt;&lt;m:e&gt;&lt;m:r&gt;&lt;w:rPr&gt;&lt;w:rFonts w:ascii=&quot;Cambria Math&quot; w:h-ansi=&quot;Cambria Math&quot; w:cs=&quot;David&quot;/&gt;&lt;wx:font wx:val=&quot;Cambria Math&quot;/&gt;&lt;w:i/&gt;&lt;w:sz w:val=&quot;24&quot;/&gt;&lt;w:sz-cs w:val=&quot;24&quot;/&gt;&lt;/w:rPr&gt;&lt;m:t&gt;p&lt;/m:t&gt;&lt;/m:r&gt;&lt;/m:e&gt;&lt;/m:acc&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362" o:title="" chromakey="white"/>
          </v:shape>
        </w:pict>
      </w:r>
      <w:r w:rsidRPr="00477A47">
        <w:rPr>
          <w:rFonts w:cs="David"/>
          <w:rtl/>
        </w:rPr>
        <w:instrText xml:space="preserve"> </w:instrText>
      </w:r>
      <w:r w:rsidRPr="00477A47">
        <w:rPr>
          <w:rFonts w:cs="David"/>
          <w:rtl/>
        </w:rPr>
        <w:fldChar w:fldCharType="separate"/>
      </w:r>
      <w:r w:rsidRPr="00477A47">
        <w:rPr>
          <w:rFonts w:hint="cs"/>
          <w:position w:val="-6"/>
        </w:rPr>
        <w:pict>
          <v:shape id="_x0000_i1222" type="#_x0000_t75" style="width:6.7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200&quot;/&gt;&lt;w:doNotEmbedSystemFonts/&gt;&lt;w:stylePaneFormatFilter w:val=&quot;3F01&quot;/&gt;&lt;w:defaultTabStop w:val=&quot;720&quot;/&gt;&lt;w:drawingGridHorizontalSpacing w:val=&quot;187&quot;/&gt;&lt;w:displayVerticalDrawingGridEvery w:val=&quot;2&quot;/&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applyBreakingRules/&gt;&lt;w:wrapTextWithPunct/&gt;&lt;w:useAsianBreakRules/&gt;&lt;w:dontGrowAutofit/&gt;&lt;/w:compat&gt;&lt;wsp:rsids&gt;&lt;wsp:rsidRoot wsp:val=&quot;007B6463&quot;/&gt;&lt;wsp:rsid wsp:val=&quot;000034D4&quot;/&gt;&lt;wsp:rsid wsp:val=&quot;000153FE&quot;/&gt;&lt;wsp:rsid wsp:val=&quot;000175E9&quot;/&gt;&lt;wsp:rsid wsp:val=&quot;00094152&quot;/&gt;&lt;wsp:rsid wsp:val=&quot;000B1321&quot;/&gt;&lt;wsp:rsid wsp:val=&quot;000B4CCF&quot;/&gt;&lt;wsp:rsid wsp:val=&quot;000C50CC&quot;/&gt;&lt;wsp:rsid wsp:val=&quot;000E4435&quot;/&gt;&lt;wsp:rsid wsp:val=&quot;000F0590&quot;/&gt;&lt;wsp:rsid wsp:val=&quot;000F5D79&quot;/&gt;&lt;wsp:rsid wsp:val=&quot;000F6DD2&quot;/&gt;&lt;wsp:rsid wsp:val=&quot;00101959&quot;/&gt;&lt;wsp:rsid wsp:val=&quot;00105B4E&quot;/&gt;&lt;wsp:rsid wsp:val=&quot;001260E0&quot;/&gt;&lt;wsp:rsid wsp:val=&quot;001606BF&quot;/&gt;&lt;wsp:rsid wsp:val=&quot;00162675&quot;/&gt;&lt;wsp:rsid wsp:val=&quot;001704E6&quot;/&gt;&lt;wsp:rsid wsp:val=&quot;00183D1D&quot;/&gt;&lt;wsp:rsid wsp:val=&quot;001919B9&quot;/&gt;&lt;wsp:rsid wsp:val=&quot;001A4C10&quot;/&gt;&lt;wsp:rsid wsp:val=&quot;001A5FFD&quot;/&gt;&lt;wsp:rsid wsp:val=&quot;001B2F70&quot;/&gt;&lt;wsp:rsid wsp:val=&quot;001D3AA0&quot;/&gt;&lt;wsp:rsid wsp:val=&quot;002042F4&quot;/&gt;&lt;wsp:rsid wsp:val=&quot;002162F1&quot;/&gt;&lt;wsp:rsid wsp:val=&quot;00217868&quot;/&gt;&lt;wsp:rsid wsp:val=&quot;00245EE9&quot;/&gt;&lt;wsp:rsid wsp:val=&quot;002466FB&quot;/&gt;&lt;wsp:rsid wsp:val=&quot;00247002&quot;/&gt;&lt;wsp:rsid wsp:val=&quot;002531AD&quot;/&gt;&lt;wsp:rsid wsp:val=&quot;00263344&quot;/&gt;&lt;wsp:rsid wsp:val=&quot;00272BC4&quot;/&gt;&lt;wsp:rsid wsp:val=&quot;0029388C&quot;/&gt;&lt;wsp:rsid wsp:val=&quot;002A6521&quot;/&gt;&lt;wsp:rsid wsp:val=&quot;002D1310&quot;/&gt;&lt;wsp:rsid wsp:val=&quot;002D2C00&quot;/&gt;&lt;wsp:rsid wsp:val=&quot;002F0D54&quot;/&gt;&lt;wsp:rsid wsp:val=&quot;002F50E8&quot;/&gt;&lt;wsp:rsid wsp:val=&quot;00310B05&quot;/&gt;&lt;wsp:rsid wsp:val=&quot;0032497F&quot;/&gt;&lt;wsp:rsid wsp:val=&quot;00353985&quot;/&gt;&lt;wsp:rsid wsp:val=&quot;0035780C&quot;/&gt;&lt;wsp:rsid wsp:val=&quot;00374349&quot;/&gt;&lt;wsp:rsid wsp:val=&quot;00392F88&quot;/&gt;&lt;wsp:rsid wsp:val=&quot;003B707A&quot;/&gt;&lt;wsp:rsid wsp:val=&quot;003C25F9&quot;/&gt;&lt;wsp:rsid wsp:val=&quot;003D1FE5&quot;/&gt;&lt;wsp:rsid wsp:val=&quot;003E5B57&quot;/&gt;&lt;wsp:rsid wsp:val=&quot;003F6017&quot;/&gt;&lt;wsp:rsid wsp:val=&quot;00407FEF&quot;/&gt;&lt;wsp:rsid wsp:val=&quot;00425532&quot;/&gt;&lt;wsp:rsid wsp:val=&quot;00443B21&quot;/&gt;&lt;wsp:rsid wsp:val=&quot;00445A98&quot;/&gt;&lt;wsp:rsid wsp:val=&quot;004468EA&quot;/&gt;&lt;wsp:rsid wsp:val=&quot;00477723&quot;/&gt;&lt;wsp:rsid wsp:val=&quot;00477A47&quot;/&gt;&lt;wsp:rsid wsp:val=&quot;004854E0&quot;/&gt;&lt;wsp:rsid wsp:val=&quot;004A31F4&quot;/&gt;&lt;wsp:rsid wsp:val=&quot;004A4607&quot;/&gt;&lt;wsp:rsid wsp:val=&quot;004A6D27&quot;/&gt;&lt;wsp:rsid wsp:val=&quot;004D5258&quot;/&gt;&lt;wsp:rsid wsp:val=&quot;004E7215&quot;/&gt;&lt;wsp:rsid wsp:val=&quot;004F25D2&quot;/&gt;&lt;wsp:rsid wsp:val=&quot;004F37F7&quot;/&gt;&lt;wsp:rsid wsp:val=&quot;004F51FE&quot;/&gt;&lt;wsp:rsid wsp:val=&quot;004F7106&quot;/&gt;&lt;wsp:rsid wsp:val=&quot;00522DF4&quot;/&gt;&lt;wsp:rsid wsp:val=&quot;00533E1A&quot;/&gt;&lt;wsp:rsid wsp:val=&quot;0054740D&quot;/&gt;&lt;wsp:rsid wsp:val=&quot;005527E1&quot;/&gt;&lt;wsp:rsid wsp:val=&quot;00555D03&quot;/&gt;&lt;wsp:rsid wsp:val=&quot;00570DC8&quot;/&gt;&lt;wsp:rsid wsp:val=&quot;00570ECC&quot;/&gt;&lt;wsp:rsid wsp:val=&quot;00580CF6&quot;/&gt;&lt;wsp:rsid wsp:val=&quot;00584078&quot;/&gt;&lt;wsp:rsid wsp:val=&quot;005970FA&quot;/&gt;&lt;wsp:rsid wsp:val=&quot;005C29D8&quot;/&gt;&lt;wsp:rsid wsp:val=&quot;005D3087&quot;/&gt;&lt;wsp:rsid wsp:val=&quot;005E64DB&quot;/&gt;&lt;wsp:rsid wsp:val=&quot;005E6577&quot;/&gt;&lt;wsp:rsid wsp:val=&quot;005E68A2&quot;/&gt;&lt;wsp:rsid wsp:val=&quot;0062253A&quot;/&gt;&lt;wsp:rsid wsp:val=&quot;00652F2B&quot;/&gt;&lt;wsp:rsid wsp:val=&quot;00657044&quot;/&gt;&lt;wsp:rsid wsp:val=&quot;006618D3&quot;/&gt;&lt;wsp:rsid wsp:val=&quot;00677DB3&quot;/&gt;&lt;wsp:rsid wsp:val=&quot;00690CBE&quot;/&gt;&lt;wsp:rsid wsp:val=&quot;006946DE&quot;/&gt;&lt;wsp:rsid wsp:val=&quot;006B30B5&quot;/&gt;&lt;wsp:rsid wsp:val=&quot;006C2714&quot;/&gt;&lt;wsp:rsid wsp:val=&quot;006C5520&quot;/&gt;&lt;wsp:rsid wsp:val=&quot;006D1F29&quot;/&gt;&lt;wsp:rsid wsp:val=&quot;006F67C7&quot;/&gt;&lt;wsp:rsid wsp:val=&quot;00704A76&quot;/&gt;&lt;wsp:rsid wsp:val=&quot;00711141&quot;/&gt;&lt;wsp:rsid wsp:val=&quot;00711EE7&quot;/&gt;&lt;wsp:rsid wsp:val=&quot;00714490&quot;/&gt;&lt;wsp:rsid wsp:val=&quot;00734045&quot;/&gt;&lt;wsp:rsid wsp:val=&quot;00773F9D&quot;/&gt;&lt;wsp:rsid wsp:val=&quot;007759AD&quot;/&gt;&lt;wsp:rsid wsp:val=&quot;0078532C&quot;/&gt;&lt;wsp:rsid wsp:val=&quot;0078611F&quot;/&gt;&lt;wsp:rsid wsp:val=&quot;00794002&quot;/&gt;&lt;wsp:rsid wsp:val=&quot;00796989&quot;/&gt;&lt;wsp:rsid wsp:val=&quot;007A11F1&quot;/&gt;&lt;wsp:rsid wsp:val=&quot;007A54ED&quot;/&gt;&lt;wsp:rsid wsp:val=&quot;007B6463&quot;/&gt;&lt;wsp:rsid wsp:val=&quot;007B7E39&quot;/&gt;&lt;wsp:rsid wsp:val=&quot;007C249E&quot;/&gt;&lt;wsp:rsid wsp:val=&quot;007C3D9E&quot;/&gt;&lt;wsp:rsid wsp:val=&quot;00801DB3&quot;/&gt;&lt;wsp:rsid wsp:val=&quot;00805972&quot;/&gt;&lt;wsp:rsid wsp:val=&quot;0084389D&quot;/&gt;&lt;wsp:rsid wsp:val=&quot;00847D10&quot;/&gt;&lt;wsp:rsid wsp:val=&quot;008734BC&quot;/&gt;&lt;wsp:rsid wsp:val=&quot;008A671E&quot;/&gt;&lt;wsp:rsid wsp:val=&quot;008D38E2&quot;/&gt;&lt;wsp:rsid wsp:val=&quot;008D66EA&quot;/&gt;&lt;wsp:rsid wsp:val=&quot;008E72AB&quot;/&gt;&lt;wsp:rsid wsp:val=&quot;00900786&quot;/&gt;&lt;wsp:rsid wsp:val=&quot;00907F2A&quot;/&gt;&lt;wsp:rsid wsp:val=&quot;009174AD&quot;/&gt;&lt;wsp:rsid wsp:val=&quot;00925D2D&quot;/&gt;&lt;wsp:rsid wsp:val=&quot;00942BCE&quot;/&gt;&lt;wsp:rsid wsp:val=&quot;009547A7&quot;/&gt;&lt;wsp:rsid wsp:val=&quot;0096756B&quot;/&gt;&lt;wsp:rsid wsp:val=&quot;009A08A1&quot;/&gt;&lt;wsp:rsid wsp:val=&quot;009A19E4&quot;/&gt;&lt;wsp:rsid wsp:val=&quot;009B5E29&quot;/&gt;&lt;wsp:rsid wsp:val=&quot;009B7EDF&quot;/&gt;&lt;wsp:rsid wsp:val=&quot;00A238A3&quot;/&gt;&lt;wsp:rsid wsp:val=&quot;00A26AA3&quot;/&gt;&lt;wsp:rsid wsp:val=&quot;00A50958&quot;/&gt;&lt;wsp:rsid wsp:val=&quot;00A603B2&quot;/&gt;&lt;wsp:rsid wsp:val=&quot;00A70A18&quot;/&gt;&lt;wsp:rsid wsp:val=&quot;00AA3180&quot;/&gt;&lt;wsp:rsid wsp:val=&quot;00AD6A3E&quot;/&gt;&lt;wsp:rsid wsp:val=&quot;00AE76FB&quot;/&gt;&lt;wsp:rsid wsp:val=&quot;00B14268&quot;/&gt;&lt;wsp:rsid wsp:val=&quot;00B143FA&quot;/&gt;&lt;wsp:rsid wsp:val=&quot;00B161AE&quot;/&gt;&lt;wsp:rsid wsp:val=&quot;00BA1815&quot;/&gt;&lt;wsp:rsid wsp:val=&quot;00BA5DDD&quot;/&gt;&lt;wsp:rsid wsp:val=&quot;00BA767E&quot;/&gt;&lt;wsp:rsid wsp:val=&quot;00BA7A74&quot;/&gt;&lt;wsp:rsid wsp:val=&quot;00BB0EDB&quot;/&gt;&lt;wsp:rsid wsp:val=&quot;00BB3DA6&quot;/&gt;&lt;wsp:rsid wsp:val=&quot;00BB4FEA&quot;/&gt;&lt;wsp:rsid wsp:val=&quot;00BC3745&quot;/&gt;&lt;wsp:rsid wsp:val=&quot;00BE7F80&quot;/&gt;&lt;wsp:rsid wsp:val=&quot;00BF34A6&quot;/&gt;&lt;wsp:rsid wsp:val=&quot;00BF5734&quot;/&gt;&lt;wsp:rsid wsp:val=&quot;00C43247&quot;/&gt;&lt;wsp:rsid wsp:val=&quot;00C51C50&quot;/&gt;&lt;wsp:rsid wsp:val=&quot;00C759D7&quot;/&gt;&lt;wsp:rsid wsp:val=&quot;00C77B26&quot;/&gt;&lt;wsp:rsid wsp:val=&quot;00C80883&quot;/&gt;&lt;wsp:rsid wsp:val=&quot;00C90958&quot;/&gt;&lt;wsp:rsid wsp:val=&quot;00CA291F&quot;/&gt;&lt;wsp:rsid wsp:val=&quot;00CF2A6B&quot;/&gt;&lt;wsp:rsid wsp:val=&quot;00D10BC5&quot;/&gt;&lt;wsp:rsid wsp:val=&quot;00D35632&quot;/&gt;&lt;wsp:rsid wsp:val=&quot;00D658FF&quot;/&gt;&lt;wsp:rsid wsp:val=&quot;00D77B09&quot;/&gt;&lt;wsp:rsid wsp:val=&quot;00D86B6A&quot;/&gt;&lt;wsp:rsid wsp:val=&quot;00D9257F&quot;/&gt;&lt;wsp:rsid wsp:val=&quot;00DA00B2&quot;/&gt;&lt;wsp:rsid wsp:val=&quot;00DA4A66&quot;/&gt;&lt;wsp:rsid wsp:val=&quot;00DC3A15&quot;/&gt;&lt;wsp:rsid wsp:val=&quot;00DD04CD&quot;/&gt;&lt;wsp:rsid wsp:val=&quot;00DF3634&quot;/&gt;&lt;wsp:rsid wsp:val=&quot;00E0543F&quot;/&gt;&lt;wsp:rsid wsp:val=&quot;00E15D41&quot;/&gt;&lt;wsp:rsid wsp:val=&quot;00E346BF&quot;/&gt;&lt;wsp:rsid wsp:val=&quot;00E42B77&quot;/&gt;&lt;wsp:rsid wsp:val=&quot;00E64CC8&quot;/&gt;&lt;wsp:rsid wsp:val=&quot;00E7263D&quot;/&gt;&lt;wsp:rsid wsp:val=&quot;00E9617D&quot;/&gt;&lt;wsp:rsid wsp:val=&quot;00ED26A1&quot;/&gt;&lt;wsp:rsid wsp:val=&quot;00ED47FE&quot;/&gt;&lt;wsp:rsid wsp:val=&quot;00EE3D37&quot;/&gt;&lt;wsp:rsid wsp:val=&quot;00EE79EA&quot;/&gt;&lt;wsp:rsid wsp:val=&quot;00EF2729&quot;/&gt;&lt;wsp:rsid wsp:val=&quot;00EF3588&quot;/&gt;&lt;wsp:rsid wsp:val=&quot;00EF37D1&quot;/&gt;&lt;wsp:rsid wsp:val=&quot;00F11A48&quot;/&gt;&lt;wsp:rsid wsp:val=&quot;00F163D4&quot;/&gt;&lt;wsp:rsid wsp:val=&quot;00F21E67&quot;/&gt;&lt;wsp:rsid wsp:val=&quot;00F40A7C&quot;/&gt;&lt;wsp:rsid wsp:val=&quot;00F76B0D&quot;/&gt;&lt;wsp:rsid wsp:val=&quot;00F81764&quot;/&gt;&lt;wsp:rsid wsp:val=&quot;00F9004F&quot;/&gt;&lt;wsp:rsid wsp:val=&quot;00FC488B&quot;/&gt;&lt;wsp:rsid wsp:val=&quot;00FC6C95&quot;/&gt;&lt;wsp:rsid wsp:val=&quot;00FC70EF&quot;/&gt;&lt;wsp:rsid wsp:val=&quot;00FD0D7D&quot;/&gt;&lt;wsp:rsid wsp:val=&quot;00FF1CA8&quot;/&gt;&lt;wsp:rsid wsp:val=&quot;00FF2A8E&quot;/&gt;&lt;/wsp:rsids&gt;&lt;/w:docPr&gt;&lt;w:body&gt;&lt;wx:sect&gt;&lt;w:p wsp:rsidR=&quot;00000000&quot; wsp:rsidRDefault=&quot;00A603B2&quot; wsp:rsidP=&quot;00A603B2&quot;&gt;&lt;m:oMathPara&gt;&lt;m:oMath&gt;&lt;m:acc&gt;&lt;m:accPr&gt;&lt;m:ctrlPr&gt;&lt;w:rPr&gt;&lt;w:rFonts w:ascii=&quot;Cambria Math&quot; w:h-ansi=&quot;Cambria Math&quot; w:cs=&quot;David&quot;/&gt;&lt;wx:font wx:val=&quot;Cambria Math&quot;/&gt;&lt;w:sz w:val=&quot;24&quot;/&gt;&lt;w:sz-cs w:val=&quot;24&quot;/&gt;&lt;/w:rPr&gt;&lt;/m:ctrlPr&gt;&lt;/m:accPr&gt;&lt;m:e&gt;&lt;m:r&gt;&lt;w:rPr&gt;&lt;w:rFonts w:ascii=&quot;Cambria Math&quot; w:h-ansi=&quot;Cambria Math&quot; w:cs=&quot;David&quot;/&gt;&lt;wx:font wx:val=&quot;Cambria Math&quot;/&gt;&lt;w:i/&gt;&lt;w:sz w:val=&quot;24&quot;/&gt;&lt;w:sz-cs w:val=&quot;24&quot;/&gt;&lt;/w:rPr&gt;&lt;m:t&gt;p&lt;/m:t&gt;&lt;/m:r&gt;&lt;/m:e&gt;&lt;/m:acc&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362" o:title="" chromakey="white"/>
          </v:shape>
        </w:pict>
      </w:r>
      <w:r w:rsidRPr="00477A47">
        <w:rPr>
          <w:rFonts w:cs="David"/>
          <w:rtl/>
        </w:rPr>
        <w:fldChar w:fldCharType="end"/>
      </w:r>
      <w:r w:rsidRPr="00105B4E">
        <w:rPr>
          <w:rFonts w:cs="David" w:hint="cs"/>
          <w:rtl/>
        </w:rPr>
        <w:t xml:space="preserve">  לא  תעלה על </w:t>
      </w:r>
      <w:r w:rsidRPr="00477A47">
        <w:rPr>
          <w:rFonts w:cs="David"/>
          <w:rtl/>
        </w:rPr>
        <w:fldChar w:fldCharType="begin"/>
      </w:r>
      <w:r w:rsidRPr="00477A47">
        <w:rPr>
          <w:rFonts w:cs="David"/>
          <w:rtl/>
        </w:rPr>
        <w:instrText xml:space="preserve"> </w:instrText>
      </w:r>
      <w:r w:rsidRPr="00477A47">
        <w:rPr>
          <w:rFonts w:cs="David"/>
        </w:rPr>
        <w:instrText>QUOTE</w:instrText>
      </w:r>
      <w:r w:rsidRPr="00477A47">
        <w:rPr>
          <w:rFonts w:cs="David"/>
          <w:rtl/>
        </w:rPr>
        <w:instrText xml:space="preserve"> </w:instrText>
      </w:r>
      <w:r w:rsidRPr="00477A47">
        <w:rPr>
          <w:rFonts w:hint="cs"/>
          <w:position w:val="-20"/>
        </w:rPr>
        <w:pict>
          <v:shape id="_x0000_i1223" type="#_x0000_t75" style="width:103.5pt;height:29.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200&quot;/&gt;&lt;w:doNotEmbedSystemFonts/&gt;&lt;w:stylePaneFormatFilter w:val=&quot;3F01&quot;/&gt;&lt;w:defaultTabStop w:val=&quot;720&quot;/&gt;&lt;w:drawingGridHorizontalSpacing w:val=&quot;187&quot;/&gt;&lt;w:displayVerticalDrawingGridEvery w:val=&quot;2&quot;/&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applyBreakingRules/&gt;&lt;w:wrapTextWithPunct/&gt;&lt;w:useAsianBreakRules/&gt;&lt;w:dontGrowAutofit/&gt;&lt;/w:compat&gt;&lt;wsp:rsids&gt;&lt;wsp:rsidRoot wsp:val=&quot;007B6463&quot;/&gt;&lt;wsp:rsid wsp:val=&quot;000034D4&quot;/&gt;&lt;wsp:rsid wsp:val=&quot;000153FE&quot;/&gt;&lt;wsp:rsid wsp:val=&quot;000175E9&quot;/&gt;&lt;wsp:rsid wsp:val=&quot;00094152&quot;/&gt;&lt;wsp:rsid wsp:val=&quot;000B1321&quot;/&gt;&lt;wsp:rsid wsp:val=&quot;000B4CCF&quot;/&gt;&lt;wsp:rsid wsp:val=&quot;000C50CC&quot;/&gt;&lt;wsp:rsid wsp:val=&quot;000E4435&quot;/&gt;&lt;wsp:rsid wsp:val=&quot;000F0590&quot;/&gt;&lt;wsp:rsid wsp:val=&quot;000F5D79&quot;/&gt;&lt;wsp:rsid wsp:val=&quot;000F6DD2&quot;/&gt;&lt;wsp:rsid wsp:val=&quot;00101959&quot;/&gt;&lt;wsp:rsid wsp:val=&quot;00105B4E&quot;/&gt;&lt;wsp:rsid wsp:val=&quot;001260E0&quot;/&gt;&lt;wsp:rsid wsp:val=&quot;001606BF&quot;/&gt;&lt;wsp:rsid wsp:val=&quot;00162675&quot;/&gt;&lt;wsp:rsid wsp:val=&quot;001704E6&quot;/&gt;&lt;wsp:rsid wsp:val=&quot;00183D1D&quot;/&gt;&lt;wsp:rsid wsp:val=&quot;001919B9&quot;/&gt;&lt;wsp:rsid wsp:val=&quot;001A4C10&quot;/&gt;&lt;wsp:rsid wsp:val=&quot;001A5FFD&quot;/&gt;&lt;wsp:rsid wsp:val=&quot;001B2F70&quot;/&gt;&lt;wsp:rsid wsp:val=&quot;001D3AA0&quot;/&gt;&lt;wsp:rsid wsp:val=&quot;002042F4&quot;/&gt;&lt;wsp:rsid wsp:val=&quot;002162F1&quot;/&gt;&lt;wsp:rsid wsp:val=&quot;00217868&quot;/&gt;&lt;wsp:rsid wsp:val=&quot;00245EE9&quot;/&gt;&lt;wsp:rsid wsp:val=&quot;002466FB&quot;/&gt;&lt;wsp:rsid wsp:val=&quot;00247002&quot;/&gt;&lt;wsp:rsid wsp:val=&quot;002531AD&quot;/&gt;&lt;wsp:rsid wsp:val=&quot;00263344&quot;/&gt;&lt;wsp:rsid wsp:val=&quot;00272BC4&quot;/&gt;&lt;wsp:rsid wsp:val=&quot;0029388C&quot;/&gt;&lt;wsp:rsid wsp:val=&quot;002A6521&quot;/&gt;&lt;wsp:rsid wsp:val=&quot;002D1310&quot;/&gt;&lt;wsp:rsid wsp:val=&quot;002D2C00&quot;/&gt;&lt;wsp:rsid wsp:val=&quot;002F0D54&quot;/&gt;&lt;wsp:rsid wsp:val=&quot;002F50E8&quot;/&gt;&lt;wsp:rsid wsp:val=&quot;00310B05&quot;/&gt;&lt;wsp:rsid wsp:val=&quot;0032497F&quot;/&gt;&lt;wsp:rsid wsp:val=&quot;00353985&quot;/&gt;&lt;wsp:rsid wsp:val=&quot;0035780C&quot;/&gt;&lt;wsp:rsid wsp:val=&quot;00374349&quot;/&gt;&lt;wsp:rsid wsp:val=&quot;00392F88&quot;/&gt;&lt;wsp:rsid wsp:val=&quot;003B707A&quot;/&gt;&lt;wsp:rsid wsp:val=&quot;003C25F9&quot;/&gt;&lt;wsp:rsid wsp:val=&quot;003D1FE5&quot;/&gt;&lt;wsp:rsid wsp:val=&quot;003E5B57&quot;/&gt;&lt;wsp:rsid wsp:val=&quot;003F6017&quot;/&gt;&lt;wsp:rsid wsp:val=&quot;00407FEF&quot;/&gt;&lt;wsp:rsid wsp:val=&quot;00425532&quot;/&gt;&lt;wsp:rsid wsp:val=&quot;00443B21&quot;/&gt;&lt;wsp:rsid wsp:val=&quot;00445A98&quot;/&gt;&lt;wsp:rsid wsp:val=&quot;004468EA&quot;/&gt;&lt;wsp:rsid wsp:val=&quot;00477723&quot;/&gt;&lt;wsp:rsid wsp:val=&quot;00477A47&quot;/&gt;&lt;wsp:rsid wsp:val=&quot;004854E0&quot;/&gt;&lt;wsp:rsid wsp:val=&quot;004A31F4&quot;/&gt;&lt;wsp:rsid wsp:val=&quot;004A4607&quot;/&gt;&lt;wsp:rsid wsp:val=&quot;004A6D27&quot;/&gt;&lt;wsp:rsid wsp:val=&quot;004D5258&quot;/&gt;&lt;wsp:rsid wsp:val=&quot;004E7215&quot;/&gt;&lt;wsp:rsid wsp:val=&quot;004F25D2&quot;/&gt;&lt;wsp:rsid wsp:val=&quot;004F37F7&quot;/&gt;&lt;wsp:rsid wsp:val=&quot;004F51FE&quot;/&gt;&lt;wsp:rsid wsp:val=&quot;004F7106&quot;/&gt;&lt;wsp:rsid wsp:val=&quot;00522DF4&quot;/&gt;&lt;wsp:rsid wsp:val=&quot;00533E1A&quot;/&gt;&lt;wsp:rsid wsp:val=&quot;0054740D&quot;/&gt;&lt;wsp:rsid wsp:val=&quot;005527E1&quot;/&gt;&lt;wsp:rsid wsp:val=&quot;00555D03&quot;/&gt;&lt;wsp:rsid wsp:val=&quot;00570DC8&quot;/&gt;&lt;wsp:rsid wsp:val=&quot;00570ECC&quot;/&gt;&lt;wsp:rsid wsp:val=&quot;00580CF6&quot;/&gt;&lt;wsp:rsid wsp:val=&quot;00584078&quot;/&gt;&lt;wsp:rsid wsp:val=&quot;005970FA&quot;/&gt;&lt;wsp:rsid wsp:val=&quot;005C29D8&quot;/&gt;&lt;wsp:rsid wsp:val=&quot;005D3087&quot;/&gt;&lt;wsp:rsid wsp:val=&quot;005E64DB&quot;/&gt;&lt;wsp:rsid wsp:val=&quot;005E6577&quot;/&gt;&lt;wsp:rsid wsp:val=&quot;005E68A2&quot;/&gt;&lt;wsp:rsid wsp:val=&quot;0062253A&quot;/&gt;&lt;wsp:rsid wsp:val=&quot;00652F2B&quot;/&gt;&lt;wsp:rsid wsp:val=&quot;00657044&quot;/&gt;&lt;wsp:rsid wsp:val=&quot;006618D3&quot;/&gt;&lt;wsp:rsid wsp:val=&quot;00677DB3&quot;/&gt;&lt;wsp:rsid wsp:val=&quot;00690CBE&quot;/&gt;&lt;wsp:rsid wsp:val=&quot;006946DE&quot;/&gt;&lt;wsp:rsid wsp:val=&quot;006B30B5&quot;/&gt;&lt;wsp:rsid wsp:val=&quot;006C2714&quot;/&gt;&lt;wsp:rsid wsp:val=&quot;006C5520&quot;/&gt;&lt;wsp:rsid wsp:val=&quot;006D1F29&quot;/&gt;&lt;wsp:rsid wsp:val=&quot;006F67C7&quot;/&gt;&lt;wsp:rsid wsp:val=&quot;00704A76&quot;/&gt;&lt;wsp:rsid wsp:val=&quot;00711141&quot;/&gt;&lt;wsp:rsid wsp:val=&quot;00711EE7&quot;/&gt;&lt;wsp:rsid wsp:val=&quot;00714490&quot;/&gt;&lt;wsp:rsid wsp:val=&quot;00734045&quot;/&gt;&lt;wsp:rsid wsp:val=&quot;00773F9D&quot;/&gt;&lt;wsp:rsid wsp:val=&quot;007759AD&quot;/&gt;&lt;wsp:rsid wsp:val=&quot;0078532C&quot;/&gt;&lt;wsp:rsid wsp:val=&quot;0078611F&quot;/&gt;&lt;wsp:rsid wsp:val=&quot;00794002&quot;/&gt;&lt;wsp:rsid wsp:val=&quot;00796989&quot;/&gt;&lt;wsp:rsid wsp:val=&quot;007A11F1&quot;/&gt;&lt;wsp:rsid wsp:val=&quot;007A54ED&quot;/&gt;&lt;wsp:rsid wsp:val=&quot;007B6463&quot;/&gt;&lt;wsp:rsid wsp:val=&quot;007B7E39&quot;/&gt;&lt;wsp:rsid wsp:val=&quot;007C249E&quot;/&gt;&lt;wsp:rsid wsp:val=&quot;007C3D9E&quot;/&gt;&lt;wsp:rsid wsp:val=&quot;007C596A&quot;/&gt;&lt;wsp:rsid wsp:val=&quot;00801DB3&quot;/&gt;&lt;wsp:rsid wsp:val=&quot;00805972&quot;/&gt;&lt;wsp:rsid wsp:val=&quot;0084389D&quot;/&gt;&lt;wsp:rsid wsp:val=&quot;00847D10&quot;/&gt;&lt;wsp:rsid wsp:val=&quot;008734BC&quot;/&gt;&lt;wsp:rsid wsp:val=&quot;008A671E&quot;/&gt;&lt;wsp:rsid wsp:val=&quot;008D38E2&quot;/&gt;&lt;wsp:rsid wsp:val=&quot;008D66EA&quot;/&gt;&lt;wsp:rsid wsp:val=&quot;008E72AB&quot;/&gt;&lt;wsp:rsid wsp:val=&quot;00900786&quot;/&gt;&lt;wsp:rsid wsp:val=&quot;00907F2A&quot;/&gt;&lt;wsp:rsid wsp:val=&quot;009174AD&quot;/&gt;&lt;wsp:rsid wsp:val=&quot;00925D2D&quot;/&gt;&lt;wsp:rsid wsp:val=&quot;00942BCE&quot;/&gt;&lt;wsp:rsid wsp:val=&quot;009547A7&quot;/&gt;&lt;wsp:rsid wsp:val=&quot;0096756B&quot;/&gt;&lt;wsp:rsid wsp:val=&quot;009A08A1&quot;/&gt;&lt;wsp:rsid wsp:val=&quot;009A19E4&quot;/&gt;&lt;wsp:rsid wsp:val=&quot;009B5E29&quot;/&gt;&lt;wsp:rsid wsp:val=&quot;009B7EDF&quot;/&gt;&lt;wsp:rsid wsp:val=&quot;00A238A3&quot;/&gt;&lt;wsp:rsid wsp:val=&quot;00A26AA3&quot;/&gt;&lt;wsp:rsid wsp:val=&quot;00A50958&quot;/&gt;&lt;wsp:rsid wsp:val=&quot;00A70A18&quot;/&gt;&lt;wsp:rsid wsp:val=&quot;00AA3180&quot;/&gt;&lt;wsp:rsid wsp:val=&quot;00AD6A3E&quot;/&gt;&lt;wsp:rsid wsp:val=&quot;00AE76FB&quot;/&gt;&lt;wsp:rsid wsp:val=&quot;00B14268&quot;/&gt;&lt;wsp:rsid wsp:val=&quot;00B143FA&quot;/&gt;&lt;wsp:rsid wsp:val=&quot;00B161AE&quot;/&gt;&lt;wsp:rsid wsp:val=&quot;00BA1815&quot;/&gt;&lt;wsp:rsid wsp:val=&quot;00BA5DDD&quot;/&gt;&lt;wsp:rsid wsp:val=&quot;00BA767E&quot;/&gt;&lt;wsp:rsid wsp:val=&quot;00BA7A74&quot;/&gt;&lt;wsp:rsid wsp:val=&quot;00BB0EDB&quot;/&gt;&lt;wsp:rsid wsp:val=&quot;00BB3DA6&quot;/&gt;&lt;wsp:rsid wsp:val=&quot;00BB4FEA&quot;/&gt;&lt;wsp:rsid wsp:val=&quot;00BC3745&quot;/&gt;&lt;wsp:rsid wsp:val=&quot;00BE7F80&quot;/&gt;&lt;wsp:rsid wsp:val=&quot;00BF34A6&quot;/&gt;&lt;wsp:rsid wsp:val=&quot;00BF5734&quot;/&gt;&lt;wsp:rsid wsp:val=&quot;00C43247&quot;/&gt;&lt;wsp:rsid wsp:val=&quot;00C51C50&quot;/&gt;&lt;wsp:rsid wsp:val=&quot;00C759D7&quot;/&gt;&lt;wsp:rsid wsp:val=&quot;00C77B26&quot;/&gt;&lt;wsp:rsid wsp:val=&quot;00C80883&quot;/&gt;&lt;wsp:rsid wsp:val=&quot;00C90958&quot;/&gt;&lt;wsp:rsid wsp:val=&quot;00CA291F&quot;/&gt;&lt;wsp:rsid wsp:val=&quot;00CF2A6B&quot;/&gt;&lt;wsp:rsid wsp:val=&quot;00D10BC5&quot;/&gt;&lt;wsp:rsid wsp:val=&quot;00D35632&quot;/&gt;&lt;wsp:rsid wsp:val=&quot;00D658FF&quot;/&gt;&lt;wsp:rsid wsp:val=&quot;00D77B09&quot;/&gt;&lt;wsp:rsid wsp:val=&quot;00D86B6A&quot;/&gt;&lt;wsp:rsid wsp:val=&quot;00D9257F&quot;/&gt;&lt;wsp:rsid wsp:val=&quot;00DA00B2&quot;/&gt;&lt;wsp:rsid wsp:val=&quot;00DA4A66&quot;/&gt;&lt;wsp:rsid wsp:val=&quot;00DC3A15&quot;/&gt;&lt;wsp:rsid wsp:val=&quot;00DD04CD&quot;/&gt;&lt;wsp:rsid wsp:val=&quot;00DF3634&quot;/&gt;&lt;wsp:rsid wsp:val=&quot;00E0543F&quot;/&gt;&lt;wsp:rsid wsp:val=&quot;00E15D41&quot;/&gt;&lt;wsp:rsid wsp:val=&quot;00E346BF&quot;/&gt;&lt;wsp:rsid wsp:val=&quot;00E42B77&quot;/&gt;&lt;wsp:rsid wsp:val=&quot;00E64CC8&quot;/&gt;&lt;wsp:rsid wsp:val=&quot;00E7263D&quot;/&gt;&lt;wsp:rsid wsp:val=&quot;00E9617D&quot;/&gt;&lt;wsp:rsid wsp:val=&quot;00ED26A1&quot;/&gt;&lt;wsp:rsid wsp:val=&quot;00ED47FE&quot;/&gt;&lt;wsp:rsid wsp:val=&quot;00EE3D37&quot;/&gt;&lt;wsp:rsid wsp:val=&quot;00EE79EA&quot;/&gt;&lt;wsp:rsid wsp:val=&quot;00EF2729&quot;/&gt;&lt;wsp:rsid wsp:val=&quot;00EF3588&quot;/&gt;&lt;wsp:rsid wsp:val=&quot;00EF37D1&quot;/&gt;&lt;wsp:rsid wsp:val=&quot;00F11A48&quot;/&gt;&lt;wsp:rsid wsp:val=&quot;00F163D4&quot;/&gt;&lt;wsp:rsid wsp:val=&quot;00F21E67&quot;/&gt;&lt;wsp:rsid wsp:val=&quot;00F40A7C&quot;/&gt;&lt;wsp:rsid wsp:val=&quot;00F76B0D&quot;/&gt;&lt;wsp:rsid wsp:val=&quot;00F81764&quot;/&gt;&lt;wsp:rsid wsp:val=&quot;00F9004F&quot;/&gt;&lt;wsp:rsid wsp:val=&quot;00FC488B&quot;/&gt;&lt;wsp:rsid wsp:val=&quot;00FC6C95&quot;/&gt;&lt;wsp:rsid wsp:val=&quot;00FC70EF&quot;/&gt;&lt;wsp:rsid wsp:val=&quot;00FD0D7D&quot;/&gt;&lt;wsp:rsid wsp:val=&quot;00FF1CA8&quot;/&gt;&lt;wsp:rsid wsp:val=&quot;00FF2A8E&quot;/&gt;&lt;/wsp:rsids&gt;&lt;/w:docPr&gt;&lt;w:body&gt;&lt;wx:sect&gt;&lt;w:p wsp:rsidR=&quot;00000000&quot; wsp:rsidRDefault=&quot;007C596A&quot; wsp:rsidP=&quot;007C596A&quot;&gt;&lt;m:oMathPara&gt;&lt;m:oMath&gt;&lt;m:r&gt;&lt;w:rPr&gt;&lt;w:rFonts w:ascii=&quot;Cambria Math&quot; w:h-ansi=&quot;Cambria Math&quot; w:cs=&quot;David&quot;/&gt;&lt;wx:font wx:val=&quot;Cambria Math&quot;/&gt;&lt;w:i/&gt;&lt;w:sz w:val=&quot;24&quot;/&gt;&lt;w:sz-cs w:val=&quot;24&quot;/&gt;&lt;/w:rPr&gt;&lt;m:t&gt;d=&lt;/m:t&gt;&lt;/m:r&gt;&lt;m:sSub&gt;&lt;m:sSubPr&gt;&lt;m:ctrlPr&gt;&lt;w:rPr&gt;&lt;w:rFonts w:ascii=&quot;Cambria Math&quot; w:h-ansi=&quot;Cambria Math&quot; w:cs=&quot;David&quot;/&gt;&lt;wx:font wx:val=&quot;Cambria Math&quot;/&gt;&lt;w:i/&gt;&lt;w:sz w:val=&quot;24&quot;/&gt;&lt;w:sz-cs w:val=&quot;24&quot;/&gt;&lt;/w:rPr&gt;&lt;/m:ctrlPr&gt;&lt;/m:sSubPr&gt;&lt;m:e&gt;&lt;m:r&gt;&lt;w:rPr&gt;&lt;w:rFonts w:ascii=&quot;Cambria Math&quot; w:h-ansi=&quot;Cambria Math&quot; w:cs=&quot;David&quot;/&gt;&lt;wx:font wx:val=&quot;Cambria Math&quot;/&gt;&lt;w:i/&gt;&lt;w:sz w:val=&quot;24&quot;/&gt;&lt;w:sz-cs w:val=&quot;24&quot;/&gt;&lt;/w:rPr&gt;&lt;m:t&gt;z&lt;/m:t&gt;&lt;/m:r&gt;&lt;/m:e&gt;&lt;m:sub&gt;&lt;m:r&gt;&lt;w:rPr&gt;&lt;w:rFonts w:ascii=&quot;Cambria Math&quot; w:h-ansi=&quot;Cambria Math&quot; w:cs=&quot;David&quot;/&gt;&lt;wx:font wx:val=&quot;Cambria Math&quot;/&gt;&lt;w:i/&gt;&lt;w:sz w:val=&quot;24&quot;/&gt;&lt;w:sz-cs w:val=&quot;24&quot;/&gt;&lt;/w:rPr&gt;&lt;m:t&gt;1-Î±/2&lt;/m:t&gt;&lt;/m:r&gt;&lt;/m:sub&gt;&lt;/m:sSub&gt;&lt;m:r&gt;&lt;w:rPr&gt;&lt;w:rFonts w:ascii=&quot;Cambria Math&quot; w:h-ansi=&quot;Cambria Math&quot; w:cs=&quot;David&quot;/&gt;&lt;wx:font wx:val=&quot;Cambria Math&quot;/&gt;&lt;w:i/&gt;&lt;w:sz w:val=&quot;24&quot;/&gt;&lt;w:sz-cs w:val=&quot;24&quot;/&gt;&lt;/w:rPr&gt;&lt;m:t&gt;âˆ™&lt;/m:t&gt;&lt;/m:r&gt;&lt;m:rad&gt;&lt;m:radPr&gt;&lt;m:degHide m:val=&quot;1&quot;/&gt;&lt;m:ctrlPr&gt;&lt;w:rPr&gt;&lt;w:rFonts w:ascii=&quot;Cambria Math&quot; w:h-ansi=&quot;Cambria Math&quot; w:cs=&quot;David&quot;/&gt;&lt;wx:font wx:val=&quot;Cambria Math&quot;/&gt;&lt;w:i/&gt;&lt;w:sz w:val=&quot;24&quot;/&gt;&lt;w:sz-cs w:val=&quot;24&quot;/&gt;&lt;/w:rPr&gt;&lt;/m:ctrlPr&gt;&lt;/m:radPr&gt;&lt;m:deg/&gt;&lt;m:e&gt;&lt;m:f&gt;&lt;m:fPr&gt;&lt;m:ctrlPr&gt;&lt;w:rPr&gt;&lt;w:rFonts w:ascii=&quot;Cambria Math&quot; w:h-ansi=&quot;Cambria Math&quot; w:cs=&quot;David&quot;/&gt;&lt;wx:font wx:val=&quot;Cambria Math&quot;/&gt;&lt;w:i/&gt;&lt;w:sz w:val=&quot;24&quot;/&gt;&lt;w:sz-cs w:val=&quot;24&quot;/&gt;&lt;/w:rPr&gt;&lt;/m:ctrlPr&gt;&lt;/m:fPr&gt;&lt;m:num&gt;&lt;m:acc&gt;&lt;m:accPr&gt;&lt;m:ctrlPr&gt;&lt;w:rPr&gt;&lt;w:rFonts w:ascii=&quot;Cambria Math&quot; w:h-ansi=&quot;Cambria Math&quot; w:cs=&quot;David&quot;/&gt;&lt;wx:font wx:val=&quot;Cambria Math&quot;/&gt;&lt;w:i/&gt;&lt;w:sz w:val=&quot;24&quot;/&gt;&lt;w:sz-cs w:val=&quot;24&quot;/&gt;&lt;/w:rPr&gt;&lt;/m:ctrlPr&gt;&lt;/m:accPr&gt;&lt;m:e&gt;&lt;m:r&gt;&lt;w:rPr&gt;&lt;w:rFonts w:ascii=&quot;Cambria Math&quot; w:h-ansi=&quot;Cambria Math&quot; w:cs=&quot;David&quot;/&gt;&lt;wx:font wx:val=&quot;Cambria Math&quot;/&gt;&lt;w:i/&gt;&lt;w:sz w:val=&quot;24&quot;/&gt;&lt;w:sz-cs w:val=&quot;24&quot;/&gt;&lt;/w:rPr&gt;&lt;m:t&gt;p&lt;/m:t&gt;&lt;/m:r&gt;&lt;/m:e&gt;&lt;/m:acc&gt;&lt;m:r&gt;&lt;w:rPr&gt;&lt;w:rFonts w:ascii=&quot;Cambria Math&quot; w:h-ansi=&quot;Cambria Math&quot; w:cs=&quot;David&quot;/&gt;&lt;wx:font wx:val=&quot;Cambria Math&quot;/&gt;&lt;w:i/&gt;&lt;w:sz w:val=&quot;24&quot;/&gt;&lt;w:sz-cs w:val=&quot;24&quot;/&gt;&lt;/w:rPr&gt;&lt;m:t&gt;âˆ™(1-&lt;/m:t&gt;&lt;/m:r&gt;&lt;m:acc&gt;&lt;m:accPr&gt;&lt;m:ctrlPr&gt;&lt;w:rPr&gt;&lt;w:rFonts w:ascii=&quot;Cambria Math&quot; w:h-ansi=&quot;Cambria Math&quot; w:cs=&quot;David&quot;/&gt;&lt;wx:font wx:val=&quot;Cambria Math&quot;/&gt;&lt;w:i/&gt;&lt;w:sz w:val=&quot;24&quot;/&gt;&lt;w:sz-cs w:val=&quot;24&quot;/&gt;&lt;/w:rPr&gt;&lt;/m:ctrlPr&gt;&lt;/m:accPr&gt;&lt;m:e&gt;&lt;m:r&gt;&lt;w:rPr&gt;&lt;w:rFonts w:ascii=&quot;Cambria Math&quot; w:h-ansi=&quot;Cambria Math&quot; w:cs=&quot;David&quot;/&gt;&lt;wx:font wx:val=&quot;Cambria Math&quot;/&gt;&lt;w:i/&gt;&lt;w:sz w:val=&quot;24&quot;/&gt;&lt;w:sz-cs w:val=&quot;24&quot;/&gt;&lt;/w:rPr&gt;&lt;m:t&gt;p&lt;/m:t&gt;&lt;/m:r&gt;&lt;/m:e&gt;&lt;/m:acc&gt;&lt;m:r&gt;&lt;w:rPr&gt;&lt;w:rFonts w:ascii=&quot;Cambria Math&quot; w:h-ansi=&quot;Cambria Math&quot; w:cs=&quot;David&quot;/&gt;&lt;wx:font wx:val=&quot;Cambria Math&quot;/&gt;&lt;w:i/&gt;&lt;w:sz w:val=&quot;24&quot;/&gt;&lt;w:sz-cs w:val=&quot;24&quot;/&gt;&lt;/w:rPr&gt;&lt;m:t&gt;)&lt;/m:t&gt;&lt;/m:r&gt;&lt;/m:num&gt;&lt;m:den&gt;&lt;m:r&gt;&lt;w:rPr&gt;&lt;w:rFonts w:ascii=&quot;Cambria Math&quot; w:h-ansi=&quot;Cambria Math&quot; w:cs=&quot;David&quot;/&gt;&lt;wx:font wx:val=&quot;Cambria Math&quot;/&gt;&lt;w:i/&gt;&lt;w:sz w:val=&quot;24&quot;/&gt;&lt;w:sz-cs w:val=&quot;24&quot;/&gt;&lt;/w:rPr&gt;&lt;m:t&gt;n&lt;/m:t&gt;&lt;/m:r&gt;&lt;/m:den&gt;&lt;/m:f&gt;&lt;/m:e&gt;&lt;/m:rad&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363" o:title="" chromakey="white"/>
          </v:shape>
        </w:pict>
      </w:r>
      <w:r w:rsidRPr="00477A47">
        <w:rPr>
          <w:rFonts w:cs="David"/>
          <w:rtl/>
        </w:rPr>
        <w:instrText xml:space="preserve"> </w:instrText>
      </w:r>
      <w:r w:rsidRPr="00477A47">
        <w:rPr>
          <w:rFonts w:cs="David"/>
          <w:rtl/>
        </w:rPr>
        <w:fldChar w:fldCharType="separate"/>
      </w:r>
      <w:r w:rsidRPr="00477A47">
        <w:rPr>
          <w:rFonts w:hint="cs"/>
          <w:position w:val="-20"/>
        </w:rPr>
        <w:pict>
          <v:shape id="_x0000_i1224" type="#_x0000_t75" style="width:103.5pt;height:29.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200&quot;/&gt;&lt;w:doNotEmbedSystemFonts/&gt;&lt;w:stylePaneFormatFilter w:val=&quot;3F01&quot;/&gt;&lt;w:defaultTabStop w:val=&quot;720&quot;/&gt;&lt;w:drawingGridHorizontalSpacing w:val=&quot;187&quot;/&gt;&lt;w:displayVerticalDrawingGridEvery w:val=&quot;2&quot;/&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applyBreakingRules/&gt;&lt;w:wrapTextWithPunct/&gt;&lt;w:useAsianBreakRules/&gt;&lt;w:dontGrowAutofit/&gt;&lt;/w:compat&gt;&lt;wsp:rsids&gt;&lt;wsp:rsidRoot wsp:val=&quot;007B6463&quot;/&gt;&lt;wsp:rsid wsp:val=&quot;000034D4&quot;/&gt;&lt;wsp:rsid wsp:val=&quot;000153FE&quot;/&gt;&lt;wsp:rsid wsp:val=&quot;000175E9&quot;/&gt;&lt;wsp:rsid wsp:val=&quot;00094152&quot;/&gt;&lt;wsp:rsid wsp:val=&quot;000B1321&quot;/&gt;&lt;wsp:rsid wsp:val=&quot;000B4CCF&quot;/&gt;&lt;wsp:rsid wsp:val=&quot;000C50CC&quot;/&gt;&lt;wsp:rsid wsp:val=&quot;000E4435&quot;/&gt;&lt;wsp:rsid wsp:val=&quot;000F0590&quot;/&gt;&lt;wsp:rsid wsp:val=&quot;000F5D79&quot;/&gt;&lt;wsp:rsid wsp:val=&quot;000F6DD2&quot;/&gt;&lt;wsp:rsid wsp:val=&quot;00101959&quot;/&gt;&lt;wsp:rsid wsp:val=&quot;00105B4E&quot;/&gt;&lt;wsp:rsid wsp:val=&quot;001260E0&quot;/&gt;&lt;wsp:rsid wsp:val=&quot;001606BF&quot;/&gt;&lt;wsp:rsid wsp:val=&quot;00162675&quot;/&gt;&lt;wsp:rsid wsp:val=&quot;001704E6&quot;/&gt;&lt;wsp:rsid wsp:val=&quot;00183D1D&quot;/&gt;&lt;wsp:rsid wsp:val=&quot;001919B9&quot;/&gt;&lt;wsp:rsid wsp:val=&quot;001A4C10&quot;/&gt;&lt;wsp:rsid wsp:val=&quot;001A5FFD&quot;/&gt;&lt;wsp:rsid wsp:val=&quot;001B2F70&quot;/&gt;&lt;wsp:rsid wsp:val=&quot;001D3AA0&quot;/&gt;&lt;wsp:rsid wsp:val=&quot;002042F4&quot;/&gt;&lt;wsp:rsid wsp:val=&quot;002162F1&quot;/&gt;&lt;wsp:rsid wsp:val=&quot;00217868&quot;/&gt;&lt;wsp:rsid wsp:val=&quot;00245EE9&quot;/&gt;&lt;wsp:rsid wsp:val=&quot;002466FB&quot;/&gt;&lt;wsp:rsid wsp:val=&quot;00247002&quot;/&gt;&lt;wsp:rsid wsp:val=&quot;002531AD&quot;/&gt;&lt;wsp:rsid wsp:val=&quot;00263344&quot;/&gt;&lt;wsp:rsid wsp:val=&quot;00272BC4&quot;/&gt;&lt;wsp:rsid wsp:val=&quot;0029388C&quot;/&gt;&lt;wsp:rsid wsp:val=&quot;002A6521&quot;/&gt;&lt;wsp:rsid wsp:val=&quot;002D1310&quot;/&gt;&lt;wsp:rsid wsp:val=&quot;002D2C00&quot;/&gt;&lt;wsp:rsid wsp:val=&quot;002F0D54&quot;/&gt;&lt;wsp:rsid wsp:val=&quot;002F50E8&quot;/&gt;&lt;wsp:rsid wsp:val=&quot;00310B05&quot;/&gt;&lt;wsp:rsid wsp:val=&quot;0032497F&quot;/&gt;&lt;wsp:rsid wsp:val=&quot;00353985&quot;/&gt;&lt;wsp:rsid wsp:val=&quot;0035780C&quot;/&gt;&lt;wsp:rsid wsp:val=&quot;00374349&quot;/&gt;&lt;wsp:rsid wsp:val=&quot;00392F88&quot;/&gt;&lt;wsp:rsid wsp:val=&quot;003B707A&quot;/&gt;&lt;wsp:rsid wsp:val=&quot;003C25F9&quot;/&gt;&lt;wsp:rsid wsp:val=&quot;003D1FE5&quot;/&gt;&lt;wsp:rsid wsp:val=&quot;003E5B57&quot;/&gt;&lt;wsp:rsid wsp:val=&quot;003F6017&quot;/&gt;&lt;wsp:rsid wsp:val=&quot;00407FEF&quot;/&gt;&lt;wsp:rsid wsp:val=&quot;00425532&quot;/&gt;&lt;wsp:rsid wsp:val=&quot;00443B21&quot;/&gt;&lt;wsp:rsid wsp:val=&quot;00445A98&quot;/&gt;&lt;wsp:rsid wsp:val=&quot;004468EA&quot;/&gt;&lt;wsp:rsid wsp:val=&quot;00477723&quot;/&gt;&lt;wsp:rsid wsp:val=&quot;00477A47&quot;/&gt;&lt;wsp:rsid wsp:val=&quot;004854E0&quot;/&gt;&lt;wsp:rsid wsp:val=&quot;004A31F4&quot;/&gt;&lt;wsp:rsid wsp:val=&quot;004A4607&quot;/&gt;&lt;wsp:rsid wsp:val=&quot;004A6D27&quot;/&gt;&lt;wsp:rsid wsp:val=&quot;004D5258&quot;/&gt;&lt;wsp:rsid wsp:val=&quot;004E7215&quot;/&gt;&lt;wsp:rsid wsp:val=&quot;004F25D2&quot;/&gt;&lt;wsp:rsid wsp:val=&quot;004F37F7&quot;/&gt;&lt;wsp:rsid wsp:val=&quot;004F51FE&quot;/&gt;&lt;wsp:rsid wsp:val=&quot;004F7106&quot;/&gt;&lt;wsp:rsid wsp:val=&quot;00522DF4&quot;/&gt;&lt;wsp:rsid wsp:val=&quot;00533E1A&quot;/&gt;&lt;wsp:rsid wsp:val=&quot;0054740D&quot;/&gt;&lt;wsp:rsid wsp:val=&quot;005527E1&quot;/&gt;&lt;wsp:rsid wsp:val=&quot;00555D03&quot;/&gt;&lt;wsp:rsid wsp:val=&quot;00570DC8&quot;/&gt;&lt;wsp:rsid wsp:val=&quot;00570ECC&quot;/&gt;&lt;wsp:rsid wsp:val=&quot;00580CF6&quot;/&gt;&lt;wsp:rsid wsp:val=&quot;00584078&quot;/&gt;&lt;wsp:rsid wsp:val=&quot;005970FA&quot;/&gt;&lt;wsp:rsid wsp:val=&quot;005C29D8&quot;/&gt;&lt;wsp:rsid wsp:val=&quot;005D3087&quot;/&gt;&lt;wsp:rsid wsp:val=&quot;005E64DB&quot;/&gt;&lt;wsp:rsid wsp:val=&quot;005E6577&quot;/&gt;&lt;wsp:rsid wsp:val=&quot;005E68A2&quot;/&gt;&lt;wsp:rsid wsp:val=&quot;0062253A&quot;/&gt;&lt;wsp:rsid wsp:val=&quot;00652F2B&quot;/&gt;&lt;wsp:rsid wsp:val=&quot;00657044&quot;/&gt;&lt;wsp:rsid wsp:val=&quot;006618D3&quot;/&gt;&lt;wsp:rsid wsp:val=&quot;00677DB3&quot;/&gt;&lt;wsp:rsid wsp:val=&quot;00690CBE&quot;/&gt;&lt;wsp:rsid wsp:val=&quot;006946DE&quot;/&gt;&lt;wsp:rsid wsp:val=&quot;006B30B5&quot;/&gt;&lt;wsp:rsid wsp:val=&quot;006C2714&quot;/&gt;&lt;wsp:rsid wsp:val=&quot;006C5520&quot;/&gt;&lt;wsp:rsid wsp:val=&quot;006D1F29&quot;/&gt;&lt;wsp:rsid wsp:val=&quot;006F67C7&quot;/&gt;&lt;wsp:rsid wsp:val=&quot;00704A76&quot;/&gt;&lt;wsp:rsid wsp:val=&quot;00711141&quot;/&gt;&lt;wsp:rsid wsp:val=&quot;00711EE7&quot;/&gt;&lt;wsp:rsid wsp:val=&quot;00714490&quot;/&gt;&lt;wsp:rsid wsp:val=&quot;00734045&quot;/&gt;&lt;wsp:rsid wsp:val=&quot;00773F9D&quot;/&gt;&lt;wsp:rsid wsp:val=&quot;007759AD&quot;/&gt;&lt;wsp:rsid wsp:val=&quot;0078532C&quot;/&gt;&lt;wsp:rsid wsp:val=&quot;0078611F&quot;/&gt;&lt;wsp:rsid wsp:val=&quot;00794002&quot;/&gt;&lt;wsp:rsid wsp:val=&quot;00796989&quot;/&gt;&lt;wsp:rsid wsp:val=&quot;007A11F1&quot;/&gt;&lt;wsp:rsid wsp:val=&quot;007A54ED&quot;/&gt;&lt;wsp:rsid wsp:val=&quot;007B6463&quot;/&gt;&lt;wsp:rsid wsp:val=&quot;007B7E39&quot;/&gt;&lt;wsp:rsid wsp:val=&quot;007C249E&quot;/&gt;&lt;wsp:rsid wsp:val=&quot;007C3D9E&quot;/&gt;&lt;wsp:rsid wsp:val=&quot;007C596A&quot;/&gt;&lt;wsp:rsid wsp:val=&quot;00801DB3&quot;/&gt;&lt;wsp:rsid wsp:val=&quot;00805972&quot;/&gt;&lt;wsp:rsid wsp:val=&quot;0084389D&quot;/&gt;&lt;wsp:rsid wsp:val=&quot;00847D10&quot;/&gt;&lt;wsp:rsid wsp:val=&quot;008734BC&quot;/&gt;&lt;wsp:rsid wsp:val=&quot;008A671E&quot;/&gt;&lt;wsp:rsid wsp:val=&quot;008D38E2&quot;/&gt;&lt;wsp:rsid wsp:val=&quot;008D66EA&quot;/&gt;&lt;wsp:rsid wsp:val=&quot;008E72AB&quot;/&gt;&lt;wsp:rsid wsp:val=&quot;00900786&quot;/&gt;&lt;wsp:rsid wsp:val=&quot;00907F2A&quot;/&gt;&lt;wsp:rsid wsp:val=&quot;009174AD&quot;/&gt;&lt;wsp:rsid wsp:val=&quot;00925D2D&quot;/&gt;&lt;wsp:rsid wsp:val=&quot;00942BCE&quot;/&gt;&lt;wsp:rsid wsp:val=&quot;009547A7&quot;/&gt;&lt;wsp:rsid wsp:val=&quot;0096756B&quot;/&gt;&lt;wsp:rsid wsp:val=&quot;009A08A1&quot;/&gt;&lt;wsp:rsid wsp:val=&quot;009A19E4&quot;/&gt;&lt;wsp:rsid wsp:val=&quot;009B5E29&quot;/&gt;&lt;wsp:rsid wsp:val=&quot;009B7EDF&quot;/&gt;&lt;wsp:rsid wsp:val=&quot;00A238A3&quot;/&gt;&lt;wsp:rsid wsp:val=&quot;00A26AA3&quot;/&gt;&lt;wsp:rsid wsp:val=&quot;00A50958&quot;/&gt;&lt;wsp:rsid wsp:val=&quot;00A70A18&quot;/&gt;&lt;wsp:rsid wsp:val=&quot;00AA3180&quot;/&gt;&lt;wsp:rsid wsp:val=&quot;00AD6A3E&quot;/&gt;&lt;wsp:rsid wsp:val=&quot;00AE76FB&quot;/&gt;&lt;wsp:rsid wsp:val=&quot;00B14268&quot;/&gt;&lt;wsp:rsid wsp:val=&quot;00B143FA&quot;/&gt;&lt;wsp:rsid wsp:val=&quot;00B161AE&quot;/&gt;&lt;wsp:rsid wsp:val=&quot;00BA1815&quot;/&gt;&lt;wsp:rsid wsp:val=&quot;00BA5DDD&quot;/&gt;&lt;wsp:rsid wsp:val=&quot;00BA767E&quot;/&gt;&lt;wsp:rsid wsp:val=&quot;00BA7A74&quot;/&gt;&lt;wsp:rsid wsp:val=&quot;00BB0EDB&quot;/&gt;&lt;wsp:rsid wsp:val=&quot;00BB3DA6&quot;/&gt;&lt;wsp:rsid wsp:val=&quot;00BB4FEA&quot;/&gt;&lt;wsp:rsid wsp:val=&quot;00BC3745&quot;/&gt;&lt;wsp:rsid wsp:val=&quot;00BE7F80&quot;/&gt;&lt;wsp:rsid wsp:val=&quot;00BF34A6&quot;/&gt;&lt;wsp:rsid wsp:val=&quot;00BF5734&quot;/&gt;&lt;wsp:rsid wsp:val=&quot;00C43247&quot;/&gt;&lt;wsp:rsid wsp:val=&quot;00C51C50&quot;/&gt;&lt;wsp:rsid wsp:val=&quot;00C759D7&quot;/&gt;&lt;wsp:rsid wsp:val=&quot;00C77B26&quot;/&gt;&lt;wsp:rsid wsp:val=&quot;00C80883&quot;/&gt;&lt;wsp:rsid wsp:val=&quot;00C90958&quot;/&gt;&lt;wsp:rsid wsp:val=&quot;00CA291F&quot;/&gt;&lt;wsp:rsid wsp:val=&quot;00CF2A6B&quot;/&gt;&lt;wsp:rsid wsp:val=&quot;00D10BC5&quot;/&gt;&lt;wsp:rsid wsp:val=&quot;00D35632&quot;/&gt;&lt;wsp:rsid wsp:val=&quot;00D658FF&quot;/&gt;&lt;wsp:rsid wsp:val=&quot;00D77B09&quot;/&gt;&lt;wsp:rsid wsp:val=&quot;00D86B6A&quot;/&gt;&lt;wsp:rsid wsp:val=&quot;00D9257F&quot;/&gt;&lt;wsp:rsid wsp:val=&quot;00DA00B2&quot;/&gt;&lt;wsp:rsid wsp:val=&quot;00DA4A66&quot;/&gt;&lt;wsp:rsid wsp:val=&quot;00DC3A15&quot;/&gt;&lt;wsp:rsid wsp:val=&quot;00DD04CD&quot;/&gt;&lt;wsp:rsid wsp:val=&quot;00DF3634&quot;/&gt;&lt;wsp:rsid wsp:val=&quot;00E0543F&quot;/&gt;&lt;wsp:rsid wsp:val=&quot;00E15D41&quot;/&gt;&lt;wsp:rsid wsp:val=&quot;00E346BF&quot;/&gt;&lt;wsp:rsid wsp:val=&quot;00E42B77&quot;/&gt;&lt;wsp:rsid wsp:val=&quot;00E64CC8&quot;/&gt;&lt;wsp:rsid wsp:val=&quot;00E7263D&quot;/&gt;&lt;wsp:rsid wsp:val=&quot;00E9617D&quot;/&gt;&lt;wsp:rsid wsp:val=&quot;00ED26A1&quot;/&gt;&lt;wsp:rsid wsp:val=&quot;00ED47FE&quot;/&gt;&lt;wsp:rsid wsp:val=&quot;00EE3D37&quot;/&gt;&lt;wsp:rsid wsp:val=&quot;00EE79EA&quot;/&gt;&lt;wsp:rsid wsp:val=&quot;00EF2729&quot;/&gt;&lt;wsp:rsid wsp:val=&quot;00EF3588&quot;/&gt;&lt;wsp:rsid wsp:val=&quot;00EF37D1&quot;/&gt;&lt;wsp:rsid wsp:val=&quot;00F11A48&quot;/&gt;&lt;wsp:rsid wsp:val=&quot;00F163D4&quot;/&gt;&lt;wsp:rsid wsp:val=&quot;00F21E67&quot;/&gt;&lt;wsp:rsid wsp:val=&quot;00F40A7C&quot;/&gt;&lt;wsp:rsid wsp:val=&quot;00F76B0D&quot;/&gt;&lt;wsp:rsid wsp:val=&quot;00F81764&quot;/&gt;&lt;wsp:rsid wsp:val=&quot;00F9004F&quot;/&gt;&lt;wsp:rsid wsp:val=&quot;00FC488B&quot;/&gt;&lt;wsp:rsid wsp:val=&quot;00FC6C95&quot;/&gt;&lt;wsp:rsid wsp:val=&quot;00FC70EF&quot;/&gt;&lt;wsp:rsid wsp:val=&quot;00FD0D7D&quot;/&gt;&lt;wsp:rsid wsp:val=&quot;00FF1CA8&quot;/&gt;&lt;wsp:rsid wsp:val=&quot;00FF2A8E&quot;/&gt;&lt;/wsp:rsids&gt;&lt;/w:docPr&gt;&lt;w:body&gt;&lt;wx:sect&gt;&lt;w:p wsp:rsidR=&quot;00000000&quot; wsp:rsidRDefault=&quot;007C596A&quot; wsp:rsidP=&quot;007C596A&quot;&gt;&lt;m:oMathPara&gt;&lt;m:oMath&gt;&lt;m:r&gt;&lt;w:rPr&gt;&lt;w:rFonts w:ascii=&quot;Cambria Math&quot; w:h-ansi=&quot;Cambria Math&quot; w:cs=&quot;David&quot;/&gt;&lt;wx:font wx:val=&quot;Cambria Math&quot;/&gt;&lt;w:i/&gt;&lt;w:sz w:val=&quot;24&quot;/&gt;&lt;w:sz-cs w:val=&quot;24&quot;/&gt;&lt;/w:rPr&gt;&lt;m:t&gt;d=&lt;/m:t&gt;&lt;/m:r&gt;&lt;m:sSub&gt;&lt;m:sSubPr&gt;&lt;m:ctrlPr&gt;&lt;w:rPr&gt;&lt;w:rFonts w:ascii=&quot;Cambria Math&quot; w:h-ansi=&quot;Cambria Math&quot; w:cs=&quot;David&quot;/&gt;&lt;wx:font wx:val=&quot;Cambria Math&quot;/&gt;&lt;w:i/&gt;&lt;w:sz w:val=&quot;24&quot;/&gt;&lt;w:sz-cs w:val=&quot;24&quot;/&gt;&lt;/w:rPr&gt;&lt;/m:ctrlPr&gt;&lt;/m:sSubPr&gt;&lt;m:e&gt;&lt;m:r&gt;&lt;w:rPr&gt;&lt;w:rFonts w:ascii=&quot;Cambria Math&quot; w:h-ansi=&quot;Cambria Math&quot; w:cs=&quot;David&quot;/&gt;&lt;wx:font wx:val=&quot;Cambria Math&quot;/&gt;&lt;w:i/&gt;&lt;w:sz w:val=&quot;24&quot;/&gt;&lt;w:sz-cs w:val=&quot;24&quot;/&gt;&lt;/w:rPr&gt;&lt;m:t&gt;z&lt;/m:t&gt;&lt;/m:r&gt;&lt;/m:e&gt;&lt;m:sub&gt;&lt;m:r&gt;&lt;w:rPr&gt;&lt;w:rFonts w:ascii=&quot;Cambria Math&quot; w:h-ansi=&quot;Cambria Math&quot; w:cs=&quot;David&quot;/&gt;&lt;wx:font wx:val=&quot;Cambria Math&quot;/&gt;&lt;w:i/&gt;&lt;w:sz w:val=&quot;24&quot;/&gt;&lt;w:sz-cs w:val=&quot;24&quot;/&gt;&lt;/w:rPr&gt;&lt;m:t&gt;1-Î±/2&lt;/m:t&gt;&lt;/m:r&gt;&lt;/m:sub&gt;&lt;/m:sSub&gt;&lt;m:r&gt;&lt;w:rPr&gt;&lt;w:rFonts w:ascii=&quot;Cambria Math&quot; w:h-ansi=&quot;Cambria Math&quot; w:cs=&quot;David&quot;/&gt;&lt;wx:font wx:val=&quot;Cambria Math&quot;/&gt;&lt;w:i/&gt;&lt;w:sz w:val=&quot;24&quot;/&gt;&lt;w:sz-cs w:val=&quot;24&quot;/&gt;&lt;/w:rPr&gt;&lt;m:t&gt;âˆ™&lt;/m:t&gt;&lt;/m:r&gt;&lt;m:rad&gt;&lt;m:radPr&gt;&lt;m:degHide m:val=&quot;1&quot;/&gt;&lt;m:ctrlPr&gt;&lt;w:rPr&gt;&lt;w:rFonts w:ascii=&quot;Cambria Math&quot; w:h-ansi=&quot;Cambria Math&quot; w:cs=&quot;David&quot;/&gt;&lt;wx:font wx:val=&quot;Cambria Math&quot;/&gt;&lt;w:i/&gt;&lt;w:sz w:val=&quot;24&quot;/&gt;&lt;w:sz-cs w:val=&quot;24&quot;/&gt;&lt;/w:rPr&gt;&lt;/m:ctrlPr&gt;&lt;/m:radPr&gt;&lt;m:deg/&gt;&lt;m:e&gt;&lt;m:f&gt;&lt;m:fPr&gt;&lt;m:ctrlPr&gt;&lt;w:rPr&gt;&lt;w:rFonts w:ascii=&quot;Cambria Math&quot; w:h-ansi=&quot;Cambria Math&quot; w:cs=&quot;David&quot;/&gt;&lt;wx:font wx:val=&quot;Cambria Math&quot;/&gt;&lt;w:i/&gt;&lt;w:sz w:val=&quot;24&quot;/&gt;&lt;w:sz-cs w:val=&quot;24&quot;/&gt;&lt;/w:rPr&gt;&lt;/m:ctrlPr&gt;&lt;/m:fPr&gt;&lt;m:num&gt;&lt;m:acc&gt;&lt;m:accPr&gt;&lt;m:ctrlPr&gt;&lt;w:rPr&gt;&lt;w:rFonts w:ascii=&quot;Cambria Math&quot; w:h-ansi=&quot;Cambria Math&quot; w:cs=&quot;David&quot;/&gt;&lt;wx:font wx:val=&quot;Cambria Math&quot;/&gt;&lt;w:i/&gt;&lt;w:sz w:val=&quot;24&quot;/&gt;&lt;w:sz-cs w:val=&quot;24&quot;/&gt;&lt;/w:rPr&gt;&lt;/m:ctrlPr&gt;&lt;/m:accPr&gt;&lt;m:e&gt;&lt;m:r&gt;&lt;w:rPr&gt;&lt;w:rFonts w:ascii=&quot;Cambria Math&quot; w:h-ansi=&quot;Cambria Math&quot; w:cs=&quot;David&quot;/&gt;&lt;wx:font wx:val=&quot;Cambria Math&quot;/&gt;&lt;w:i/&gt;&lt;w:sz w:val=&quot;24&quot;/&gt;&lt;w:sz-cs w:val=&quot;24&quot;/&gt;&lt;/w:rPr&gt;&lt;m:t&gt;p&lt;/m:t&gt;&lt;/m:r&gt;&lt;/m:e&gt;&lt;/m:acc&gt;&lt;m:r&gt;&lt;w:rPr&gt;&lt;w:rFonts w:ascii=&quot;Cambria Math&quot; w:h-ansi=&quot;Cambria Math&quot; w:cs=&quot;David&quot;/&gt;&lt;wx:font wx:val=&quot;Cambria Math&quot;/&gt;&lt;w:i/&gt;&lt;w:sz w:val=&quot;24&quot;/&gt;&lt;w:sz-cs w:val=&quot;24&quot;/&gt;&lt;/w:rPr&gt;&lt;m:t&gt;âˆ™(1-&lt;/m:t&gt;&lt;/m:r&gt;&lt;m:acc&gt;&lt;m:accPr&gt;&lt;m:ctrlPr&gt;&lt;w:rPr&gt;&lt;w:rFonts w:ascii=&quot;Cambria Math&quot; w:h-ansi=&quot;Cambria Math&quot; w:cs=&quot;David&quot;/&gt;&lt;wx:font wx:val=&quot;Cambria Math&quot;/&gt;&lt;w:i/&gt;&lt;w:sz w:val=&quot;24&quot;/&gt;&lt;w:sz-cs w:val=&quot;24&quot;/&gt;&lt;/w:rPr&gt;&lt;/m:ctrlPr&gt;&lt;/m:accPr&gt;&lt;m:e&gt;&lt;m:r&gt;&lt;w:rPr&gt;&lt;w:rFonts w:ascii=&quot;Cambria Math&quot; w:h-ansi=&quot;Cambria Math&quot; w:cs=&quot;David&quot;/&gt;&lt;wx:font wx:val=&quot;Cambria Math&quot;/&gt;&lt;w:i/&gt;&lt;w:sz w:val=&quot;24&quot;/&gt;&lt;w:sz-cs w:val=&quot;24&quot;/&gt;&lt;/w:rPr&gt;&lt;m:t&gt;p&lt;/m:t&gt;&lt;/m:r&gt;&lt;/m:e&gt;&lt;/m:acc&gt;&lt;m:r&gt;&lt;w:rPr&gt;&lt;w:rFonts w:ascii=&quot;Cambria Math&quot; w:h-ansi=&quot;Cambria Math&quot; w:cs=&quot;David&quot;/&gt;&lt;wx:font wx:val=&quot;Cambria Math&quot;/&gt;&lt;w:i/&gt;&lt;w:sz w:val=&quot;24&quot;/&gt;&lt;w:sz-cs w:val=&quot;24&quot;/&gt;&lt;/w:rPr&gt;&lt;m:t&gt;)&lt;/m:t&gt;&lt;/m:r&gt;&lt;/m:num&gt;&lt;m:den&gt;&lt;m:r&gt;&lt;w:rPr&gt;&lt;w:rFonts w:ascii=&quot;Cambria Math&quot; w:h-ansi=&quot;Cambria Math&quot; w:cs=&quot;David&quot;/&gt;&lt;wx:font wx:val=&quot;Cambria Math&quot;/&gt;&lt;w:i/&gt;&lt;w:sz w:val=&quot;24&quot;/&gt;&lt;w:sz-cs w:val=&quot;24&quot;/&gt;&lt;/w:rPr&gt;&lt;m:t&gt;n&lt;/m:t&gt;&lt;/m:r&gt;&lt;/m:den&gt;&lt;/m:f&gt;&lt;/m:e&gt;&lt;/m:rad&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363" o:title="" chromakey="white"/>
          </v:shape>
        </w:pict>
      </w:r>
      <w:r w:rsidRPr="00477A47">
        <w:rPr>
          <w:rFonts w:cs="David"/>
          <w:rtl/>
        </w:rPr>
        <w:fldChar w:fldCharType="end"/>
      </w:r>
    </w:p>
    <w:p w:rsidR="00B6178B" w:rsidRPr="00105B4E" w:rsidRDefault="00B6178B" w:rsidP="00B6178B">
      <w:pPr>
        <w:bidi/>
        <w:ind w:right="230" w:hanging="230"/>
        <w:rPr>
          <w:rFonts w:cs="David" w:hint="cs"/>
          <w:rtl/>
        </w:rPr>
      </w:pPr>
      <w:r w:rsidRPr="00105B4E">
        <w:rPr>
          <w:rFonts w:cs="David" w:hint="cs"/>
          <w:rtl/>
        </w:rPr>
        <w:t xml:space="preserve">והוא:     </w:t>
      </w:r>
      <w:r w:rsidRPr="00105B4E">
        <w:rPr>
          <w:rFonts w:cs="David" w:hint="cs"/>
          <w:sz w:val="28"/>
          <w:szCs w:val="28"/>
          <w:rtl/>
        </w:rPr>
        <w:t xml:space="preserve"> </w:t>
      </w:r>
      <w:r w:rsidRPr="00477A47">
        <w:rPr>
          <w:rFonts w:cs="David"/>
          <w:sz w:val="28"/>
          <w:szCs w:val="28"/>
          <w:rtl/>
        </w:rPr>
        <w:fldChar w:fldCharType="begin"/>
      </w:r>
      <w:r w:rsidRPr="00477A47">
        <w:rPr>
          <w:rFonts w:cs="David"/>
          <w:sz w:val="28"/>
          <w:szCs w:val="28"/>
          <w:rtl/>
        </w:rPr>
        <w:instrText xml:space="preserve"> </w:instrText>
      </w:r>
      <w:r w:rsidRPr="00477A47">
        <w:rPr>
          <w:rFonts w:cs="David"/>
          <w:sz w:val="28"/>
          <w:szCs w:val="28"/>
        </w:rPr>
        <w:instrText>QUOTE</w:instrText>
      </w:r>
      <w:r w:rsidRPr="00477A47">
        <w:rPr>
          <w:rFonts w:cs="David"/>
          <w:sz w:val="28"/>
          <w:szCs w:val="28"/>
          <w:rtl/>
        </w:rPr>
        <w:instrText xml:space="preserve"> </w:instrText>
      </w:r>
      <w:r w:rsidRPr="00477A47">
        <w:rPr>
          <w:rFonts w:hint="cs"/>
          <w:position w:val="-15"/>
        </w:rPr>
        <w:pict>
          <v:shape id="_x0000_i1225" type="#_x0000_t75" style="width:96pt;height:27.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200&quot;/&gt;&lt;w:doNotEmbedSystemFonts/&gt;&lt;w:stylePaneFormatFilter w:val=&quot;3F01&quot;/&gt;&lt;w:defaultTabStop w:val=&quot;720&quot;/&gt;&lt;w:drawingGridHorizontalSpacing w:val=&quot;187&quot;/&gt;&lt;w:displayVerticalDrawingGridEvery w:val=&quot;2&quot;/&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applyBreakingRules/&gt;&lt;w:wrapTextWithPunct/&gt;&lt;w:useAsianBreakRules/&gt;&lt;w:dontGrowAutofit/&gt;&lt;/w:compat&gt;&lt;wsp:rsids&gt;&lt;wsp:rsidRoot wsp:val=&quot;007B6463&quot;/&gt;&lt;wsp:rsid wsp:val=&quot;000034D4&quot;/&gt;&lt;wsp:rsid wsp:val=&quot;000153FE&quot;/&gt;&lt;wsp:rsid wsp:val=&quot;000175E9&quot;/&gt;&lt;wsp:rsid wsp:val=&quot;00094152&quot;/&gt;&lt;wsp:rsid wsp:val=&quot;000B1321&quot;/&gt;&lt;wsp:rsid wsp:val=&quot;000B4CCF&quot;/&gt;&lt;wsp:rsid wsp:val=&quot;000C50CC&quot;/&gt;&lt;wsp:rsid wsp:val=&quot;000E4435&quot;/&gt;&lt;wsp:rsid wsp:val=&quot;000F0590&quot;/&gt;&lt;wsp:rsid wsp:val=&quot;000F5D79&quot;/&gt;&lt;wsp:rsid wsp:val=&quot;000F6DD2&quot;/&gt;&lt;wsp:rsid wsp:val=&quot;00101959&quot;/&gt;&lt;wsp:rsid wsp:val=&quot;00105B4E&quot;/&gt;&lt;wsp:rsid wsp:val=&quot;001260E0&quot;/&gt;&lt;wsp:rsid wsp:val=&quot;001606BF&quot;/&gt;&lt;wsp:rsid wsp:val=&quot;00162675&quot;/&gt;&lt;wsp:rsid wsp:val=&quot;001704E6&quot;/&gt;&lt;wsp:rsid wsp:val=&quot;00183D1D&quot;/&gt;&lt;wsp:rsid wsp:val=&quot;001919B9&quot;/&gt;&lt;wsp:rsid wsp:val=&quot;001A4C10&quot;/&gt;&lt;wsp:rsid wsp:val=&quot;001A5FFD&quot;/&gt;&lt;wsp:rsid wsp:val=&quot;001B2F70&quot;/&gt;&lt;wsp:rsid wsp:val=&quot;001D3AA0&quot;/&gt;&lt;wsp:rsid wsp:val=&quot;002042F4&quot;/&gt;&lt;wsp:rsid wsp:val=&quot;002162F1&quot;/&gt;&lt;wsp:rsid wsp:val=&quot;00217868&quot;/&gt;&lt;wsp:rsid wsp:val=&quot;00245EE9&quot;/&gt;&lt;wsp:rsid wsp:val=&quot;002466FB&quot;/&gt;&lt;wsp:rsid wsp:val=&quot;00247002&quot;/&gt;&lt;wsp:rsid wsp:val=&quot;002531AD&quot;/&gt;&lt;wsp:rsid wsp:val=&quot;00263344&quot;/&gt;&lt;wsp:rsid wsp:val=&quot;00272BC4&quot;/&gt;&lt;wsp:rsid wsp:val=&quot;0029388C&quot;/&gt;&lt;wsp:rsid wsp:val=&quot;002A6521&quot;/&gt;&lt;wsp:rsid wsp:val=&quot;002D1310&quot;/&gt;&lt;wsp:rsid wsp:val=&quot;002D2C00&quot;/&gt;&lt;wsp:rsid wsp:val=&quot;002F0D54&quot;/&gt;&lt;wsp:rsid wsp:val=&quot;002F50E8&quot;/&gt;&lt;wsp:rsid wsp:val=&quot;00310B05&quot;/&gt;&lt;wsp:rsid wsp:val=&quot;0032497F&quot;/&gt;&lt;wsp:rsid wsp:val=&quot;00353985&quot;/&gt;&lt;wsp:rsid wsp:val=&quot;0035780C&quot;/&gt;&lt;wsp:rsid wsp:val=&quot;00374349&quot;/&gt;&lt;wsp:rsid wsp:val=&quot;00392F88&quot;/&gt;&lt;wsp:rsid wsp:val=&quot;003B707A&quot;/&gt;&lt;wsp:rsid wsp:val=&quot;003C25F9&quot;/&gt;&lt;wsp:rsid wsp:val=&quot;003D1FE5&quot;/&gt;&lt;wsp:rsid wsp:val=&quot;003E5B57&quot;/&gt;&lt;wsp:rsid wsp:val=&quot;003F6017&quot;/&gt;&lt;wsp:rsid wsp:val=&quot;00407FEF&quot;/&gt;&lt;wsp:rsid wsp:val=&quot;00425532&quot;/&gt;&lt;wsp:rsid wsp:val=&quot;00443B21&quot;/&gt;&lt;wsp:rsid wsp:val=&quot;00445A98&quot;/&gt;&lt;wsp:rsid wsp:val=&quot;004468EA&quot;/&gt;&lt;wsp:rsid wsp:val=&quot;00477723&quot;/&gt;&lt;wsp:rsid wsp:val=&quot;00477A47&quot;/&gt;&lt;wsp:rsid wsp:val=&quot;004854E0&quot;/&gt;&lt;wsp:rsid wsp:val=&quot;004A31F4&quot;/&gt;&lt;wsp:rsid wsp:val=&quot;004A4607&quot;/&gt;&lt;wsp:rsid wsp:val=&quot;004A6D27&quot;/&gt;&lt;wsp:rsid wsp:val=&quot;004D5258&quot;/&gt;&lt;wsp:rsid wsp:val=&quot;004E7215&quot;/&gt;&lt;wsp:rsid wsp:val=&quot;004F25D2&quot;/&gt;&lt;wsp:rsid wsp:val=&quot;004F37F7&quot;/&gt;&lt;wsp:rsid wsp:val=&quot;004F51FE&quot;/&gt;&lt;wsp:rsid wsp:val=&quot;004F7106&quot;/&gt;&lt;wsp:rsid wsp:val=&quot;00522DF4&quot;/&gt;&lt;wsp:rsid wsp:val=&quot;00533E1A&quot;/&gt;&lt;wsp:rsid wsp:val=&quot;0054740D&quot;/&gt;&lt;wsp:rsid wsp:val=&quot;005527E1&quot;/&gt;&lt;wsp:rsid wsp:val=&quot;00555D03&quot;/&gt;&lt;wsp:rsid wsp:val=&quot;00570DC8&quot;/&gt;&lt;wsp:rsid wsp:val=&quot;00570ECC&quot;/&gt;&lt;wsp:rsid wsp:val=&quot;00580CF6&quot;/&gt;&lt;wsp:rsid wsp:val=&quot;00584078&quot;/&gt;&lt;wsp:rsid wsp:val=&quot;005970FA&quot;/&gt;&lt;wsp:rsid wsp:val=&quot;005C29D8&quot;/&gt;&lt;wsp:rsid wsp:val=&quot;005D3087&quot;/&gt;&lt;wsp:rsid wsp:val=&quot;005E64DB&quot;/&gt;&lt;wsp:rsid wsp:val=&quot;005E6577&quot;/&gt;&lt;wsp:rsid wsp:val=&quot;005E68A2&quot;/&gt;&lt;wsp:rsid wsp:val=&quot;0062253A&quot;/&gt;&lt;wsp:rsid wsp:val=&quot;00652F2B&quot;/&gt;&lt;wsp:rsid wsp:val=&quot;00657044&quot;/&gt;&lt;wsp:rsid wsp:val=&quot;006618D3&quot;/&gt;&lt;wsp:rsid wsp:val=&quot;00677DB3&quot;/&gt;&lt;wsp:rsid wsp:val=&quot;00690CBE&quot;/&gt;&lt;wsp:rsid wsp:val=&quot;006946DE&quot;/&gt;&lt;wsp:rsid wsp:val=&quot;006B30B5&quot;/&gt;&lt;wsp:rsid wsp:val=&quot;006C2714&quot;/&gt;&lt;wsp:rsid wsp:val=&quot;006C5520&quot;/&gt;&lt;wsp:rsid wsp:val=&quot;006D1F29&quot;/&gt;&lt;wsp:rsid wsp:val=&quot;006F67C7&quot;/&gt;&lt;wsp:rsid wsp:val=&quot;00704A76&quot;/&gt;&lt;wsp:rsid wsp:val=&quot;00711141&quot;/&gt;&lt;wsp:rsid wsp:val=&quot;00711EE7&quot;/&gt;&lt;wsp:rsid wsp:val=&quot;00714490&quot;/&gt;&lt;wsp:rsid wsp:val=&quot;00734045&quot;/&gt;&lt;wsp:rsid wsp:val=&quot;00773F9D&quot;/&gt;&lt;wsp:rsid wsp:val=&quot;007759AD&quot;/&gt;&lt;wsp:rsid wsp:val=&quot;0078532C&quot;/&gt;&lt;wsp:rsid wsp:val=&quot;0078611F&quot;/&gt;&lt;wsp:rsid wsp:val=&quot;00794002&quot;/&gt;&lt;wsp:rsid wsp:val=&quot;00796989&quot;/&gt;&lt;wsp:rsid wsp:val=&quot;007A11F1&quot;/&gt;&lt;wsp:rsid wsp:val=&quot;007A54ED&quot;/&gt;&lt;wsp:rsid wsp:val=&quot;007B6463&quot;/&gt;&lt;wsp:rsid wsp:val=&quot;007B7E39&quot;/&gt;&lt;wsp:rsid wsp:val=&quot;007C249E&quot;/&gt;&lt;wsp:rsid wsp:val=&quot;007C3D9E&quot;/&gt;&lt;wsp:rsid wsp:val=&quot;00801DB3&quot;/&gt;&lt;wsp:rsid wsp:val=&quot;00805972&quot;/&gt;&lt;wsp:rsid wsp:val=&quot;0084389D&quot;/&gt;&lt;wsp:rsid wsp:val=&quot;00847D10&quot;/&gt;&lt;wsp:rsid wsp:val=&quot;008734BC&quot;/&gt;&lt;wsp:rsid wsp:val=&quot;008A671E&quot;/&gt;&lt;wsp:rsid wsp:val=&quot;008D38E2&quot;/&gt;&lt;wsp:rsid wsp:val=&quot;008D66EA&quot;/&gt;&lt;wsp:rsid wsp:val=&quot;008E72AB&quot;/&gt;&lt;wsp:rsid wsp:val=&quot;00900786&quot;/&gt;&lt;wsp:rsid wsp:val=&quot;00907F2A&quot;/&gt;&lt;wsp:rsid wsp:val=&quot;009174AD&quot;/&gt;&lt;wsp:rsid wsp:val=&quot;00925D2D&quot;/&gt;&lt;wsp:rsid wsp:val=&quot;00942BCE&quot;/&gt;&lt;wsp:rsid wsp:val=&quot;009547A7&quot;/&gt;&lt;wsp:rsid wsp:val=&quot;0096756B&quot;/&gt;&lt;wsp:rsid wsp:val=&quot;009A08A1&quot;/&gt;&lt;wsp:rsid wsp:val=&quot;009A19E4&quot;/&gt;&lt;wsp:rsid wsp:val=&quot;009B5E29&quot;/&gt;&lt;wsp:rsid wsp:val=&quot;009B7EDF&quot;/&gt;&lt;wsp:rsid wsp:val=&quot;00A238A3&quot;/&gt;&lt;wsp:rsid wsp:val=&quot;00A26AA3&quot;/&gt;&lt;wsp:rsid wsp:val=&quot;00A50958&quot;/&gt;&lt;wsp:rsid wsp:val=&quot;00A70A18&quot;/&gt;&lt;wsp:rsid wsp:val=&quot;00AA3180&quot;/&gt;&lt;wsp:rsid wsp:val=&quot;00AD6A3E&quot;/&gt;&lt;wsp:rsid wsp:val=&quot;00AE76FB&quot;/&gt;&lt;wsp:rsid wsp:val=&quot;00B14268&quot;/&gt;&lt;wsp:rsid wsp:val=&quot;00B143FA&quot;/&gt;&lt;wsp:rsid wsp:val=&quot;00B161AE&quot;/&gt;&lt;wsp:rsid wsp:val=&quot;00BA1815&quot;/&gt;&lt;wsp:rsid wsp:val=&quot;00BA5DDD&quot;/&gt;&lt;wsp:rsid wsp:val=&quot;00BA767E&quot;/&gt;&lt;wsp:rsid wsp:val=&quot;00BA7A74&quot;/&gt;&lt;wsp:rsid wsp:val=&quot;00BB0EDB&quot;/&gt;&lt;wsp:rsid wsp:val=&quot;00BB3DA6&quot;/&gt;&lt;wsp:rsid wsp:val=&quot;00BB4FEA&quot;/&gt;&lt;wsp:rsid wsp:val=&quot;00BC3745&quot;/&gt;&lt;wsp:rsid wsp:val=&quot;00BE7F80&quot;/&gt;&lt;wsp:rsid wsp:val=&quot;00BF34A6&quot;/&gt;&lt;wsp:rsid wsp:val=&quot;00BF5734&quot;/&gt;&lt;wsp:rsid wsp:val=&quot;00C43247&quot;/&gt;&lt;wsp:rsid wsp:val=&quot;00C51C50&quot;/&gt;&lt;wsp:rsid wsp:val=&quot;00C759D7&quot;/&gt;&lt;wsp:rsid wsp:val=&quot;00C76D75&quot;/&gt;&lt;wsp:rsid wsp:val=&quot;00C77B26&quot;/&gt;&lt;wsp:rsid wsp:val=&quot;00C80883&quot;/&gt;&lt;wsp:rsid wsp:val=&quot;00C90958&quot;/&gt;&lt;wsp:rsid wsp:val=&quot;00CA291F&quot;/&gt;&lt;wsp:rsid wsp:val=&quot;00CF2A6B&quot;/&gt;&lt;wsp:rsid wsp:val=&quot;00D10BC5&quot;/&gt;&lt;wsp:rsid wsp:val=&quot;00D35632&quot;/&gt;&lt;wsp:rsid wsp:val=&quot;00D658FF&quot;/&gt;&lt;wsp:rsid wsp:val=&quot;00D77B09&quot;/&gt;&lt;wsp:rsid wsp:val=&quot;00D86B6A&quot;/&gt;&lt;wsp:rsid wsp:val=&quot;00D9257F&quot;/&gt;&lt;wsp:rsid wsp:val=&quot;00DA00B2&quot;/&gt;&lt;wsp:rsid wsp:val=&quot;00DA4A66&quot;/&gt;&lt;wsp:rsid wsp:val=&quot;00DC3A15&quot;/&gt;&lt;wsp:rsid wsp:val=&quot;00DD04CD&quot;/&gt;&lt;wsp:rsid wsp:val=&quot;00DF3634&quot;/&gt;&lt;wsp:rsid wsp:val=&quot;00E0543F&quot;/&gt;&lt;wsp:rsid wsp:val=&quot;00E15D41&quot;/&gt;&lt;wsp:rsid wsp:val=&quot;00E346BF&quot;/&gt;&lt;wsp:rsid wsp:val=&quot;00E42B77&quot;/&gt;&lt;wsp:rsid wsp:val=&quot;00E64CC8&quot;/&gt;&lt;wsp:rsid wsp:val=&quot;00E7263D&quot;/&gt;&lt;wsp:rsid wsp:val=&quot;00E9617D&quot;/&gt;&lt;wsp:rsid wsp:val=&quot;00ED26A1&quot;/&gt;&lt;wsp:rsid wsp:val=&quot;00ED47FE&quot;/&gt;&lt;wsp:rsid wsp:val=&quot;00EE3D37&quot;/&gt;&lt;wsp:rsid wsp:val=&quot;00EE79EA&quot;/&gt;&lt;wsp:rsid wsp:val=&quot;00EF2729&quot;/&gt;&lt;wsp:rsid wsp:val=&quot;00EF3588&quot;/&gt;&lt;wsp:rsid wsp:val=&quot;00EF37D1&quot;/&gt;&lt;wsp:rsid wsp:val=&quot;00F11A48&quot;/&gt;&lt;wsp:rsid wsp:val=&quot;00F163D4&quot;/&gt;&lt;wsp:rsid wsp:val=&quot;00F21E67&quot;/&gt;&lt;wsp:rsid wsp:val=&quot;00F40A7C&quot;/&gt;&lt;wsp:rsid wsp:val=&quot;00F76B0D&quot;/&gt;&lt;wsp:rsid wsp:val=&quot;00F81764&quot;/&gt;&lt;wsp:rsid wsp:val=&quot;00F9004F&quot;/&gt;&lt;wsp:rsid wsp:val=&quot;00FC488B&quot;/&gt;&lt;wsp:rsid wsp:val=&quot;00FC6C95&quot;/&gt;&lt;wsp:rsid wsp:val=&quot;00FC70EF&quot;/&gt;&lt;wsp:rsid wsp:val=&quot;00FD0D7D&quot;/&gt;&lt;wsp:rsid wsp:val=&quot;00FF1CA8&quot;/&gt;&lt;wsp:rsid wsp:val=&quot;00FF2A8E&quot;/&gt;&lt;/wsp:rsids&gt;&lt;/w:docPr&gt;&lt;w:body&gt;&lt;wx:sect&gt;&lt;w:p wsp:rsidR=&quot;00000000&quot; wsp:rsidRDefault=&quot;00C76D75&quot; wsp:rsidP=&quot;00C76D75&quot;&gt;&lt;m:oMathPara&gt;&lt;m:oMath&gt;&lt;m:r&gt;&lt;w:rPr&gt;&lt;w:rFonts w:ascii=&quot;Cambria Math&quot; w:h-ansi=&quot;Cambria Math&quot; w:cs=&quot;David&quot;/&gt;&lt;wx:font wx:val=&quot;Cambria Math&quot;/&gt;&lt;w:i/&gt;&lt;w:sz w:val=&quot;28&quot;/&gt;&lt;w:sz-cs w:val=&quot;28&quot;/&gt;&lt;/w:rPr&gt;&lt;m:t&gt;nâ‰¥&lt;/m:t&gt;&lt;/m:r&gt;&lt;m:f&gt;&lt;m:fPr&gt;&lt;m:ctrlPr&gt;&lt;w:rPr&gt;&lt;w:rFonts w:ascii=&quot;Cambria Math&quot; w:h-ansi=&quot;Cambria Math&quot; w:cs=&quot;David&quot;/&gt;&lt;wx:font wx:val=&quot;Cambria Math&quot;/&gt;&lt;w:i/&gt;&lt;w:sz w:val=&quot;28&quot;/&gt;&lt;w:sz-cs w:val=&quot;28&quot;/&gt;&lt;/w:rPr&gt;&lt;/m:ctrlPr&gt;&lt;/m:fPr&gt;&lt;m:num&gt;&lt;m:sSubSup&gt;&lt;m:sSubSupPr&gt;&lt;m:ctrlPr&gt;&lt;w:rPr&gt;&lt;w:rFonts w:ascii=&quot;Cambria Math&quot; w:h-ansi=&quot;Cambria Math&quot; w:cs=&quot;David&quot;/&gt;&lt;wx:font wx:val=&quot;Cambria Math&quot;/&gt;&lt;w:i/&gt;&lt;w:sz w:val=&quot;28&quot;/&gt;&lt;w:sz-cs w:val=&quot;28&quot;/&gt;&lt;/w:rPr&gt;&lt;/m:ctrlPr&gt;&lt;/m:sSubSupPr&gt;&lt;m:e&gt;&lt;m:r&gt;&lt;w:rPr&gt;&lt;w:rFonts w:ascii=&quot;Cambria Math&quot; w:h-ansi=&quot;Cambria Math&quot; w:cs=&quot;David&quot;/&gt;&lt;wx:font wx:val=&quot;Cambria Math&quot;/&gt;&lt;w:i/&gt;&lt;w:sz w:val=&quot;28&quot;/&gt;&lt;w:sz-cs w:val=&quot;28&quot;/&gt;&lt;/w:rPr&gt;&lt;m:t&gt;z&lt;/m:t&gt;&lt;/m:r&gt;&lt;/m:e&gt;&lt;m:sub&gt;&lt;m:r&gt;&lt;w:rPr&gt;&lt;w:rFonts w:ascii=&quot;Cambria Math&quot; w:h-ansi=&quot;Cambria Math&quot; w:cs=&quot;David&quot;/&gt;&lt;wx:font wx:val=&quot;Cambria Math&quot;/&gt;&lt;w:i/&gt;&lt;w:sz w:val=&quot;28&quot;/&gt;&lt;w:sz-cs w:val=&quot;28&quot;/&gt;&lt;/w:rPr&gt;&lt;m:t&gt;1-Î±/2&lt;/m:t&gt;&lt;/m:r&gt;&lt;/m:sub&gt;&lt;m:sup&gt;&lt;m:r&gt;&lt;w:rPr&gt;&lt;w:rFonts w:ascii=&quot;Cambria Math&quot; w:h-ansi=&quot;Cambria Math&quot; w:cs=&quot;David&quot;/&gt;&lt;wx:font wx:val=&quot;Cambria Math&quot;/&gt;&lt;w:i/&gt;&lt;w:sz w:val=&quot;28&quot;/&gt;&lt;w:sz-cs w:val=&quot;28&quot;/&gt;&lt;/w:rPr&gt;&lt;m:t&gt;2&lt;/m:t&gt;&lt;/m:r&gt;&lt;/m:sup&gt;&lt;/m:sSubSup&gt;&lt;m:r&gt;&lt;w:rPr&gt;&lt;w:rFonts w:ascii=&quot;Cambria Math&quot; w:h-ansi=&quot;Cambria Math&quot; w:cs=&quot;David&quot;/&gt;&lt;wx:font wx:val=&quot;Cambria Math&quot;/&gt;&lt;w:i/&gt;&lt;w:sz w:val=&quot;28&quot;/&gt;&lt;w:sz-cs w:val=&quot;28&quot;/&gt;&lt;/w:rPr&gt;&lt;m:t&gt;âˆ™&lt;/m:t&gt;&lt;/m:r&gt;&lt;m:acc&gt;&lt;m:accPr&gt;&lt;m:ctrlPr&gt;&lt;w:rPr&gt;&lt;w:rFonts w:ascii=&quot;Cambria Math&quot; w:h-ansi=&quot;Cambria Math&quot; w:cs=&quot;David&quot;/&gt;&lt;wx:font wx:val=&quot;Cambria Math&quot;/&gt;&lt;w:i/&gt;&lt;w:sz w:val=&quot;28&quot;/&gt;&lt;w:sz-cs w:val=&quot;28&quot;/&gt;&lt;/w:rPr&gt;&lt;/m:ctrlPr&gt;&lt;/m:accPr&gt;&lt;m:e&gt;&lt;m:r&gt;&lt;w:rPr&gt;&lt;w:rFonts w:ascii=&quot;Cambria Math&quot; w:h-ansi=&quot;Cambria Math&quot; w:cs=&quot;David&quot;/&gt;&lt;wx:font wx:val=&quot;Cambria Math&quot;/&gt;&lt;w:i/&gt;&lt;w:sz w:val=&quot;28&quot;/&gt;&lt;w:sz-cs w:val=&quot;28&quot;/&gt;&lt;/w:rPr&gt;&lt;m:t&gt;p&lt;/m:t&gt;&lt;/m:r&gt;&lt;/m:e&gt;&lt;/m:acc&gt;&lt;m:r&gt;&lt;w:rPr&gt;&lt;w:rFonts w:ascii=&quot;Cambria Math&quot; w:h-ansi=&quot;Cambria Math&quot; w:cs=&quot;David&quot;/&gt;&lt;wx:font wx:val=&quot;Cambria Math&quot;/&gt;&lt;w:i/&gt;&lt;w:sz w:val=&quot;28&quot;/&gt;&lt;w:sz-cs w:val=&quot;28&quot;/&gt;&lt;/w:rPr&gt;&lt;m:t&gt;âˆ™(1-&lt;/m:t&gt;&lt;/m:r&gt;&lt;m:acc&gt;&lt;m:accPr&gt;&lt;m:ctrlPr&gt;&lt;w:rPr&gt;&lt;w:rFonts w:ascii=&quot;Cambria Math&quot; w:h-ansi=&quot;Cambria Math&quot; w:cs=&quot;David&quot;/&gt;&lt;wx:font wx:val=&quot;Cambria Math&quot;/&gt;&lt;w:i/&gt;&lt;w:sz w:val=&quot;28&quot;/&gt;&lt;w:sz-cs w:val=&quot;28&quot;/&gt;&lt;/w:rPr&gt;&lt;/m:ctrlPr&gt;&lt;/m:accPr&gt;&lt;m:e&gt;&lt;m:r&gt;&lt;w:rPr&gt;&lt;w:rFonts w:ascii=&quot;Cambria Math&quot; w:h-ansi=&quot;Cambria Math&quot; w:cs=&quot;David&quot;/&gt;&lt;wx:font wx:val=&quot;Cambria Math&quot;/&gt;&lt;w:i/&gt;&lt;w:sz w:val=&quot;28&quot;/&gt;&lt;w:sz-cs w:val=&quot;28&quot;/&gt;&lt;/w:rPr&gt;&lt;m:t&gt;p&lt;/m:t&gt;&lt;/m:r&gt;&lt;/m:e&gt;&lt;/m:acc&gt;&lt;m:r&gt;&lt;w:rPr&gt;&lt;w:rFonts w:ascii=&quot;Cambria Math&quot; w:h-ansi=&quot;Cambria Math&quot; w:cs=&quot;David&quot;/&gt;&lt;wx:font wx:val=&quot;Cambria Math&quot;/&gt;&lt;w:i/&gt;&lt;w:sz w:val=&quot;28&quot;/&gt;&lt;w:sz-cs w:val=&quot;28&quot;/&gt;&lt;/w:rPr&gt;&lt;m:t&gt;)&lt;/m:t&gt;&lt;/m:r&gt;&lt;/m:num&gt;&lt;m:den&gt;&lt;m:sSup&gt;&lt;m:sSupPr&gt;&lt;m:ctrlPr&gt;&lt;w:rPr&gt;&lt;w:rFonts w:ascii=&quot;Cambria Math&quot; w:h-ansi=&quot;Cambria Math&quot; w:cs=&quot;David&quot;/&gt;&lt;wx:font wx:val=&quot;Cambria Math&quot;/&gt;&lt;w:i/&gt;&lt;w:sz w:val=&quot;28&quot;/&gt;&lt;w:sz-cs w:val=&quot;28&quot;/&gt;&lt;/w:rPr&gt;&lt;/m:ctrlPr&gt;&lt;/m:sSupPr&gt;&lt;m:e&gt;&lt;m:r&gt;&lt;w:rPr&gt;&lt;w:rFonts w:ascii=&quot;Cambria Math&quot; w:h-ansi=&quot;Cambria Math&quot; w:cs=&quot;David&quot;/&gt;&lt;wx:font wx:val=&quot;Cambria Math&quot;/&gt;&lt;w:i/&gt;&lt;w:sz w:val=&quot;28&quot;/&gt;&lt;w:sz-cs w:val=&quot;28&quot;/&gt;&lt;/w:rPr&gt;&lt;m:t&gt;d&lt;/m:t&gt;&lt;/m:r&gt;&lt;/m:e&gt;&lt;m:sup&gt;&lt;m:r&gt;&lt;w:rPr&gt;&lt;w:rFonts w:ascii=&quot;Cambria Math&quot; w:h-ansi=&quot;Cambria Math&quot; w:cs=&quot;David&quot;/&gt;&lt;wx:font wx:val=&quot;Cambria Math&quot;/&gt;&lt;w:i/&gt;&lt;w:sz w:val=&quot;28&quot;/&gt;&lt;w:sz-cs w:val=&quot;28&quot;/&gt;&lt;/w:rPr&gt;&lt;m:t&gt;2&lt;/m:t&gt;&lt;/m:r&gt;&lt;/m:sup&gt;&lt;/m:sSup&gt;&lt;/m:den&gt;&lt;/m:f&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364" o:title="" chromakey="white"/>
          </v:shape>
        </w:pict>
      </w:r>
      <w:r w:rsidRPr="00477A47">
        <w:rPr>
          <w:rFonts w:cs="David"/>
          <w:sz w:val="28"/>
          <w:szCs w:val="28"/>
          <w:rtl/>
        </w:rPr>
        <w:instrText xml:space="preserve"> </w:instrText>
      </w:r>
      <w:r w:rsidRPr="00477A47">
        <w:rPr>
          <w:rFonts w:cs="David"/>
          <w:sz w:val="28"/>
          <w:szCs w:val="28"/>
          <w:rtl/>
        </w:rPr>
        <w:fldChar w:fldCharType="separate"/>
      </w:r>
      <w:r w:rsidRPr="00477A47">
        <w:rPr>
          <w:rFonts w:hint="cs"/>
          <w:position w:val="-15"/>
        </w:rPr>
        <w:pict>
          <v:shape id="_x0000_i1226" type="#_x0000_t75" style="width:96pt;height:27.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200&quot;/&gt;&lt;w:doNotEmbedSystemFonts/&gt;&lt;w:stylePaneFormatFilter w:val=&quot;3F01&quot;/&gt;&lt;w:defaultTabStop w:val=&quot;720&quot;/&gt;&lt;w:drawingGridHorizontalSpacing w:val=&quot;187&quot;/&gt;&lt;w:displayVerticalDrawingGridEvery w:val=&quot;2&quot;/&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applyBreakingRules/&gt;&lt;w:wrapTextWithPunct/&gt;&lt;w:useAsianBreakRules/&gt;&lt;w:dontGrowAutofit/&gt;&lt;/w:compat&gt;&lt;wsp:rsids&gt;&lt;wsp:rsidRoot wsp:val=&quot;007B6463&quot;/&gt;&lt;wsp:rsid wsp:val=&quot;000034D4&quot;/&gt;&lt;wsp:rsid wsp:val=&quot;000153FE&quot;/&gt;&lt;wsp:rsid wsp:val=&quot;000175E9&quot;/&gt;&lt;wsp:rsid wsp:val=&quot;00094152&quot;/&gt;&lt;wsp:rsid wsp:val=&quot;000B1321&quot;/&gt;&lt;wsp:rsid wsp:val=&quot;000B4CCF&quot;/&gt;&lt;wsp:rsid wsp:val=&quot;000C50CC&quot;/&gt;&lt;wsp:rsid wsp:val=&quot;000E4435&quot;/&gt;&lt;wsp:rsid wsp:val=&quot;000F0590&quot;/&gt;&lt;wsp:rsid wsp:val=&quot;000F5D79&quot;/&gt;&lt;wsp:rsid wsp:val=&quot;000F6DD2&quot;/&gt;&lt;wsp:rsid wsp:val=&quot;00101959&quot;/&gt;&lt;wsp:rsid wsp:val=&quot;00105B4E&quot;/&gt;&lt;wsp:rsid wsp:val=&quot;001260E0&quot;/&gt;&lt;wsp:rsid wsp:val=&quot;001606BF&quot;/&gt;&lt;wsp:rsid wsp:val=&quot;00162675&quot;/&gt;&lt;wsp:rsid wsp:val=&quot;001704E6&quot;/&gt;&lt;wsp:rsid wsp:val=&quot;00183D1D&quot;/&gt;&lt;wsp:rsid wsp:val=&quot;001919B9&quot;/&gt;&lt;wsp:rsid wsp:val=&quot;001A4C10&quot;/&gt;&lt;wsp:rsid wsp:val=&quot;001A5FFD&quot;/&gt;&lt;wsp:rsid wsp:val=&quot;001B2F70&quot;/&gt;&lt;wsp:rsid wsp:val=&quot;001D3AA0&quot;/&gt;&lt;wsp:rsid wsp:val=&quot;002042F4&quot;/&gt;&lt;wsp:rsid wsp:val=&quot;002162F1&quot;/&gt;&lt;wsp:rsid wsp:val=&quot;00217868&quot;/&gt;&lt;wsp:rsid wsp:val=&quot;00245EE9&quot;/&gt;&lt;wsp:rsid wsp:val=&quot;002466FB&quot;/&gt;&lt;wsp:rsid wsp:val=&quot;00247002&quot;/&gt;&lt;wsp:rsid wsp:val=&quot;002531AD&quot;/&gt;&lt;wsp:rsid wsp:val=&quot;00263344&quot;/&gt;&lt;wsp:rsid wsp:val=&quot;00272BC4&quot;/&gt;&lt;wsp:rsid wsp:val=&quot;0029388C&quot;/&gt;&lt;wsp:rsid wsp:val=&quot;002A6521&quot;/&gt;&lt;wsp:rsid wsp:val=&quot;002D1310&quot;/&gt;&lt;wsp:rsid wsp:val=&quot;002D2C00&quot;/&gt;&lt;wsp:rsid wsp:val=&quot;002F0D54&quot;/&gt;&lt;wsp:rsid wsp:val=&quot;002F50E8&quot;/&gt;&lt;wsp:rsid wsp:val=&quot;00310B05&quot;/&gt;&lt;wsp:rsid wsp:val=&quot;0032497F&quot;/&gt;&lt;wsp:rsid wsp:val=&quot;00353985&quot;/&gt;&lt;wsp:rsid wsp:val=&quot;0035780C&quot;/&gt;&lt;wsp:rsid wsp:val=&quot;00374349&quot;/&gt;&lt;wsp:rsid wsp:val=&quot;00392F88&quot;/&gt;&lt;wsp:rsid wsp:val=&quot;003B707A&quot;/&gt;&lt;wsp:rsid wsp:val=&quot;003C25F9&quot;/&gt;&lt;wsp:rsid wsp:val=&quot;003D1FE5&quot;/&gt;&lt;wsp:rsid wsp:val=&quot;003E5B57&quot;/&gt;&lt;wsp:rsid wsp:val=&quot;003F6017&quot;/&gt;&lt;wsp:rsid wsp:val=&quot;00407FEF&quot;/&gt;&lt;wsp:rsid wsp:val=&quot;00425532&quot;/&gt;&lt;wsp:rsid wsp:val=&quot;00443B21&quot;/&gt;&lt;wsp:rsid wsp:val=&quot;00445A98&quot;/&gt;&lt;wsp:rsid wsp:val=&quot;004468EA&quot;/&gt;&lt;wsp:rsid wsp:val=&quot;00477723&quot;/&gt;&lt;wsp:rsid wsp:val=&quot;00477A47&quot;/&gt;&lt;wsp:rsid wsp:val=&quot;004854E0&quot;/&gt;&lt;wsp:rsid wsp:val=&quot;004A31F4&quot;/&gt;&lt;wsp:rsid wsp:val=&quot;004A4607&quot;/&gt;&lt;wsp:rsid wsp:val=&quot;004A6D27&quot;/&gt;&lt;wsp:rsid wsp:val=&quot;004D5258&quot;/&gt;&lt;wsp:rsid wsp:val=&quot;004E7215&quot;/&gt;&lt;wsp:rsid wsp:val=&quot;004F25D2&quot;/&gt;&lt;wsp:rsid wsp:val=&quot;004F37F7&quot;/&gt;&lt;wsp:rsid wsp:val=&quot;004F51FE&quot;/&gt;&lt;wsp:rsid wsp:val=&quot;004F7106&quot;/&gt;&lt;wsp:rsid wsp:val=&quot;00522DF4&quot;/&gt;&lt;wsp:rsid wsp:val=&quot;00533E1A&quot;/&gt;&lt;wsp:rsid wsp:val=&quot;0054740D&quot;/&gt;&lt;wsp:rsid wsp:val=&quot;005527E1&quot;/&gt;&lt;wsp:rsid wsp:val=&quot;00555D03&quot;/&gt;&lt;wsp:rsid wsp:val=&quot;00570DC8&quot;/&gt;&lt;wsp:rsid wsp:val=&quot;00570ECC&quot;/&gt;&lt;wsp:rsid wsp:val=&quot;00580CF6&quot;/&gt;&lt;wsp:rsid wsp:val=&quot;00584078&quot;/&gt;&lt;wsp:rsid wsp:val=&quot;005970FA&quot;/&gt;&lt;wsp:rsid wsp:val=&quot;005C29D8&quot;/&gt;&lt;wsp:rsid wsp:val=&quot;005D3087&quot;/&gt;&lt;wsp:rsid wsp:val=&quot;005E64DB&quot;/&gt;&lt;wsp:rsid wsp:val=&quot;005E6577&quot;/&gt;&lt;wsp:rsid wsp:val=&quot;005E68A2&quot;/&gt;&lt;wsp:rsid wsp:val=&quot;0062253A&quot;/&gt;&lt;wsp:rsid wsp:val=&quot;00652F2B&quot;/&gt;&lt;wsp:rsid wsp:val=&quot;00657044&quot;/&gt;&lt;wsp:rsid wsp:val=&quot;006618D3&quot;/&gt;&lt;wsp:rsid wsp:val=&quot;00677DB3&quot;/&gt;&lt;wsp:rsid wsp:val=&quot;00690CBE&quot;/&gt;&lt;wsp:rsid wsp:val=&quot;006946DE&quot;/&gt;&lt;wsp:rsid wsp:val=&quot;006B30B5&quot;/&gt;&lt;wsp:rsid wsp:val=&quot;006C2714&quot;/&gt;&lt;wsp:rsid wsp:val=&quot;006C5520&quot;/&gt;&lt;wsp:rsid wsp:val=&quot;006D1F29&quot;/&gt;&lt;wsp:rsid wsp:val=&quot;006F67C7&quot;/&gt;&lt;wsp:rsid wsp:val=&quot;00704A76&quot;/&gt;&lt;wsp:rsid wsp:val=&quot;00711141&quot;/&gt;&lt;wsp:rsid wsp:val=&quot;00711EE7&quot;/&gt;&lt;wsp:rsid wsp:val=&quot;00714490&quot;/&gt;&lt;wsp:rsid wsp:val=&quot;00734045&quot;/&gt;&lt;wsp:rsid wsp:val=&quot;00773F9D&quot;/&gt;&lt;wsp:rsid wsp:val=&quot;007759AD&quot;/&gt;&lt;wsp:rsid wsp:val=&quot;0078532C&quot;/&gt;&lt;wsp:rsid wsp:val=&quot;0078611F&quot;/&gt;&lt;wsp:rsid wsp:val=&quot;00794002&quot;/&gt;&lt;wsp:rsid wsp:val=&quot;00796989&quot;/&gt;&lt;wsp:rsid wsp:val=&quot;007A11F1&quot;/&gt;&lt;wsp:rsid wsp:val=&quot;007A54ED&quot;/&gt;&lt;wsp:rsid wsp:val=&quot;007B6463&quot;/&gt;&lt;wsp:rsid wsp:val=&quot;007B7E39&quot;/&gt;&lt;wsp:rsid wsp:val=&quot;007C249E&quot;/&gt;&lt;wsp:rsid wsp:val=&quot;007C3D9E&quot;/&gt;&lt;wsp:rsid wsp:val=&quot;00801DB3&quot;/&gt;&lt;wsp:rsid wsp:val=&quot;00805972&quot;/&gt;&lt;wsp:rsid wsp:val=&quot;0084389D&quot;/&gt;&lt;wsp:rsid wsp:val=&quot;00847D10&quot;/&gt;&lt;wsp:rsid wsp:val=&quot;008734BC&quot;/&gt;&lt;wsp:rsid wsp:val=&quot;008A671E&quot;/&gt;&lt;wsp:rsid wsp:val=&quot;008D38E2&quot;/&gt;&lt;wsp:rsid wsp:val=&quot;008D66EA&quot;/&gt;&lt;wsp:rsid wsp:val=&quot;008E72AB&quot;/&gt;&lt;wsp:rsid wsp:val=&quot;00900786&quot;/&gt;&lt;wsp:rsid wsp:val=&quot;00907F2A&quot;/&gt;&lt;wsp:rsid wsp:val=&quot;009174AD&quot;/&gt;&lt;wsp:rsid wsp:val=&quot;00925D2D&quot;/&gt;&lt;wsp:rsid wsp:val=&quot;00942BCE&quot;/&gt;&lt;wsp:rsid wsp:val=&quot;009547A7&quot;/&gt;&lt;wsp:rsid wsp:val=&quot;0096756B&quot;/&gt;&lt;wsp:rsid wsp:val=&quot;009A08A1&quot;/&gt;&lt;wsp:rsid wsp:val=&quot;009A19E4&quot;/&gt;&lt;wsp:rsid wsp:val=&quot;009B5E29&quot;/&gt;&lt;wsp:rsid wsp:val=&quot;009B7EDF&quot;/&gt;&lt;wsp:rsid wsp:val=&quot;00A238A3&quot;/&gt;&lt;wsp:rsid wsp:val=&quot;00A26AA3&quot;/&gt;&lt;wsp:rsid wsp:val=&quot;00A50958&quot;/&gt;&lt;wsp:rsid wsp:val=&quot;00A70A18&quot;/&gt;&lt;wsp:rsid wsp:val=&quot;00AA3180&quot;/&gt;&lt;wsp:rsid wsp:val=&quot;00AD6A3E&quot;/&gt;&lt;wsp:rsid wsp:val=&quot;00AE76FB&quot;/&gt;&lt;wsp:rsid wsp:val=&quot;00B14268&quot;/&gt;&lt;wsp:rsid wsp:val=&quot;00B143FA&quot;/&gt;&lt;wsp:rsid wsp:val=&quot;00B161AE&quot;/&gt;&lt;wsp:rsid wsp:val=&quot;00BA1815&quot;/&gt;&lt;wsp:rsid wsp:val=&quot;00BA5DDD&quot;/&gt;&lt;wsp:rsid wsp:val=&quot;00BA767E&quot;/&gt;&lt;wsp:rsid wsp:val=&quot;00BA7A74&quot;/&gt;&lt;wsp:rsid wsp:val=&quot;00BB0EDB&quot;/&gt;&lt;wsp:rsid wsp:val=&quot;00BB3DA6&quot;/&gt;&lt;wsp:rsid wsp:val=&quot;00BB4FEA&quot;/&gt;&lt;wsp:rsid wsp:val=&quot;00BC3745&quot;/&gt;&lt;wsp:rsid wsp:val=&quot;00BE7F80&quot;/&gt;&lt;wsp:rsid wsp:val=&quot;00BF34A6&quot;/&gt;&lt;wsp:rsid wsp:val=&quot;00BF5734&quot;/&gt;&lt;wsp:rsid wsp:val=&quot;00C43247&quot;/&gt;&lt;wsp:rsid wsp:val=&quot;00C51C50&quot;/&gt;&lt;wsp:rsid wsp:val=&quot;00C759D7&quot;/&gt;&lt;wsp:rsid wsp:val=&quot;00C76D75&quot;/&gt;&lt;wsp:rsid wsp:val=&quot;00C77B26&quot;/&gt;&lt;wsp:rsid wsp:val=&quot;00C80883&quot;/&gt;&lt;wsp:rsid wsp:val=&quot;00C90958&quot;/&gt;&lt;wsp:rsid wsp:val=&quot;00CA291F&quot;/&gt;&lt;wsp:rsid wsp:val=&quot;00CF2A6B&quot;/&gt;&lt;wsp:rsid wsp:val=&quot;00D10BC5&quot;/&gt;&lt;wsp:rsid wsp:val=&quot;00D35632&quot;/&gt;&lt;wsp:rsid wsp:val=&quot;00D658FF&quot;/&gt;&lt;wsp:rsid wsp:val=&quot;00D77B09&quot;/&gt;&lt;wsp:rsid wsp:val=&quot;00D86B6A&quot;/&gt;&lt;wsp:rsid wsp:val=&quot;00D9257F&quot;/&gt;&lt;wsp:rsid wsp:val=&quot;00DA00B2&quot;/&gt;&lt;wsp:rsid wsp:val=&quot;00DA4A66&quot;/&gt;&lt;wsp:rsid wsp:val=&quot;00DC3A15&quot;/&gt;&lt;wsp:rsid wsp:val=&quot;00DD04CD&quot;/&gt;&lt;wsp:rsid wsp:val=&quot;00DF3634&quot;/&gt;&lt;wsp:rsid wsp:val=&quot;00E0543F&quot;/&gt;&lt;wsp:rsid wsp:val=&quot;00E15D41&quot;/&gt;&lt;wsp:rsid wsp:val=&quot;00E346BF&quot;/&gt;&lt;wsp:rsid wsp:val=&quot;00E42B77&quot;/&gt;&lt;wsp:rsid wsp:val=&quot;00E64CC8&quot;/&gt;&lt;wsp:rsid wsp:val=&quot;00E7263D&quot;/&gt;&lt;wsp:rsid wsp:val=&quot;00E9617D&quot;/&gt;&lt;wsp:rsid wsp:val=&quot;00ED26A1&quot;/&gt;&lt;wsp:rsid wsp:val=&quot;00ED47FE&quot;/&gt;&lt;wsp:rsid wsp:val=&quot;00EE3D37&quot;/&gt;&lt;wsp:rsid wsp:val=&quot;00EE79EA&quot;/&gt;&lt;wsp:rsid wsp:val=&quot;00EF2729&quot;/&gt;&lt;wsp:rsid wsp:val=&quot;00EF3588&quot;/&gt;&lt;wsp:rsid wsp:val=&quot;00EF37D1&quot;/&gt;&lt;wsp:rsid wsp:val=&quot;00F11A48&quot;/&gt;&lt;wsp:rsid wsp:val=&quot;00F163D4&quot;/&gt;&lt;wsp:rsid wsp:val=&quot;00F21E67&quot;/&gt;&lt;wsp:rsid wsp:val=&quot;00F40A7C&quot;/&gt;&lt;wsp:rsid wsp:val=&quot;00F76B0D&quot;/&gt;&lt;wsp:rsid wsp:val=&quot;00F81764&quot;/&gt;&lt;wsp:rsid wsp:val=&quot;00F9004F&quot;/&gt;&lt;wsp:rsid wsp:val=&quot;00FC488B&quot;/&gt;&lt;wsp:rsid wsp:val=&quot;00FC6C95&quot;/&gt;&lt;wsp:rsid wsp:val=&quot;00FC70EF&quot;/&gt;&lt;wsp:rsid wsp:val=&quot;00FD0D7D&quot;/&gt;&lt;wsp:rsid wsp:val=&quot;00FF1CA8&quot;/&gt;&lt;wsp:rsid wsp:val=&quot;00FF2A8E&quot;/&gt;&lt;/wsp:rsids&gt;&lt;/w:docPr&gt;&lt;w:body&gt;&lt;wx:sect&gt;&lt;w:p wsp:rsidR=&quot;00000000&quot; wsp:rsidRDefault=&quot;00C76D75&quot; wsp:rsidP=&quot;00C76D75&quot;&gt;&lt;m:oMathPara&gt;&lt;m:oMath&gt;&lt;m:r&gt;&lt;w:rPr&gt;&lt;w:rFonts w:ascii=&quot;Cambria Math&quot; w:h-ansi=&quot;Cambria Math&quot; w:cs=&quot;David&quot;/&gt;&lt;wx:font wx:val=&quot;Cambria Math&quot;/&gt;&lt;w:i/&gt;&lt;w:sz w:val=&quot;28&quot;/&gt;&lt;w:sz-cs w:val=&quot;28&quot;/&gt;&lt;/w:rPr&gt;&lt;m:t&gt;nâ‰¥&lt;/m:t&gt;&lt;/m:r&gt;&lt;m:f&gt;&lt;m:fPr&gt;&lt;m:ctrlPr&gt;&lt;w:rPr&gt;&lt;w:rFonts w:ascii=&quot;Cambria Math&quot; w:h-ansi=&quot;Cambria Math&quot; w:cs=&quot;David&quot;/&gt;&lt;wx:font wx:val=&quot;Cambria Math&quot;/&gt;&lt;w:i/&gt;&lt;w:sz w:val=&quot;28&quot;/&gt;&lt;w:sz-cs w:val=&quot;28&quot;/&gt;&lt;/w:rPr&gt;&lt;/m:ctrlPr&gt;&lt;/m:fPr&gt;&lt;m:num&gt;&lt;m:sSubSup&gt;&lt;m:sSubSupPr&gt;&lt;m:ctrlPr&gt;&lt;w:rPr&gt;&lt;w:rFonts w:ascii=&quot;Cambria Math&quot; w:h-ansi=&quot;Cambria Math&quot; w:cs=&quot;David&quot;/&gt;&lt;wx:font wx:val=&quot;Cambria Math&quot;/&gt;&lt;w:i/&gt;&lt;w:sz w:val=&quot;28&quot;/&gt;&lt;w:sz-cs w:val=&quot;28&quot;/&gt;&lt;/w:rPr&gt;&lt;/m:ctrlPr&gt;&lt;/m:sSubSupPr&gt;&lt;m:e&gt;&lt;m:r&gt;&lt;w:rPr&gt;&lt;w:rFonts w:ascii=&quot;Cambria Math&quot; w:h-ansi=&quot;Cambria Math&quot; w:cs=&quot;David&quot;/&gt;&lt;wx:font wx:val=&quot;Cambria Math&quot;/&gt;&lt;w:i/&gt;&lt;w:sz w:val=&quot;28&quot;/&gt;&lt;w:sz-cs w:val=&quot;28&quot;/&gt;&lt;/w:rPr&gt;&lt;m:t&gt;z&lt;/m:t&gt;&lt;/m:r&gt;&lt;/m:e&gt;&lt;m:sub&gt;&lt;m:r&gt;&lt;w:rPr&gt;&lt;w:rFonts w:ascii=&quot;Cambria Math&quot; w:h-ansi=&quot;Cambria Math&quot; w:cs=&quot;David&quot;/&gt;&lt;wx:font wx:val=&quot;Cambria Math&quot;/&gt;&lt;w:i/&gt;&lt;w:sz w:val=&quot;28&quot;/&gt;&lt;w:sz-cs w:val=&quot;28&quot;/&gt;&lt;/w:rPr&gt;&lt;m:t&gt;1-Î±/2&lt;/m:t&gt;&lt;/m:r&gt;&lt;/m:sub&gt;&lt;m:sup&gt;&lt;m:r&gt;&lt;w:rPr&gt;&lt;w:rFonts w:ascii=&quot;Cambria Math&quot; w:h-ansi=&quot;Cambria Math&quot; w:cs=&quot;David&quot;/&gt;&lt;wx:font wx:val=&quot;Cambria Math&quot;/&gt;&lt;w:i/&gt;&lt;w:sz w:val=&quot;28&quot;/&gt;&lt;w:sz-cs w:val=&quot;28&quot;/&gt;&lt;/w:rPr&gt;&lt;m:t&gt;2&lt;/m:t&gt;&lt;/m:r&gt;&lt;/m:sup&gt;&lt;/m:sSubSup&gt;&lt;m:r&gt;&lt;w:rPr&gt;&lt;w:rFonts w:ascii=&quot;Cambria Math&quot; w:h-ansi=&quot;Cambria Math&quot; w:cs=&quot;David&quot;/&gt;&lt;wx:font wx:val=&quot;Cambria Math&quot;/&gt;&lt;w:i/&gt;&lt;w:sz w:val=&quot;28&quot;/&gt;&lt;w:sz-cs w:val=&quot;28&quot;/&gt;&lt;/w:rPr&gt;&lt;m:t&gt;âˆ™&lt;/m:t&gt;&lt;/m:r&gt;&lt;m:acc&gt;&lt;m:accPr&gt;&lt;m:ctrlPr&gt;&lt;w:rPr&gt;&lt;w:rFonts w:ascii=&quot;Cambria Math&quot; w:h-ansi=&quot;Cambria Math&quot; w:cs=&quot;David&quot;/&gt;&lt;wx:font wx:val=&quot;Cambria Math&quot;/&gt;&lt;w:i/&gt;&lt;w:sz w:val=&quot;28&quot;/&gt;&lt;w:sz-cs w:val=&quot;28&quot;/&gt;&lt;/w:rPr&gt;&lt;/m:ctrlPr&gt;&lt;/m:accPr&gt;&lt;m:e&gt;&lt;m:r&gt;&lt;w:rPr&gt;&lt;w:rFonts w:ascii=&quot;Cambria Math&quot; w:h-ansi=&quot;Cambria Math&quot; w:cs=&quot;David&quot;/&gt;&lt;wx:font wx:val=&quot;Cambria Math&quot;/&gt;&lt;w:i/&gt;&lt;w:sz w:val=&quot;28&quot;/&gt;&lt;w:sz-cs w:val=&quot;28&quot;/&gt;&lt;/w:rPr&gt;&lt;m:t&gt;p&lt;/m:t&gt;&lt;/m:r&gt;&lt;/m:e&gt;&lt;/m:acc&gt;&lt;m:r&gt;&lt;w:rPr&gt;&lt;w:rFonts w:ascii=&quot;Cambria Math&quot; w:h-ansi=&quot;Cambria Math&quot; w:cs=&quot;David&quot;/&gt;&lt;wx:font wx:val=&quot;Cambria Math&quot;/&gt;&lt;w:i/&gt;&lt;w:sz w:val=&quot;28&quot;/&gt;&lt;w:sz-cs w:val=&quot;28&quot;/&gt;&lt;/w:rPr&gt;&lt;m:t&gt;âˆ™(1-&lt;/m:t&gt;&lt;/m:r&gt;&lt;m:acc&gt;&lt;m:accPr&gt;&lt;m:ctrlPr&gt;&lt;w:rPr&gt;&lt;w:rFonts w:ascii=&quot;Cambria Math&quot; w:h-ansi=&quot;Cambria Math&quot; w:cs=&quot;David&quot;/&gt;&lt;wx:font wx:val=&quot;Cambria Math&quot;/&gt;&lt;w:i/&gt;&lt;w:sz w:val=&quot;28&quot;/&gt;&lt;w:sz-cs w:val=&quot;28&quot;/&gt;&lt;/w:rPr&gt;&lt;/m:ctrlPr&gt;&lt;/m:accPr&gt;&lt;m:e&gt;&lt;m:r&gt;&lt;w:rPr&gt;&lt;w:rFonts w:ascii=&quot;Cambria Math&quot; w:h-ansi=&quot;Cambria Math&quot; w:cs=&quot;David&quot;/&gt;&lt;wx:font wx:val=&quot;Cambria Math&quot;/&gt;&lt;w:i/&gt;&lt;w:sz w:val=&quot;28&quot;/&gt;&lt;w:sz-cs w:val=&quot;28&quot;/&gt;&lt;/w:rPr&gt;&lt;m:t&gt;p&lt;/m:t&gt;&lt;/m:r&gt;&lt;/m:e&gt;&lt;/m:acc&gt;&lt;m:r&gt;&lt;w:rPr&gt;&lt;w:rFonts w:ascii=&quot;Cambria Math&quot; w:h-ansi=&quot;Cambria Math&quot; w:cs=&quot;David&quot;/&gt;&lt;wx:font wx:val=&quot;Cambria Math&quot;/&gt;&lt;w:i/&gt;&lt;w:sz w:val=&quot;28&quot;/&gt;&lt;w:sz-cs w:val=&quot;28&quot;/&gt;&lt;/w:rPr&gt;&lt;m:t&gt;)&lt;/m:t&gt;&lt;/m:r&gt;&lt;/m:num&gt;&lt;m:den&gt;&lt;m:sSup&gt;&lt;m:sSupPr&gt;&lt;m:ctrlPr&gt;&lt;w:rPr&gt;&lt;w:rFonts w:ascii=&quot;Cambria Math&quot; w:h-ansi=&quot;Cambria Math&quot; w:cs=&quot;David&quot;/&gt;&lt;wx:font wx:val=&quot;Cambria Math&quot;/&gt;&lt;w:i/&gt;&lt;w:sz w:val=&quot;28&quot;/&gt;&lt;w:sz-cs w:val=&quot;28&quot;/&gt;&lt;/w:rPr&gt;&lt;/m:ctrlPr&gt;&lt;/m:sSupPr&gt;&lt;m:e&gt;&lt;m:r&gt;&lt;w:rPr&gt;&lt;w:rFonts w:ascii=&quot;Cambria Math&quot; w:h-ansi=&quot;Cambria Math&quot; w:cs=&quot;David&quot;/&gt;&lt;wx:font wx:val=&quot;Cambria Math&quot;/&gt;&lt;w:i/&gt;&lt;w:sz w:val=&quot;28&quot;/&gt;&lt;w:sz-cs w:val=&quot;28&quot;/&gt;&lt;/w:rPr&gt;&lt;m:t&gt;d&lt;/m:t&gt;&lt;/m:r&gt;&lt;/m:e&gt;&lt;m:sup&gt;&lt;m:r&gt;&lt;w:rPr&gt;&lt;w:rFonts w:ascii=&quot;Cambria Math&quot; w:h-ansi=&quot;Cambria Math&quot; w:cs=&quot;David&quot;/&gt;&lt;wx:font wx:val=&quot;Cambria Math&quot;/&gt;&lt;w:i/&gt;&lt;w:sz w:val=&quot;28&quot;/&gt;&lt;w:sz-cs w:val=&quot;28&quot;/&gt;&lt;/w:rPr&gt;&lt;m:t&gt;2&lt;/m:t&gt;&lt;/m:r&gt;&lt;/m:sup&gt;&lt;/m:sSup&gt;&lt;/m:den&gt;&lt;/m:f&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364" o:title="" chromakey="white"/>
          </v:shape>
        </w:pict>
      </w:r>
      <w:r w:rsidRPr="00477A47">
        <w:rPr>
          <w:rFonts w:cs="David"/>
          <w:sz w:val="28"/>
          <w:szCs w:val="28"/>
          <w:rtl/>
        </w:rPr>
        <w:fldChar w:fldCharType="end"/>
      </w:r>
      <w:r w:rsidRPr="00105B4E">
        <w:rPr>
          <w:rFonts w:cs="David" w:hint="cs"/>
          <w:sz w:val="28"/>
          <w:szCs w:val="28"/>
          <w:rtl/>
        </w:rPr>
        <w:t xml:space="preserve">. </w:t>
      </w:r>
      <w:r w:rsidRPr="00105B4E">
        <w:rPr>
          <w:rFonts w:cs="David" w:hint="cs"/>
          <w:rtl/>
        </w:rPr>
        <w:t xml:space="preserve"> </w:t>
      </w:r>
      <w:r>
        <w:rPr>
          <w:rFonts w:cs="David" w:hint="cs"/>
          <w:rtl/>
        </w:rPr>
        <w:t xml:space="preserve">כאשר  </w:t>
      </w:r>
      <w:r w:rsidRPr="00477A47">
        <w:rPr>
          <w:rFonts w:hint="cs"/>
          <w:position w:val="-6"/>
        </w:rPr>
        <w:pict>
          <v:shape id="_x0000_i1227" type="#_x0000_t75" style="width:6.7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200&quot;/&gt;&lt;w:doNotEmbedSystemFonts/&gt;&lt;w:stylePaneFormatFilter w:val=&quot;3F01&quot;/&gt;&lt;w:defaultTabStop w:val=&quot;720&quot;/&gt;&lt;w:drawingGridHorizontalSpacing w:val=&quot;187&quot;/&gt;&lt;w:displayVerticalDrawingGridEvery w:val=&quot;2&quot;/&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applyBreakingRules/&gt;&lt;w:wrapTextWithPunct/&gt;&lt;w:useAsianBreakRules/&gt;&lt;w:dontGrowAutofit/&gt;&lt;/w:compat&gt;&lt;wsp:rsids&gt;&lt;wsp:rsidRoot wsp:val=&quot;007B6463&quot;/&gt;&lt;wsp:rsid wsp:val=&quot;000034D4&quot;/&gt;&lt;wsp:rsid wsp:val=&quot;000153FE&quot;/&gt;&lt;wsp:rsid wsp:val=&quot;000175E9&quot;/&gt;&lt;wsp:rsid wsp:val=&quot;00094152&quot;/&gt;&lt;wsp:rsid wsp:val=&quot;000B1321&quot;/&gt;&lt;wsp:rsid wsp:val=&quot;000B4CCF&quot;/&gt;&lt;wsp:rsid wsp:val=&quot;000C50CC&quot;/&gt;&lt;wsp:rsid wsp:val=&quot;000E4435&quot;/&gt;&lt;wsp:rsid wsp:val=&quot;000F0590&quot;/&gt;&lt;wsp:rsid wsp:val=&quot;000F5D79&quot;/&gt;&lt;wsp:rsid wsp:val=&quot;000F6DD2&quot;/&gt;&lt;wsp:rsid wsp:val=&quot;00101959&quot;/&gt;&lt;wsp:rsid wsp:val=&quot;00105B4E&quot;/&gt;&lt;wsp:rsid wsp:val=&quot;001260E0&quot;/&gt;&lt;wsp:rsid wsp:val=&quot;001606BF&quot;/&gt;&lt;wsp:rsid wsp:val=&quot;00162675&quot;/&gt;&lt;wsp:rsid wsp:val=&quot;001704E6&quot;/&gt;&lt;wsp:rsid wsp:val=&quot;00183D1D&quot;/&gt;&lt;wsp:rsid wsp:val=&quot;001919B9&quot;/&gt;&lt;wsp:rsid wsp:val=&quot;001A4C10&quot;/&gt;&lt;wsp:rsid wsp:val=&quot;001A5FFD&quot;/&gt;&lt;wsp:rsid wsp:val=&quot;001B2F70&quot;/&gt;&lt;wsp:rsid wsp:val=&quot;001D3AA0&quot;/&gt;&lt;wsp:rsid wsp:val=&quot;002042F4&quot;/&gt;&lt;wsp:rsid wsp:val=&quot;002162F1&quot;/&gt;&lt;wsp:rsid wsp:val=&quot;00217868&quot;/&gt;&lt;wsp:rsid wsp:val=&quot;00245EE9&quot;/&gt;&lt;wsp:rsid wsp:val=&quot;002466FB&quot;/&gt;&lt;wsp:rsid wsp:val=&quot;00247002&quot;/&gt;&lt;wsp:rsid wsp:val=&quot;002531AD&quot;/&gt;&lt;wsp:rsid wsp:val=&quot;00263344&quot;/&gt;&lt;wsp:rsid wsp:val=&quot;00272BC4&quot;/&gt;&lt;wsp:rsid wsp:val=&quot;0029388C&quot;/&gt;&lt;wsp:rsid wsp:val=&quot;002A6521&quot;/&gt;&lt;wsp:rsid wsp:val=&quot;002D1310&quot;/&gt;&lt;wsp:rsid wsp:val=&quot;002D2C00&quot;/&gt;&lt;wsp:rsid wsp:val=&quot;002F0D54&quot;/&gt;&lt;wsp:rsid wsp:val=&quot;002F50E8&quot;/&gt;&lt;wsp:rsid wsp:val=&quot;00310B05&quot;/&gt;&lt;wsp:rsid wsp:val=&quot;0032497F&quot;/&gt;&lt;wsp:rsid wsp:val=&quot;00353985&quot;/&gt;&lt;wsp:rsid wsp:val=&quot;0035780C&quot;/&gt;&lt;wsp:rsid wsp:val=&quot;00374349&quot;/&gt;&lt;wsp:rsid wsp:val=&quot;00392F88&quot;/&gt;&lt;wsp:rsid wsp:val=&quot;003B707A&quot;/&gt;&lt;wsp:rsid wsp:val=&quot;003C25F9&quot;/&gt;&lt;wsp:rsid wsp:val=&quot;003D1FE5&quot;/&gt;&lt;wsp:rsid wsp:val=&quot;003E5B57&quot;/&gt;&lt;wsp:rsid wsp:val=&quot;003F6017&quot;/&gt;&lt;wsp:rsid wsp:val=&quot;00407FEF&quot;/&gt;&lt;wsp:rsid wsp:val=&quot;00425532&quot;/&gt;&lt;wsp:rsid wsp:val=&quot;00443B21&quot;/&gt;&lt;wsp:rsid wsp:val=&quot;00445A98&quot;/&gt;&lt;wsp:rsid wsp:val=&quot;004468EA&quot;/&gt;&lt;wsp:rsid wsp:val=&quot;00477723&quot;/&gt;&lt;wsp:rsid wsp:val=&quot;00477A47&quot;/&gt;&lt;wsp:rsid wsp:val=&quot;004854E0&quot;/&gt;&lt;wsp:rsid wsp:val=&quot;004A31F4&quot;/&gt;&lt;wsp:rsid wsp:val=&quot;004A4607&quot;/&gt;&lt;wsp:rsid wsp:val=&quot;004A6D27&quot;/&gt;&lt;wsp:rsid wsp:val=&quot;004D5258&quot;/&gt;&lt;wsp:rsid wsp:val=&quot;004E7215&quot;/&gt;&lt;wsp:rsid wsp:val=&quot;004F25D2&quot;/&gt;&lt;wsp:rsid wsp:val=&quot;004F37F7&quot;/&gt;&lt;wsp:rsid wsp:val=&quot;004F51FE&quot;/&gt;&lt;wsp:rsid wsp:val=&quot;004F7106&quot;/&gt;&lt;wsp:rsid wsp:val=&quot;00522DF4&quot;/&gt;&lt;wsp:rsid wsp:val=&quot;00533E1A&quot;/&gt;&lt;wsp:rsid wsp:val=&quot;0054740D&quot;/&gt;&lt;wsp:rsid wsp:val=&quot;005527E1&quot;/&gt;&lt;wsp:rsid wsp:val=&quot;00555D03&quot;/&gt;&lt;wsp:rsid wsp:val=&quot;00570DC8&quot;/&gt;&lt;wsp:rsid wsp:val=&quot;00570ECC&quot;/&gt;&lt;wsp:rsid wsp:val=&quot;00580CF6&quot;/&gt;&lt;wsp:rsid wsp:val=&quot;00584078&quot;/&gt;&lt;wsp:rsid wsp:val=&quot;005970FA&quot;/&gt;&lt;wsp:rsid wsp:val=&quot;005C29D8&quot;/&gt;&lt;wsp:rsid wsp:val=&quot;005D3087&quot;/&gt;&lt;wsp:rsid wsp:val=&quot;005E64DB&quot;/&gt;&lt;wsp:rsid wsp:val=&quot;005E6577&quot;/&gt;&lt;wsp:rsid wsp:val=&quot;005E68A2&quot;/&gt;&lt;wsp:rsid wsp:val=&quot;0062253A&quot;/&gt;&lt;wsp:rsid wsp:val=&quot;00652F2B&quot;/&gt;&lt;wsp:rsid wsp:val=&quot;00657044&quot;/&gt;&lt;wsp:rsid wsp:val=&quot;006618D3&quot;/&gt;&lt;wsp:rsid wsp:val=&quot;00677DB3&quot;/&gt;&lt;wsp:rsid wsp:val=&quot;00690CBE&quot;/&gt;&lt;wsp:rsid wsp:val=&quot;006946DE&quot;/&gt;&lt;wsp:rsid wsp:val=&quot;006B30B5&quot;/&gt;&lt;wsp:rsid wsp:val=&quot;006C2714&quot;/&gt;&lt;wsp:rsid wsp:val=&quot;006C5520&quot;/&gt;&lt;wsp:rsid wsp:val=&quot;006D1F29&quot;/&gt;&lt;wsp:rsid wsp:val=&quot;006F67C7&quot;/&gt;&lt;wsp:rsid wsp:val=&quot;00704A76&quot;/&gt;&lt;wsp:rsid wsp:val=&quot;00711141&quot;/&gt;&lt;wsp:rsid wsp:val=&quot;00711EE7&quot;/&gt;&lt;wsp:rsid wsp:val=&quot;00714490&quot;/&gt;&lt;wsp:rsid wsp:val=&quot;00734045&quot;/&gt;&lt;wsp:rsid wsp:val=&quot;00773F9D&quot;/&gt;&lt;wsp:rsid wsp:val=&quot;007759AD&quot;/&gt;&lt;wsp:rsid wsp:val=&quot;0078532C&quot;/&gt;&lt;wsp:rsid wsp:val=&quot;0078611F&quot;/&gt;&lt;wsp:rsid wsp:val=&quot;00794002&quot;/&gt;&lt;wsp:rsid wsp:val=&quot;00796989&quot;/&gt;&lt;wsp:rsid wsp:val=&quot;007A11F1&quot;/&gt;&lt;wsp:rsid wsp:val=&quot;007A54ED&quot;/&gt;&lt;wsp:rsid wsp:val=&quot;007B6463&quot;/&gt;&lt;wsp:rsid wsp:val=&quot;007B7E39&quot;/&gt;&lt;wsp:rsid wsp:val=&quot;007C249E&quot;/&gt;&lt;wsp:rsid wsp:val=&quot;007C3D9E&quot;/&gt;&lt;wsp:rsid wsp:val=&quot;00801DB3&quot;/&gt;&lt;wsp:rsid wsp:val=&quot;00805972&quot;/&gt;&lt;wsp:rsid wsp:val=&quot;0084389D&quot;/&gt;&lt;wsp:rsid wsp:val=&quot;00847D10&quot;/&gt;&lt;wsp:rsid wsp:val=&quot;008734BC&quot;/&gt;&lt;wsp:rsid wsp:val=&quot;008A671E&quot;/&gt;&lt;wsp:rsid wsp:val=&quot;008D38E2&quot;/&gt;&lt;wsp:rsid wsp:val=&quot;008D66EA&quot;/&gt;&lt;wsp:rsid wsp:val=&quot;008E72AB&quot;/&gt;&lt;wsp:rsid wsp:val=&quot;00900786&quot;/&gt;&lt;wsp:rsid wsp:val=&quot;00907F2A&quot;/&gt;&lt;wsp:rsid wsp:val=&quot;009174AD&quot;/&gt;&lt;wsp:rsid wsp:val=&quot;00925D2D&quot;/&gt;&lt;wsp:rsid wsp:val=&quot;00942BCE&quot;/&gt;&lt;wsp:rsid wsp:val=&quot;009547A7&quot;/&gt;&lt;wsp:rsid wsp:val=&quot;0096756B&quot;/&gt;&lt;wsp:rsid wsp:val=&quot;009A08A1&quot;/&gt;&lt;wsp:rsid wsp:val=&quot;009A19E4&quot;/&gt;&lt;wsp:rsid wsp:val=&quot;009B5E29&quot;/&gt;&lt;wsp:rsid wsp:val=&quot;009B7EDF&quot;/&gt;&lt;wsp:rsid wsp:val=&quot;00A238A3&quot;/&gt;&lt;wsp:rsid wsp:val=&quot;00A26AA3&quot;/&gt;&lt;wsp:rsid wsp:val=&quot;00A50958&quot;/&gt;&lt;wsp:rsid wsp:val=&quot;00A603B2&quot;/&gt;&lt;wsp:rsid wsp:val=&quot;00A70A18&quot;/&gt;&lt;wsp:rsid wsp:val=&quot;00AA3180&quot;/&gt;&lt;wsp:rsid wsp:val=&quot;00AD6A3E&quot;/&gt;&lt;wsp:rsid wsp:val=&quot;00AE76FB&quot;/&gt;&lt;wsp:rsid wsp:val=&quot;00B14268&quot;/&gt;&lt;wsp:rsid wsp:val=&quot;00B143FA&quot;/&gt;&lt;wsp:rsid wsp:val=&quot;00B161AE&quot;/&gt;&lt;wsp:rsid wsp:val=&quot;00BA1815&quot;/&gt;&lt;wsp:rsid wsp:val=&quot;00BA5DDD&quot;/&gt;&lt;wsp:rsid wsp:val=&quot;00BA767E&quot;/&gt;&lt;wsp:rsid wsp:val=&quot;00BA7A74&quot;/&gt;&lt;wsp:rsid wsp:val=&quot;00BB0EDB&quot;/&gt;&lt;wsp:rsid wsp:val=&quot;00BB3DA6&quot;/&gt;&lt;wsp:rsid wsp:val=&quot;00BB4FEA&quot;/&gt;&lt;wsp:rsid wsp:val=&quot;00BC3745&quot;/&gt;&lt;wsp:rsid wsp:val=&quot;00BE7F80&quot;/&gt;&lt;wsp:rsid wsp:val=&quot;00BF34A6&quot;/&gt;&lt;wsp:rsid wsp:val=&quot;00BF5734&quot;/&gt;&lt;wsp:rsid wsp:val=&quot;00C43247&quot;/&gt;&lt;wsp:rsid wsp:val=&quot;00C51C50&quot;/&gt;&lt;wsp:rsid wsp:val=&quot;00C759D7&quot;/&gt;&lt;wsp:rsid wsp:val=&quot;00C77B26&quot;/&gt;&lt;wsp:rsid wsp:val=&quot;00C80883&quot;/&gt;&lt;wsp:rsid wsp:val=&quot;00C90958&quot;/&gt;&lt;wsp:rsid wsp:val=&quot;00CA291F&quot;/&gt;&lt;wsp:rsid wsp:val=&quot;00CF2A6B&quot;/&gt;&lt;wsp:rsid wsp:val=&quot;00D10BC5&quot;/&gt;&lt;wsp:rsid wsp:val=&quot;00D35632&quot;/&gt;&lt;wsp:rsid wsp:val=&quot;00D658FF&quot;/&gt;&lt;wsp:rsid wsp:val=&quot;00D77B09&quot;/&gt;&lt;wsp:rsid wsp:val=&quot;00D86B6A&quot;/&gt;&lt;wsp:rsid wsp:val=&quot;00D9257F&quot;/&gt;&lt;wsp:rsid wsp:val=&quot;00DA00B2&quot;/&gt;&lt;wsp:rsid wsp:val=&quot;00DA4A66&quot;/&gt;&lt;wsp:rsid wsp:val=&quot;00DC3A15&quot;/&gt;&lt;wsp:rsid wsp:val=&quot;00DD04CD&quot;/&gt;&lt;wsp:rsid wsp:val=&quot;00DF3634&quot;/&gt;&lt;wsp:rsid wsp:val=&quot;00E0543F&quot;/&gt;&lt;wsp:rsid wsp:val=&quot;00E15D41&quot;/&gt;&lt;wsp:rsid wsp:val=&quot;00E346BF&quot;/&gt;&lt;wsp:rsid wsp:val=&quot;00E42B77&quot;/&gt;&lt;wsp:rsid wsp:val=&quot;00E64CC8&quot;/&gt;&lt;wsp:rsid wsp:val=&quot;00E7263D&quot;/&gt;&lt;wsp:rsid wsp:val=&quot;00E9617D&quot;/&gt;&lt;wsp:rsid wsp:val=&quot;00ED26A1&quot;/&gt;&lt;wsp:rsid wsp:val=&quot;00ED47FE&quot;/&gt;&lt;wsp:rsid wsp:val=&quot;00EE3D37&quot;/&gt;&lt;wsp:rsid wsp:val=&quot;00EE79EA&quot;/&gt;&lt;wsp:rsid wsp:val=&quot;00EF2729&quot;/&gt;&lt;wsp:rsid wsp:val=&quot;00EF3588&quot;/&gt;&lt;wsp:rsid wsp:val=&quot;00EF37D1&quot;/&gt;&lt;wsp:rsid wsp:val=&quot;00F11A48&quot;/&gt;&lt;wsp:rsid wsp:val=&quot;00F163D4&quot;/&gt;&lt;wsp:rsid wsp:val=&quot;00F21E67&quot;/&gt;&lt;wsp:rsid wsp:val=&quot;00F40A7C&quot;/&gt;&lt;wsp:rsid wsp:val=&quot;00F76B0D&quot;/&gt;&lt;wsp:rsid wsp:val=&quot;00F81764&quot;/&gt;&lt;wsp:rsid wsp:val=&quot;00F9004F&quot;/&gt;&lt;wsp:rsid wsp:val=&quot;00FC488B&quot;/&gt;&lt;wsp:rsid wsp:val=&quot;00FC6C95&quot;/&gt;&lt;wsp:rsid wsp:val=&quot;00FC70EF&quot;/&gt;&lt;wsp:rsid wsp:val=&quot;00FD0D7D&quot;/&gt;&lt;wsp:rsid wsp:val=&quot;00FF1CA8&quot;/&gt;&lt;wsp:rsid wsp:val=&quot;00FF2A8E&quot;/&gt;&lt;/wsp:rsids&gt;&lt;/w:docPr&gt;&lt;w:body&gt;&lt;wx:sect&gt;&lt;w:p wsp:rsidR=&quot;00000000&quot; wsp:rsidRDefault=&quot;00A603B2&quot; wsp:rsidP=&quot;00A603B2&quot;&gt;&lt;m:oMathPara&gt;&lt;m:oMath&gt;&lt;m:acc&gt;&lt;m:accPr&gt;&lt;m:ctrlPr&gt;&lt;w:rPr&gt;&lt;w:rFonts w:ascii=&quot;Cambria Math&quot; w:h-ansi=&quot;Cambria Math&quot; w:cs=&quot;David&quot;/&gt;&lt;wx:font wx:val=&quot;Cambria Math&quot;/&gt;&lt;w:sz w:val=&quot;24&quot;/&gt;&lt;w:sz-cs w:val=&quot;24&quot;/&gt;&lt;/w:rPr&gt;&lt;/m:ctrlPr&gt;&lt;/m:accPr&gt;&lt;m:e&gt;&lt;m:r&gt;&lt;w:rPr&gt;&lt;w:rFonts w:ascii=&quot;Cambria Math&quot; w:h-ansi=&quot;Cambria Math&quot; w:cs=&quot;David&quot;/&gt;&lt;wx:font wx:val=&quot;Cambria Math&quot;/&gt;&lt;w:i/&gt;&lt;w:sz w:val=&quot;24&quot;/&gt;&lt;w:sz-cs w:val=&quot;24&quot;/&gt;&lt;/w:rPr&gt;&lt;m:t&gt;p&lt;/m:t&gt;&lt;/m:r&gt;&lt;/m:e&gt;&lt;/m:acc&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362" o:title="" chromakey="white"/>
          </v:shape>
        </w:pict>
      </w:r>
      <w:r>
        <w:rPr>
          <w:rFonts w:cs="David" w:hint="cs"/>
          <w:rtl/>
        </w:rPr>
        <w:t xml:space="preserve">  הוא הערך הקרוב ביותר ל- 0.5 שיכול להתקבל.</w:t>
      </w:r>
    </w:p>
    <w:p w:rsidR="00B6178B" w:rsidRPr="00105B4E" w:rsidRDefault="00B6178B" w:rsidP="00B6178B">
      <w:pPr>
        <w:bidi/>
        <w:ind w:right="230" w:hanging="230"/>
        <w:rPr>
          <w:rFonts w:cs="David" w:hint="cs"/>
          <w:rtl/>
        </w:rPr>
      </w:pPr>
      <w:r w:rsidRPr="00105B4E">
        <w:rPr>
          <w:rFonts w:cs="David" w:hint="cs"/>
          <w:rtl/>
        </w:rPr>
        <w:t xml:space="preserve">אם לא שוללים את האופציה ש-  </w:t>
      </w:r>
      <w:r w:rsidRPr="00477A47">
        <w:rPr>
          <w:rFonts w:cs="David"/>
          <w:rtl/>
        </w:rPr>
        <w:fldChar w:fldCharType="begin"/>
      </w:r>
      <w:r w:rsidRPr="00477A47">
        <w:rPr>
          <w:rFonts w:cs="David"/>
          <w:rtl/>
        </w:rPr>
        <w:instrText xml:space="preserve"> </w:instrText>
      </w:r>
      <w:r w:rsidRPr="00477A47">
        <w:rPr>
          <w:rFonts w:cs="David"/>
        </w:rPr>
        <w:instrText>QUOTE</w:instrText>
      </w:r>
      <w:r w:rsidRPr="00477A47">
        <w:rPr>
          <w:rFonts w:cs="David"/>
          <w:rtl/>
        </w:rPr>
        <w:instrText xml:space="preserve"> </w:instrText>
      </w:r>
      <w:r w:rsidRPr="00477A47">
        <w:rPr>
          <w:rFonts w:hint="cs"/>
          <w:position w:val="-6"/>
        </w:rPr>
        <w:pict>
          <v:shape id="_x0000_i1228" type="#_x0000_t75" style="width:6.7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200&quot;/&gt;&lt;w:doNotEmbedSystemFonts/&gt;&lt;w:stylePaneFormatFilter w:val=&quot;3F01&quot;/&gt;&lt;w:defaultTabStop w:val=&quot;720&quot;/&gt;&lt;w:drawingGridHorizontalSpacing w:val=&quot;187&quot;/&gt;&lt;w:displayVerticalDrawingGridEvery w:val=&quot;2&quot;/&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applyBreakingRules/&gt;&lt;w:wrapTextWithPunct/&gt;&lt;w:useAsianBreakRules/&gt;&lt;w:dontGrowAutofit/&gt;&lt;/w:compat&gt;&lt;wsp:rsids&gt;&lt;wsp:rsidRoot wsp:val=&quot;007B6463&quot;/&gt;&lt;wsp:rsid wsp:val=&quot;000034D4&quot;/&gt;&lt;wsp:rsid wsp:val=&quot;000153FE&quot;/&gt;&lt;wsp:rsid wsp:val=&quot;000175E9&quot;/&gt;&lt;wsp:rsid wsp:val=&quot;00094152&quot;/&gt;&lt;wsp:rsid wsp:val=&quot;000B1321&quot;/&gt;&lt;wsp:rsid wsp:val=&quot;000B4CCF&quot;/&gt;&lt;wsp:rsid wsp:val=&quot;000C50CC&quot;/&gt;&lt;wsp:rsid wsp:val=&quot;000E4435&quot;/&gt;&lt;wsp:rsid wsp:val=&quot;000F0590&quot;/&gt;&lt;wsp:rsid wsp:val=&quot;000F5D79&quot;/&gt;&lt;wsp:rsid wsp:val=&quot;000F6DD2&quot;/&gt;&lt;wsp:rsid wsp:val=&quot;00101959&quot;/&gt;&lt;wsp:rsid wsp:val=&quot;00105B4E&quot;/&gt;&lt;wsp:rsid wsp:val=&quot;001260E0&quot;/&gt;&lt;wsp:rsid wsp:val=&quot;001606BF&quot;/&gt;&lt;wsp:rsid wsp:val=&quot;00162675&quot;/&gt;&lt;wsp:rsid wsp:val=&quot;001704E6&quot;/&gt;&lt;wsp:rsid wsp:val=&quot;00183D1D&quot;/&gt;&lt;wsp:rsid wsp:val=&quot;001919B9&quot;/&gt;&lt;wsp:rsid wsp:val=&quot;001A4C10&quot;/&gt;&lt;wsp:rsid wsp:val=&quot;001A5FFD&quot;/&gt;&lt;wsp:rsid wsp:val=&quot;001B2F70&quot;/&gt;&lt;wsp:rsid wsp:val=&quot;001D3AA0&quot;/&gt;&lt;wsp:rsid wsp:val=&quot;002042F4&quot;/&gt;&lt;wsp:rsid wsp:val=&quot;002162F1&quot;/&gt;&lt;wsp:rsid wsp:val=&quot;00217868&quot;/&gt;&lt;wsp:rsid wsp:val=&quot;00245EE9&quot;/&gt;&lt;wsp:rsid wsp:val=&quot;002466FB&quot;/&gt;&lt;wsp:rsid wsp:val=&quot;00247002&quot;/&gt;&lt;wsp:rsid wsp:val=&quot;002531AD&quot;/&gt;&lt;wsp:rsid wsp:val=&quot;00263344&quot;/&gt;&lt;wsp:rsid wsp:val=&quot;00272BC4&quot;/&gt;&lt;wsp:rsid wsp:val=&quot;0029388C&quot;/&gt;&lt;wsp:rsid wsp:val=&quot;002A6521&quot;/&gt;&lt;wsp:rsid wsp:val=&quot;002D1310&quot;/&gt;&lt;wsp:rsid wsp:val=&quot;002D2C00&quot;/&gt;&lt;wsp:rsid wsp:val=&quot;002F0D54&quot;/&gt;&lt;wsp:rsid wsp:val=&quot;002F50E8&quot;/&gt;&lt;wsp:rsid wsp:val=&quot;00310B05&quot;/&gt;&lt;wsp:rsid wsp:val=&quot;0032497F&quot;/&gt;&lt;wsp:rsid wsp:val=&quot;00353985&quot;/&gt;&lt;wsp:rsid wsp:val=&quot;0035780C&quot;/&gt;&lt;wsp:rsid wsp:val=&quot;00374349&quot;/&gt;&lt;wsp:rsid wsp:val=&quot;00392F88&quot;/&gt;&lt;wsp:rsid wsp:val=&quot;003B707A&quot;/&gt;&lt;wsp:rsid wsp:val=&quot;003C25F9&quot;/&gt;&lt;wsp:rsid wsp:val=&quot;003D1FE5&quot;/&gt;&lt;wsp:rsid wsp:val=&quot;003E5B57&quot;/&gt;&lt;wsp:rsid wsp:val=&quot;003F6017&quot;/&gt;&lt;wsp:rsid wsp:val=&quot;00407FEF&quot;/&gt;&lt;wsp:rsid wsp:val=&quot;00425532&quot;/&gt;&lt;wsp:rsid wsp:val=&quot;00443B21&quot;/&gt;&lt;wsp:rsid wsp:val=&quot;00445A98&quot;/&gt;&lt;wsp:rsid wsp:val=&quot;004468EA&quot;/&gt;&lt;wsp:rsid wsp:val=&quot;00477723&quot;/&gt;&lt;wsp:rsid wsp:val=&quot;00477A47&quot;/&gt;&lt;wsp:rsid wsp:val=&quot;004854E0&quot;/&gt;&lt;wsp:rsid wsp:val=&quot;004A31F4&quot;/&gt;&lt;wsp:rsid wsp:val=&quot;004A4607&quot;/&gt;&lt;wsp:rsid wsp:val=&quot;004A6D27&quot;/&gt;&lt;wsp:rsid wsp:val=&quot;004D5258&quot;/&gt;&lt;wsp:rsid wsp:val=&quot;004E7215&quot;/&gt;&lt;wsp:rsid wsp:val=&quot;004F25D2&quot;/&gt;&lt;wsp:rsid wsp:val=&quot;004F37F7&quot;/&gt;&lt;wsp:rsid wsp:val=&quot;004F51FE&quot;/&gt;&lt;wsp:rsid wsp:val=&quot;004F7106&quot;/&gt;&lt;wsp:rsid wsp:val=&quot;00522DF4&quot;/&gt;&lt;wsp:rsid wsp:val=&quot;00533E1A&quot;/&gt;&lt;wsp:rsid wsp:val=&quot;0054740D&quot;/&gt;&lt;wsp:rsid wsp:val=&quot;005527E1&quot;/&gt;&lt;wsp:rsid wsp:val=&quot;00555D03&quot;/&gt;&lt;wsp:rsid wsp:val=&quot;00570DC8&quot;/&gt;&lt;wsp:rsid wsp:val=&quot;00570ECC&quot;/&gt;&lt;wsp:rsid wsp:val=&quot;00580CF6&quot;/&gt;&lt;wsp:rsid wsp:val=&quot;00584078&quot;/&gt;&lt;wsp:rsid wsp:val=&quot;005970FA&quot;/&gt;&lt;wsp:rsid wsp:val=&quot;005C29D8&quot;/&gt;&lt;wsp:rsid wsp:val=&quot;005D3087&quot;/&gt;&lt;wsp:rsid wsp:val=&quot;005E64DB&quot;/&gt;&lt;wsp:rsid wsp:val=&quot;005E6577&quot;/&gt;&lt;wsp:rsid wsp:val=&quot;005E68A2&quot;/&gt;&lt;wsp:rsid wsp:val=&quot;0062253A&quot;/&gt;&lt;wsp:rsid wsp:val=&quot;00652F2B&quot;/&gt;&lt;wsp:rsid wsp:val=&quot;00657044&quot;/&gt;&lt;wsp:rsid wsp:val=&quot;006618D3&quot;/&gt;&lt;wsp:rsid wsp:val=&quot;00677DB3&quot;/&gt;&lt;wsp:rsid wsp:val=&quot;00690CBE&quot;/&gt;&lt;wsp:rsid wsp:val=&quot;006946DE&quot;/&gt;&lt;wsp:rsid wsp:val=&quot;006B30B5&quot;/&gt;&lt;wsp:rsid wsp:val=&quot;006C2714&quot;/&gt;&lt;wsp:rsid wsp:val=&quot;006C5520&quot;/&gt;&lt;wsp:rsid wsp:val=&quot;006D1F29&quot;/&gt;&lt;wsp:rsid wsp:val=&quot;006F67C7&quot;/&gt;&lt;wsp:rsid wsp:val=&quot;00704A76&quot;/&gt;&lt;wsp:rsid wsp:val=&quot;00711141&quot;/&gt;&lt;wsp:rsid wsp:val=&quot;00711EE7&quot;/&gt;&lt;wsp:rsid wsp:val=&quot;00714490&quot;/&gt;&lt;wsp:rsid wsp:val=&quot;00734045&quot;/&gt;&lt;wsp:rsid wsp:val=&quot;00773F9D&quot;/&gt;&lt;wsp:rsid wsp:val=&quot;007759AD&quot;/&gt;&lt;wsp:rsid wsp:val=&quot;0078532C&quot;/&gt;&lt;wsp:rsid wsp:val=&quot;0078611F&quot;/&gt;&lt;wsp:rsid wsp:val=&quot;00794002&quot;/&gt;&lt;wsp:rsid wsp:val=&quot;00796989&quot;/&gt;&lt;wsp:rsid wsp:val=&quot;007A11F1&quot;/&gt;&lt;wsp:rsid wsp:val=&quot;007A54ED&quot;/&gt;&lt;wsp:rsid wsp:val=&quot;007B6463&quot;/&gt;&lt;wsp:rsid wsp:val=&quot;007B7E39&quot;/&gt;&lt;wsp:rsid wsp:val=&quot;007C249E&quot;/&gt;&lt;wsp:rsid wsp:val=&quot;007C3D9E&quot;/&gt;&lt;wsp:rsid wsp:val=&quot;00801DB3&quot;/&gt;&lt;wsp:rsid wsp:val=&quot;00805972&quot;/&gt;&lt;wsp:rsid wsp:val=&quot;0084389D&quot;/&gt;&lt;wsp:rsid wsp:val=&quot;00847D10&quot;/&gt;&lt;wsp:rsid wsp:val=&quot;008734BC&quot;/&gt;&lt;wsp:rsid wsp:val=&quot;008A671E&quot;/&gt;&lt;wsp:rsid wsp:val=&quot;008D38E2&quot;/&gt;&lt;wsp:rsid wsp:val=&quot;008D66EA&quot;/&gt;&lt;wsp:rsid wsp:val=&quot;008E72AB&quot;/&gt;&lt;wsp:rsid wsp:val=&quot;00900786&quot;/&gt;&lt;wsp:rsid wsp:val=&quot;00907F2A&quot;/&gt;&lt;wsp:rsid wsp:val=&quot;009174AD&quot;/&gt;&lt;wsp:rsid wsp:val=&quot;00925D2D&quot;/&gt;&lt;wsp:rsid wsp:val=&quot;00942BCE&quot;/&gt;&lt;wsp:rsid wsp:val=&quot;009547A7&quot;/&gt;&lt;wsp:rsid wsp:val=&quot;0096756B&quot;/&gt;&lt;wsp:rsid wsp:val=&quot;009A08A1&quot;/&gt;&lt;wsp:rsid wsp:val=&quot;009A19E4&quot;/&gt;&lt;wsp:rsid wsp:val=&quot;009B5E29&quot;/&gt;&lt;wsp:rsid wsp:val=&quot;009B7EDF&quot;/&gt;&lt;wsp:rsid wsp:val=&quot;00A238A3&quot;/&gt;&lt;wsp:rsid wsp:val=&quot;00A26AA3&quot;/&gt;&lt;wsp:rsid wsp:val=&quot;00A50958&quot;/&gt;&lt;wsp:rsid wsp:val=&quot;00A70A18&quot;/&gt;&lt;wsp:rsid wsp:val=&quot;00AA3180&quot;/&gt;&lt;wsp:rsid wsp:val=&quot;00AD6A3E&quot;/&gt;&lt;wsp:rsid wsp:val=&quot;00AE76FB&quot;/&gt;&lt;wsp:rsid wsp:val=&quot;00B14268&quot;/&gt;&lt;wsp:rsid wsp:val=&quot;00B143FA&quot;/&gt;&lt;wsp:rsid wsp:val=&quot;00B161AE&quot;/&gt;&lt;wsp:rsid wsp:val=&quot;00BA1815&quot;/&gt;&lt;wsp:rsid wsp:val=&quot;00BA5DDD&quot;/&gt;&lt;wsp:rsid wsp:val=&quot;00BA767E&quot;/&gt;&lt;wsp:rsid wsp:val=&quot;00BA7A74&quot;/&gt;&lt;wsp:rsid wsp:val=&quot;00BB0EDB&quot;/&gt;&lt;wsp:rsid wsp:val=&quot;00BB3DA6&quot;/&gt;&lt;wsp:rsid wsp:val=&quot;00BB4FEA&quot;/&gt;&lt;wsp:rsid wsp:val=&quot;00BC3745&quot;/&gt;&lt;wsp:rsid wsp:val=&quot;00BD6B26&quot;/&gt;&lt;wsp:rsid wsp:val=&quot;00BE7F80&quot;/&gt;&lt;wsp:rsid wsp:val=&quot;00BF34A6&quot;/&gt;&lt;wsp:rsid wsp:val=&quot;00BF5734&quot;/&gt;&lt;wsp:rsid wsp:val=&quot;00C43247&quot;/&gt;&lt;wsp:rsid wsp:val=&quot;00C51C50&quot;/&gt;&lt;wsp:rsid wsp:val=&quot;00C759D7&quot;/&gt;&lt;wsp:rsid wsp:val=&quot;00C77B26&quot;/&gt;&lt;wsp:rsid wsp:val=&quot;00C80883&quot;/&gt;&lt;wsp:rsid wsp:val=&quot;00C90958&quot;/&gt;&lt;wsp:rsid wsp:val=&quot;00CA291F&quot;/&gt;&lt;wsp:rsid wsp:val=&quot;00CF2A6B&quot;/&gt;&lt;wsp:rsid wsp:val=&quot;00D10BC5&quot;/&gt;&lt;wsp:rsid wsp:val=&quot;00D35632&quot;/&gt;&lt;wsp:rsid wsp:val=&quot;00D658FF&quot;/&gt;&lt;wsp:rsid wsp:val=&quot;00D77B09&quot;/&gt;&lt;wsp:rsid wsp:val=&quot;00D86B6A&quot;/&gt;&lt;wsp:rsid wsp:val=&quot;00D9257F&quot;/&gt;&lt;wsp:rsid wsp:val=&quot;00DA00B2&quot;/&gt;&lt;wsp:rsid wsp:val=&quot;00DA4A66&quot;/&gt;&lt;wsp:rsid wsp:val=&quot;00DC3A15&quot;/&gt;&lt;wsp:rsid wsp:val=&quot;00DD04CD&quot;/&gt;&lt;wsp:rsid wsp:val=&quot;00DF3634&quot;/&gt;&lt;wsp:rsid wsp:val=&quot;00E0543F&quot;/&gt;&lt;wsp:rsid wsp:val=&quot;00E15D41&quot;/&gt;&lt;wsp:rsid wsp:val=&quot;00E346BF&quot;/&gt;&lt;wsp:rsid wsp:val=&quot;00E42B77&quot;/&gt;&lt;wsp:rsid wsp:val=&quot;00E64CC8&quot;/&gt;&lt;wsp:rsid wsp:val=&quot;00E7263D&quot;/&gt;&lt;wsp:rsid wsp:val=&quot;00E9617D&quot;/&gt;&lt;wsp:rsid wsp:val=&quot;00ED26A1&quot;/&gt;&lt;wsp:rsid wsp:val=&quot;00ED47FE&quot;/&gt;&lt;wsp:rsid wsp:val=&quot;00EE3D37&quot;/&gt;&lt;wsp:rsid wsp:val=&quot;00EE79EA&quot;/&gt;&lt;wsp:rsid wsp:val=&quot;00EF2729&quot;/&gt;&lt;wsp:rsid wsp:val=&quot;00EF3588&quot;/&gt;&lt;wsp:rsid wsp:val=&quot;00EF37D1&quot;/&gt;&lt;wsp:rsid wsp:val=&quot;00F11A48&quot;/&gt;&lt;wsp:rsid wsp:val=&quot;00F163D4&quot;/&gt;&lt;wsp:rsid wsp:val=&quot;00F21E67&quot;/&gt;&lt;wsp:rsid wsp:val=&quot;00F40A7C&quot;/&gt;&lt;wsp:rsid wsp:val=&quot;00F76B0D&quot;/&gt;&lt;wsp:rsid wsp:val=&quot;00F81764&quot;/&gt;&lt;wsp:rsid wsp:val=&quot;00F9004F&quot;/&gt;&lt;wsp:rsid wsp:val=&quot;00FC488B&quot;/&gt;&lt;wsp:rsid wsp:val=&quot;00FC6C95&quot;/&gt;&lt;wsp:rsid wsp:val=&quot;00FC70EF&quot;/&gt;&lt;wsp:rsid wsp:val=&quot;00FD0D7D&quot;/&gt;&lt;wsp:rsid wsp:val=&quot;00FF1CA8&quot;/&gt;&lt;wsp:rsid wsp:val=&quot;00FF2A8E&quot;/&gt;&lt;/wsp:rsids&gt;&lt;/w:docPr&gt;&lt;w:body&gt;&lt;wx:sect&gt;&lt;w:p wsp:rsidR=&quot;00000000&quot; wsp:rsidRDefault=&quot;00BD6B26&quot; wsp:rsidP=&quot;00BD6B26&quot;&gt;&lt;m:oMathPara&gt;&lt;m:oMath&gt;&lt;m:r&gt;&lt;w:rPr&gt;&lt;w:rFonts w:ascii=&quot;Cambria Math&quot; w:h-ansi=&quot;Cambria Math&quot; w:cs=&quot;David&quot;/&gt;&lt;wx:font wx:val=&quot;Cambria Math&quot;/&gt;&lt;w:i/&gt;&lt;w:sz w:val=&quot;24&quot;/&gt;&lt;w:sz-cs w:val=&quot;24&quot;/&gt;&lt;/w:rPr&gt;&lt;m:t&gt;p&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361" o:title="" chromakey="white"/>
          </v:shape>
        </w:pict>
      </w:r>
      <w:r w:rsidRPr="00477A47">
        <w:rPr>
          <w:rFonts w:cs="David"/>
          <w:rtl/>
        </w:rPr>
        <w:instrText xml:space="preserve"> </w:instrText>
      </w:r>
      <w:r w:rsidRPr="00477A47">
        <w:rPr>
          <w:rFonts w:cs="David"/>
          <w:rtl/>
        </w:rPr>
        <w:fldChar w:fldCharType="separate"/>
      </w:r>
      <w:r w:rsidRPr="00477A47">
        <w:rPr>
          <w:rFonts w:hint="cs"/>
          <w:position w:val="-6"/>
        </w:rPr>
        <w:pict>
          <v:shape id="_x0000_i1229" type="#_x0000_t75" style="width:6.7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200&quot;/&gt;&lt;w:doNotEmbedSystemFonts/&gt;&lt;w:stylePaneFormatFilter w:val=&quot;3F01&quot;/&gt;&lt;w:defaultTabStop w:val=&quot;720&quot;/&gt;&lt;w:drawingGridHorizontalSpacing w:val=&quot;187&quot;/&gt;&lt;w:displayVerticalDrawingGridEvery w:val=&quot;2&quot;/&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applyBreakingRules/&gt;&lt;w:wrapTextWithPunct/&gt;&lt;w:useAsianBreakRules/&gt;&lt;w:dontGrowAutofit/&gt;&lt;/w:compat&gt;&lt;wsp:rsids&gt;&lt;wsp:rsidRoot wsp:val=&quot;007B6463&quot;/&gt;&lt;wsp:rsid wsp:val=&quot;000034D4&quot;/&gt;&lt;wsp:rsid wsp:val=&quot;000153FE&quot;/&gt;&lt;wsp:rsid wsp:val=&quot;000175E9&quot;/&gt;&lt;wsp:rsid wsp:val=&quot;00094152&quot;/&gt;&lt;wsp:rsid wsp:val=&quot;000B1321&quot;/&gt;&lt;wsp:rsid wsp:val=&quot;000B4CCF&quot;/&gt;&lt;wsp:rsid wsp:val=&quot;000C50CC&quot;/&gt;&lt;wsp:rsid wsp:val=&quot;000E4435&quot;/&gt;&lt;wsp:rsid wsp:val=&quot;000F0590&quot;/&gt;&lt;wsp:rsid wsp:val=&quot;000F5D79&quot;/&gt;&lt;wsp:rsid wsp:val=&quot;000F6DD2&quot;/&gt;&lt;wsp:rsid wsp:val=&quot;00101959&quot;/&gt;&lt;wsp:rsid wsp:val=&quot;00105B4E&quot;/&gt;&lt;wsp:rsid wsp:val=&quot;001260E0&quot;/&gt;&lt;wsp:rsid wsp:val=&quot;001606BF&quot;/&gt;&lt;wsp:rsid wsp:val=&quot;00162675&quot;/&gt;&lt;wsp:rsid wsp:val=&quot;001704E6&quot;/&gt;&lt;wsp:rsid wsp:val=&quot;00183D1D&quot;/&gt;&lt;wsp:rsid wsp:val=&quot;001919B9&quot;/&gt;&lt;wsp:rsid wsp:val=&quot;001A4C10&quot;/&gt;&lt;wsp:rsid wsp:val=&quot;001A5FFD&quot;/&gt;&lt;wsp:rsid wsp:val=&quot;001B2F70&quot;/&gt;&lt;wsp:rsid wsp:val=&quot;001D3AA0&quot;/&gt;&lt;wsp:rsid wsp:val=&quot;002042F4&quot;/&gt;&lt;wsp:rsid wsp:val=&quot;002162F1&quot;/&gt;&lt;wsp:rsid wsp:val=&quot;00217868&quot;/&gt;&lt;wsp:rsid wsp:val=&quot;00245EE9&quot;/&gt;&lt;wsp:rsid wsp:val=&quot;002466FB&quot;/&gt;&lt;wsp:rsid wsp:val=&quot;00247002&quot;/&gt;&lt;wsp:rsid wsp:val=&quot;002531AD&quot;/&gt;&lt;wsp:rsid wsp:val=&quot;00263344&quot;/&gt;&lt;wsp:rsid wsp:val=&quot;00272BC4&quot;/&gt;&lt;wsp:rsid wsp:val=&quot;0029388C&quot;/&gt;&lt;wsp:rsid wsp:val=&quot;002A6521&quot;/&gt;&lt;wsp:rsid wsp:val=&quot;002D1310&quot;/&gt;&lt;wsp:rsid wsp:val=&quot;002D2C00&quot;/&gt;&lt;wsp:rsid wsp:val=&quot;002F0D54&quot;/&gt;&lt;wsp:rsid wsp:val=&quot;002F50E8&quot;/&gt;&lt;wsp:rsid wsp:val=&quot;00310B05&quot;/&gt;&lt;wsp:rsid wsp:val=&quot;0032497F&quot;/&gt;&lt;wsp:rsid wsp:val=&quot;00353985&quot;/&gt;&lt;wsp:rsid wsp:val=&quot;0035780C&quot;/&gt;&lt;wsp:rsid wsp:val=&quot;00374349&quot;/&gt;&lt;wsp:rsid wsp:val=&quot;00392F88&quot;/&gt;&lt;wsp:rsid wsp:val=&quot;003B707A&quot;/&gt;&lt;wsp:rsid wsp:val=&quot;003C25F9&quot;/&gt;&lt;wsp:rsid wsp:val=&quot;003D1FE5&quot;/&gt;&lt;wsp:rsid wsp:val=&quot;003E5B57&quot;/&gt;&lt;wsp:rsid wsp:val=&quot;003F6017&quot;/&gt;&lt;wsp:rsid wsp:val=&quot;00407FEF&quot;/&gt;&lt;wsp:rsid wsp:val=&quot;00425532&quot;/&gt;&lt;wsp:rsid wsp:val=&quot;00443B21&quot;/&gt;&lt;wsp:rsid wsp:val=&quot;00445A98&quot;/&gt;&lt;wsp:rsid wsp:val=&quot;004468EA&quot;/&gt;&lt;wsp:rsid wsp:val=&quot;00477723&quot;/&gt;&lt;wsp:rsid wsp:val=&quot;00477A47&quot;/&gt;&lt;wsp:rsid wsp:val=&quot;004854E0&quot;/&gt;&lt;wsp:rsid wsp:val=&quot;004A31F4&quot;/&gt;&lt;wsp:rsid wsp:val=&quot;004A4607&quot;/&gt;&lt;wsp:rsid wsp:val=&quot;004A6D27&quot;/&gt;&lt;wsp:rsid wsp:val=&quot;004D5258&quot;/&gt;&lt;wsp:rsid wsp:val=&quot;004E7215&quot;/&gt;&lt;wsp:rsid wsp:val=&quot;004F25D2&quot;/&gt;&lt;wsp:rsid wsp:val=&quot;004F37F7&quot;/&gt;&lt;wsp:rsid wsp:val=&quot;004F51FE&quot;/&gt;&lt;wsp:rsid wsp:val=&quot;004F7106&quot;/&gt;&lt;wsp:rsid wsp:val=&quot;00522DF4&quot;/&gt;&lt;wsp:rsid wsp:val=&quot;00533E1A&quot;/&gt;&lt;wsp:rsid wsp:val=&quot;0054740D&quot;/&gt;&lt;wsp:rsid wsp:val=&quot;005527E1&quot;/&gt;&lt;wsp:rsid wsp:val=&quot;00555D03&quot;/&gt;&lt;wsp:rsid wsp:val=&quot;00570DC8&quot;/&gt;&lt;wsp:rsid wsp:val=&quot;00570ECC&quot;/&gt;&lt;wsp:rsid wsp:val=&quot;00580CF6&quot;/&gt;&lt;wsp:rsid wsp:val=&quot;00584078&quot;/&gt;&lt;wsp:rsid wsp:val=&quot;005970FA&quot;/&gt;&lt;wsp:rsid wsp:val=&quot;005C29D8&quot;/&gt;&lt;wsp:rsid wsp:val=&quot;005D3087&quot;/&gt;&lt;wsp:rsid wsp:val=&quot;005E64DB&quot;/&gt;&lt;wsp:rsid wsp:val=&quot;005E6577&quot;/&gt;&lt;wsp:rsid wsp:val=&quot;005E68A2&quot;/&gt;&lt;wsp:rsid wsp:val=&quot;0062253A&quot;/&gt;&lt;wsp:rsid wsp:val=&quot;00652F2B&quot;/&gt;&lt;wsp:rsid wsp:val=&quot;00657044&quot;/&gt;&lt;wsp:rsid wsp:val=&quot;006618D3&quot;/&gt;&lt;wsp:rsid wsp:val=&quot;00677DB3&quot;/&gt;&lt;wsp:rsid wsp:val=&quot;00690CBE&quot;/&gt;&lt;wsp:rsid wsp:val=&quot;006946DE&quot;/&gt;&lt;wsp:rsid wsp:val=&quot;006B30B5&quot;/&gt;&lt;wsp:rsid wsp:val=&quot;006C2714&quot;/&gt;&lt;wsp:rsid wsp:val=&quot;006C5520&quot;/&gt;&lt;wsp:rsid wsp:val=&quot;006D1F29&quot;/&gt;&lt;wsp:rsid wsp:val=&quot;006F67C7&quot;/&gt;&lt;wsp:rsid wsp:val=&quot;00704A76&quot;/&gt;&lt;wsp:rsid wsp:val=&quot;00711141&quot;/&gt;&lt;wsp:rsid wsp:val=&quot;00711EE7&quot;/&gt;&lt;wsp:rsid wsp:val=&quot;00714490&quot;/&gt;&lt;wsp:rsid wsp:val=&quot;00734045&quot;/&gt;&lt;wsp:rsid wsp:val=&quot;00773F9D&quot;/&gt;&lt;wsp:rsid wsp:val=&quot;007759AD&quot;/&gt;&lt;wsp:rsid wsp:val=&quot;0078532C&quot;/&gt;&lt;wsp:rsid wsp:val=&quot;0078611F&quot;/&gt;&lt;wsp:rsid wsp:val=&quot;00794002&quot;/&gt;&lt;wsp:rsid wsp:val=&quot;00796989&quot;/&gt;&lt;wsp:rsid wsp:val=&quot;007A11F1&quot;/&gt;&lt;wsp:rsid wsp:val=&quot;007A54ED&quot;/&gt;&lt;wsp:rsid wsp:val=&quot;007B6463&quot;/&gt;&lt;wsp:rsid wsp:val=&quot;007B7E39&quot;/&gt;&lt;wsp:rsid wsp:val=&quot;007C249E&quot;/&gt;&lt;wsp:rsid wsp:val=&quot;007C3D9E&quot;/&gt;&lt;wsp:rsid wsp:val=&quot;00801DB3&quot;/&gt;&lt;wsp:rsid wsp:val=&quot;00805972&quot;/&gt;&lt;wsp:rsid wsp:val=&quot;0084389D&quot;/&gt;&lt;wsp:rsid wsp:val=&quot;00847D10&quot;/&gt;&lt;wsp:rsid wsp:val=&quot;008734BC&quot;/&gt;&lt;wsp:rsid wsp:val=&quot;008A671E&quot;/&gt;&lt;wsp:rsid wsp:val=&quot;008D38E2&quot;/&gt;&lt;wsp:rsid wsp:val=&quot;008D66EA&quot;/&gt;&lt;wsp:rsid wsp:val=&quot;008E72AB&quot;/&gt;&lt;wsp:rsid wsp:val=&quot;00900786&quot;/&gt;&lt;wsp:rsid wsp:val=&quot;00907F2A&quot;/&gt;&lt;wsp:rsid wsp:val=&quot;009174AD&quot;/&gt;&lt;wsp:rsid wsp:val=&quot;00925D2D&quot;/&gt;&lt;wsp:rsid wsp:val=&quot;00942BCE&quot;/&gt;&lt;wsp:rsid wsp:val=&quot;009547A7&quot;/&gt;&lt;wsp:rsid wsp:val=&quot;0096756B&quot;/&gt;&lt;wsp:rsid wsp:val=&quot;009A08A1&quot;/&gt;&lt;wsp:rsid wsp:val=&quot;009A19E4&quot;/&gt;&lt;wsp:rsid wsp:val=&quot;009B5E29&quot;/&gt;&lt;wsp:rsid wsp:val=&quot;009B7EDF&quot;/&gt;&lt;wsp:rsid wsp:val=&quot;00A238A3&quot;/&gt;&lt;wsp:rsid wsp:val=&quot;00A26AA3&quot;/&gt;&lt;wsp:rsid wsp:val=&quot;00A50958&quot;/&gt;&lt;wsp:rsid wsp:val=&quot;00A70A18&quot;/&gt;&lt;wsp:rsid wsp:val=&quot;00AA3180&quot;/&gt;&lt;wsp:rsid wsp:val=&quot;00AD6A3E&quot;/&gt;&lt;wsp:rsid wsp:val=&quot;00AE76FB&quot;/&gt;&lt;wsp:rsid wsp:val=&quot;00B14268&quot;/&gt;&lt;wsp:rsid wsp:val=&quot;00B143FA&quot;/&gt;&lt;wsp:rsid wsp:val=&quot;00B161AE&quot;/&gt;&lt;wsp:rsid wsp:val=&quot;00BA1815&quot;/&gt;&lt;wsp:rsid wsp:val=&quot;00BA5DDD&quot;/&gt;&lt;wsp:rsid wsp:val=&quot;00BA767E&quot;/&gt;&lt;wsp:rsid wsp:val=&quot;00BA7A74&quot;/&gt;&lt;wsp:rsid wsp:val=&quot;00BB0EDB&quot;/&gt;&lt;wsp:rsid wsp:val=&quot;00BB3DA6&quot;/&gt;&lt;wsp:rsid wsp:val=&quot;00BB4FEA&quot;/&gt;&lt;wsp:rsid wsp:val=&quot;00BC3745&quot;/&gt;&lt;wsp:rsid wsp:val=&quot;00BD6B26&quot;/&gt;&lt;wsp:rsid wsp:val=&quot;00BE7F80&quot;/&gt;&lt;wsp:rsid wsp:val=&quot;00BF34A6&quot;/&gt;&lt;wsp:rsid wsp:val=&quot;00BF5734&quot;/&gt;&lt;wsp:rsid wsp:val=&quot;00C43247&quot;/&gt;&lt;wsp:rsid wsp:val=&quot;00C51C50&quot;/&gt;&lt;wsp:rsid wsp:val=&quot;00C759D7&quot;/&gt;&lt;wsp:rsid wsp:val=&quot;00C77B26&quot;/&gt;&lt;wsp:rsid wsp:val=&quot;00C80883&quot;/&gt;&lt;wsp:rsid wsp:val=&quot;00C90958&quot;/&gt;&lt;wsp:rsid wsp:val=&quot;00CA291F&quot;/&gt;&lt;wsp:rsid wsp:val=&quot;00CF2A6B&quot;/&gt;&lt;wsp:rsid wsp:val=&quot;00D10BC5&quot;/&gt;&lt;wsp:rsid wsp:val=&quot;00D35632&quot;/&gt;&lt;wsp:rsid wsp:val=&quot;00D658FF&quot;/&gt;&lt;wsp:rsid wsp:val=&quot;00D77B09&quot;/&gt;&lt;wsp:rsid wsp:val=&quot;00D86B6A&quot;/&gt;&lt;wsp:rsid wsp:val=&quot;00D9257F&quot;/&gt;&lt;wsp:rsid wsp:val=&quot;00DA00B2&quot;/&gt;&lt;wsp:rsid wsp:val=&quot;00DA4A66&quot;/&gt;&lt;wsp:rsid wsp:val=&quot;00DC3A15&quot;/&gt;&lt;wsp:rsid wsp:val=&quot;00DD04CD&quot;/&gt;&lt;wsp:rsid wsp:val=&quot;00DF3634&quot;/&gt;&lt;wsp:rsid wsp:val=&quot;00E0543F&quot;/&gt;&lt;wsp:rsid wsp:val=&quot;00E15D41&quot;/&gt;&lt;wsp:rsid wsp:val=&quot;00E346BF&quot;/&gt;&lt;wsp:rsid wsp:val=&quot;00E42B77&quot;/&gt;&lt;wsp:rsid wsp:val=&quot;00E64CC8&quot;/&gt;&lt;wsp:rsid wsp:val=&quot;00E7263D&quot;/&gt;&lt;wsp:rsid wsp:val=&quot;00E9617D&quot;/&gt;&lt;wsp:rsid wsp:val=&quot;00ED26A1&quot;/&gt;&lt;wsp:rsid wsp:val=&quot;00ED47FE&quot;/&gt;&lt;wsp:rsid wsp:val=&quot;00EE3D37&quot;/&gt;&lt;wsp:rsid wsp:val=&quot;00EE79EA&quot;/&gt;&lt;wsp:rsid wsp:val=&quot;00EF2729&quot;/&gt;&lt;wsp:rsid wsp:val=&quot;00EF3588&quot;/&gt;&lt;wsp:rsid wsp:val=&quot;00EF37D1&quot;/&gt;&lt;wsp:rsid wsp:val=&quot;00F11A48&quot;/&gt;&lt;wsp:rsid wsp:val=&quot;00F163D4&quot;/&gt;&lt;wsp:rsid wsp:val=&quot;00F21E67&quot;/&gt;&lt;wsp:rsid wsp:val=&quot;00F40A7C&quot;/&gt;&lt;wsp:rsid wsp:val=&quot;00F76B0D&quot;/&gt;&lt;wsp:rsid wsp:val=&quot;00F81764&quot;/&gt;&lt;wsp:rsid wsp:val=&quot;00F9004F&quot;/&gt;&lt;wsp:rsid wsp:val=&quot;00FC488B&quot;/&gt;&lt;wsp:rsid wsp:val=&quot;00FC6C95&quot;/&gt;&lt;wsp:rsid wsp:val=&quot;00FC70EF&quot;/&gt;&lt;wsp:rsid wsp:val=&quot;00FD0D7D&quot;/&gt;&lt;wsp:rsid wsp:val=&quot;00FF1CA8&quot;/&gt;&lt;wsp:rsid wsp:val=&quot;00FF2A8E&quot;/&gt;&lt;/wsp:rsids&gt;&lt;/w:docPr&gt;&lt;w:body&gt;&lt;wx:sect&gt;&lt;w:p wsp:rsidR=&quot;00000000&quot; wsp:rsidRDefault=&quot;00BD6B26&quot; wsp:rsidP=&quot;00BD6B26&quot;&gt;&lt;m:oMathPara&gt;&lt;m:oMath&gt;&lt;m:r&gt;&lt;w:rPr&gt;&lt;w:rFonts w:ascii=&quot;Cambria Math&quot; w:h-ansi=&quot;Cambria Math&quot; w:cs=&quot;David&quot;/&gt;&lt;wx:font wx:val=&quot;Cambria Math&quot;/&gt;&lt;w:i/&gt;&lt;w:sz w:val=&quot;24&quot;/&gt;&lt;w:sz-cs w:val=&quot;24&quot;/&gt;&lt;/w:rPr&gt;&lt;m:t&gt;p&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361" o:title="" chromakey="white"/>
          </v:shape>
        </w:pict>
      </w:r>
      <w:r w:rsidRPr="00477A47">
        <w:rPr>
          <w:rFonts w:cs="David"/>
          <w:rtl/>
        </w:rPr>
        <w:fldChar w:fldCharType="end"/>
      </w:r>
      <w:r w:rsidRPr="00105B4E">
        <w:rPr>
          <w:rFonts w:cs="David" w:hint="cs"/>
          <w:rtl/>
        </w:rPr>
        <w:t xml:space="preserve"> קרוב ל- </w:t>
      </w:r>
      <w:r w:rsidRPr="00477A47">
        <w:rPr>
          <w:rFonts w:cs="David"/>
          <w:rtl/>
        </w:rPr>
        <w:fldChar w:fldCharType="begin"/>
      </w:r>
      <w:r w:rsidRPr="00477A47">
        <w:rPr>
          <w:rFonts w:cs="David"/>
          <w:rtl/>
        </w:rPr>
        <w:instrText xml:space="preserve"> </w:instrText>
      </w:r>
      <w:r w:rsidRPr="00477A47">
        <w:rPr>
          <w:rFonts w:cs="David"/>
        </w:rPr>
        <w:instrText>QUOTE</w:instrText>
      </w:r>
      <w:r w:rsidRPr="00477A47">
        <w:rPr>
          <w:rFonts w:cs="David"/>
          <w:rtl/>
        </w:rPr>
        <w:instrText xml:space="preserve"> </w:instrText>
      </w:r>
      <w:r w:rsidRPr="00477A47">
        <w:rPr>
          <w:rFonts w:hint="cs"/>
          <w:position w:val="-6"/>
        </w:rPr>
        <w:pict>
          <v:shape id="_x0000_i1230" type="#_x0000_t75" style="width:15.7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200&quot;/&gt;&lt;w:doNotEmbedSystemFonts/&gt;&lt;w:stylePaneFormatFilter w:val=&quot;3F01&quot;/&gt;&lt;w:defaultTabStop w:val=&quot;720&quot;/&gt;&lt;w:drawingGridHorizontalSpacing w:val=&quot;187&quot;/&gt;&lt;w:displayVerticalDrawingGridEvery w:val=&quot;2&quot;/&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applyBreakingRules/&gt;&lt;w:wrapTextWithPunct/&gt;&lt;w:useAsianBreakRules/&gt;&lt;w:dontGrowAutofit/&gt;&lt;/w:compat&gt;&lt;wsp:rsids&gt;&lt;wsp:rsidRoot wsp:val=&quot;007B6463&quot;/&gt;&lt;wsp:rsid wsp:val=&quot;000034D4&quot;/&gt;&lt;wsp:rsid wsp:val=&quot;000153FE&quot;/&gt;&lt;wsp:rsid wsp:val=&quot;000175E9&quot;/&gt;&lt;wsp:rsid wsp:val=&quot;00094152&quot;/&gt;&lt;wsp:rsid wsp:val=&quot;000B1321&quot;/&gt;&lt;wsp:rsid wsp:val=&quot;000B4CCF&quot;/&gt;&lt;wsp:rsid wsp:val=&quot;000C50CC&quot;/&gt;&lt;wsp:rsid wsp:val=&quot;000E4435&quot;/&gt;&lt;wsp:rsid wsp:val=&quot;000F0590&quot;/&gt;&lt;wsp:rsid wsp:val=&quot;000F5D79&quot;/&gt;&lt;wsp:rsid wsp:val=&quot;000F6DD2&quot;/&gt;&lt;wsp:rsid wsp:val=&quot;00101959&quot;/&gt;&lt;wsp:rsid wsp:val=&quot;00105B4E&quot;/&gt;&lt;wsp:rsid wsp:val=&quot;001260E0&quot;/&gt;&lt;wsp:rsid wsp:val=&quot;001606BF&quot;/&gt;&lt;wsp:rsid wsp:val=&quot;00162675&quot;/&gt;&lt;wsp:rsid wsp:val=&quot;001704E6&quot;/&gt;&lt;wsp:rsid wsp:val=&quot;00183D1D&quot;/&gt;&lt;wsp:rsid wsp:val=&quot;001919B9&quot;/&gt;&lt;wsp:rsid wsp:val=&quot;001A4C10&quot;/&gt;&lt;wsp:rsid wsp:val=&quot;001A5FFD&quot;/&gt;&lt;wsp:rsid wsp:val=&quot;001B2F70&quot;/&gt;&lt;wsp:rsid wsp:val=&quot;001D3AA0&quot;/&gt;&lt;wsp:rsid wsp:val=&quot;002042F4&quot;/&gt;&lt;wsp:rsid wsp:val=&quot;002162F1&quot;/&gt;&lt;wsp:rsid wsp:val=&quot;00217868&quot;/&gt;&lt;wsp:rsid wsp:val=&quot;00245EE9&quot;/&gt;&lt;wsp:rsid wsp:val=&quot;002466FB&quot;/&gt;&lt;wsp:rsid wsp:val=&quot;00247002&quot;/&gt;&lt;wsp:rsid wsp:val=&quot;002531AD&quot;/&gt;&lt;wsp:rsid wsp:val=&quot;00263344&quot;/&gt;&lt;wsp:rsid wsp:val=&quot;00272BC4&quot;/&gt;&lt;wsp:rsid wsp:val=&quot;0029388C&quot;/&gt;&lt;wsp:rsid wsp:val=&quot;002A6521&quot;/&gt;&lt;wsp:rsid wsp:val=&quot;002D1310&quot;/&gt;&lt;wsp:rsid wsp:val=&quot;002D2C00&quot;/&gt;&lt;wsp:rsid wsp:val=&quot;002F0D54&quot;/&gt;&lt;wsp:rsid wsp:val=&quot;002F50E8&quot;/&gt;&lt;wsp:rsid wsp:val=&quot;00310B05&quot;/&gt;&lt;wsp:rsid wsp:val=&quot;0032497F&quot;/&gt;&lt;wsp:rsid wsp:val=&quot;00353985&quot;/&gt;&lt;wsp:rsid wsp:val=&quot;0035780C&quot;/&gt;&lt;wsp:rsid wsp:val=&quot;00374349&quot;/&gt;&lt;wsp:rsid wsp:val=&quot;00392F88&quot;/&gt;&lt;wsp:rsid wsp:val=&quot;003B707A&quot;/&gt;&lt;wsp:rsid wsp:val=&quot;003C25F9&quot;/&gt;&lt;wsp:rsid wsp:val=&quot;003D1FE5&quot;/&gt;&lt;wsp:rsid wsp:val=&quot;003E5B57&quot;/&gt;&lt;wsp:rsid wsp:val=&quot;003F6017&quot;/&gt;&lt;wsp:rsid wsp:val=&quot;00407FEF&quot;/&gt;&lt;wsp:rsid wsp:val=&quot;00425532&quot;/&gt;&lt;wsp:rsid wsp:val=&quot;00443B21&quot;/&gt;&lt;wsp:rsid wsp:val=&quot;00445A98&quot;/&gt;&lt;wsp:rsid wsp:val=&quot;004468EA&quot;/&gt;&lt;wsp:rsid wsp:val=&quot;00477723&quot;/&gt;&lt;wsp:rsid wsp:val=&quot;00477A47&quot;/&gt;&lt;wsp:rsid wsp:val=&quot;004854E0&quot;/&gt;&lt;wsp:rsid wsp:val=&quot;004A31F4&quot;/&gt;&lt;wsp:rsid wsp:val=&quot;004A4607&quot;/&gt;&lt;wsp:rsid wsp:val=&quot;004A6D27&quot;/&gt;&lt;wsp:rsid wsp:val=&quot;004D5258&quot;/&gt;&lt;wsp:rsid wsp:val=&quot;004E7215&quot;/&gt;&lt;wsp:rsid wsp:val=&quot;004F25D2&quot;/&gt;&lt;wsp:rsid wsp:val=&quot;004F37F7&quot;/&gt;&lt;wsp:rsid wsp:val=&quot;004F51FE&quot;/&gt;&lt;wsp:rsid wsp:val=&quot;004F7106&quot;/&gt;&lt;wsp:rsid wsp:val=&quot;00522DF4&quot;/&gt;&lt;wsp:rsid wsp:val=&quot;00533E1A&quot;/&gt;&lt;wsp:rsid wsp:val=&quot;0054740D&quot;/&gt;&lt;wsp:rsid wsp:val=&quot;005527E1&quot;/&gt;&lt;wsp:rsid wsp:val=&quot;00555D03&quot;/&gt;&lt;wsp:rsid wsp:val=&quot;00570DC8&quot;/&gt;&lt;wsp:rsid wsp:val=&quot;00570ECC&quot;/&gt;&lt;wsp:rsid wsp:val=&quot;00580CF6&quot;/&gt;&lt;wsp:rsid wsp:val=&quot;00584078&quot;/&gt;&lt;wsp:rsid wsp:val=&quot;005970FA&quot;/&gt;&lt;wsp:rsid wsp:val=&quot;005C29D8&quot;/&gt;&lt;wsp:rsid wsp:val=&quot;005D3087&quot;/&gt;&lt;wsp:rsid wsp:val=&quot;005E64DB&quot;/&gt;&lt;wsp:rsid wsp:val=&quot;005E6577&quot;/&gt;&lt;wsp:rsid wsp:val=&quot;005E68A2&quot;/&gt;&lt;wsp:rsid wsp:val=&quot;0062253A&quot;/&gt;&lt;wsp:rsid wsp:val=&quot;00636027&quot;/&gt;&lt;wsp:rsid wsp:val=&quot;00652F2B&quot;/&gt;&lt;wsp:rsid wsp:val=&quot;00657044&quot;/&gt;&lt;wsp:rsid wsp:val=&quot;006618D3&quot;/&gt;&lt;wsp:rsid wsp:val=&quot;00677DB3&quot;/&gt;&lt;wsp:rsid wsp:val=&quot;00690CBE&quot;/&gt;&lt;wsp:rsid wsp:val=&quot;006946DE&quot;/&gt;&lt;wsp:rsid wsp:val=&quot;006B30B5&quot;/&gt;&lt;wsp:rsid wsp:val=&quot;006C2714&quot;/&gt;&lt;wsp:rsid wsp:val=&quot;006C5520&quot;/&gt;&lt;wsp:rsid wsp:val=&quot;006D1F29&quot;/&gt;&lt;wsp:rsid wsp:val=&quot;006F67C7&quot;/&gt;&lt;wsp:rsid wsp:val=&quot;00704A76&quot;/&gt;&lt;wsp:rsid wsp:val=&quot;00711141&quot;/&gt;&lt;wsp:rsid wsp:val=&quot;00711EE7&quot;/&gt;&lt;wsp:rsid wsp:val=&quot;00714490&quot;/&gt;&lt;wsp:rsid wsp:val=&quot;00734045&quot;/&gt;&lt;wsp:rsid wsp:val=&quot;00773F9D&quot;/&gt;&lt;wsp:rsid wsp:val=&quot;007759AD&quot;/&gt;&lt;wsp:rsid wsp:val=&quot;0078532C&quot;/&gt;&lt;wsp:rsid wsp:val=&quot;0078611F&quot;/&gt;&lt;wsp:rsid wsp:val=&quot;00794002&quot;/&gt;&lt;wsp:rsid wsp:val=&quot;00796989&quot;/&gt;&lt;wsp:rsid wsp:val=&quot;007A11F1&quot;/&gt;&lt;wsp:rsid wsp:val=&quot;007A54ED&quot;/&gt;&lt;wsp:rsid wsp:val=&quot;007B6463&quot;/&gt;&lt;wsp:rsid wsp:val=&quot;007B7E39&quot;/&gt;&lt;wsp:rsid wsp:val=&quot;007C249E&quot;/&gt;&lt;wsp:rsid wsp:val=&quot;007C3D9E&quot;/&gt;&lt;wsp:rsid wsp:val=&quot;00801DB3&quot;/&gt;&lt;wsp:rsid wsp:val=&quot;00805972&quot;/&gt;&lt;wsp:rsid wsp:val=&quot;0084389D&quot;/&gt;&lt;wsp:rsid wsp:val=&quot;00847D10&quot;/&gt;&lt;wsp:rsid wsp:val=&quot;008734BC&quot;/&gt;&lt;wsp:rsid wsp:val=&quot;008A671E&quot;/&gt;&lt;wsp:rsid wsp:val=&quot;008D38E2&quot;/&gt;&lt;wsp:rsid wsp:val=&quot;008D66EA&quot;/&gt;&lt;wsp:rsid wsp:val=&quot;008E72AB&quot;/&gt;&lt;wsp:rsid wsp:val=&quot;00900786&quot;/&gt;&lt;wsp:rsid wsp:val=&quot;00907F2A&quot;/&gt;&lt;wsp:rsid wsp:val=&quot;009174AD&quot;/&gt;&lt;wsp:rsid wsp:val=&quot;00925D2D&quot;/&gt;&lt;wsp:rsid wsp:val=&quot;00942BCE&quot;/&gt;&lt;wsp:rsid wsp:val=&quot;009547A7&quot;/&gt;&lt;wsp:rsid wsp:val=&quot;0096756B&quot;/&gt;&lt;wsp:rsid wsp:val=&quot;009A08A1&quot;/&gt;&lt;wsp:rsid wsp:val=&quot;009A19E4&quot;/&gt;&lt;wsp:rsid wsp:val=&quot;009B5E29&quot;/&gt;&lt;wsp:rsid wsp:val=&quot;009B7EDF&quot;/&gt;&lt;wsp:rsid wsp:val=&quot;00A238A3&quot;/&gt;&lt;wsp:rsid wsp:val=&quot;00A26AA3&quot;/&gt;&lt;wsp:rsid wsp:val=&quot;00A50958&quot;/&gt;&lt;wsp:rsid wsp:val=&quot;00A70A18&quot;/&gt;&lt;wsp:rsid wsp:val=&quot;00AA3180&quot;/&gt;&lt;wsp:rsid wsp:val=&quot;00AD6A3E&quot;/&gt;&lt;wsp:rsid wsp:val=&quot;00AE76FB&quot;/&gt;&lt;wsp:rsid wsp:val=&quot;00B14268&quot;/&gt;&lt;wsp:rsid wsp:val=&quot;00B143FA&quot;/&gt;&lt;wsp:rsid wsp:val=&quot;00B161AE&quot;/&gt;&lt;wsp:rsid wsp:val=&quot;00BA1815&quot;/&gt;&lt;wsp:rsid wsp:val=&quot;00BA5DDD&quot;/&gt;&lt;wsp:rsid wsp:val=&quot;00BA767E&quot;/&gt;&lt;wsp:rsid wsp:val=&quot;00BA7A74&quot;/&gt;&lt;wsp:rsid wsp:val=&quot;00BB0EDB&quot;/&gt;&lt;wsp:rsid wsp:val=&quot;00BB3DA6&quot;/&gt;&lt;wsp:rsid wsp:val=&quot;00BB4FEA&quot;/&gt;&lt;wsp:rsid wsp:val=&quot;00BC3745&quot;/&gt;&lt;wsp:rsid wsp:val=&quot;00BE7F80&quot;/&gt;&lt;wsp:rsid wsp:val=&quot;00BF34A6&quot;/&gt;&lt;wsp:rsid wsp:val=&quot;00BF5734&quot;/&gt;&lt;wsp:rsid wsp:val=&quot;00C43247&quot;/&gt;&lt;wsp:rsid wsp:val=&quot;00C51C50&quot;/&gt;&lt;wsp:rsid wsp:val=&quot;00C759D7&quot;/&gt;&lt;wsp:rsid wsp:val=&quot;00C77B26&quot;/&gt;&lt;wsp:rsid wsp:val=&quot;00C80883&quot;/&gt;&lt;wsp:rsid wsp:val=&quot;00C90958&quot;/&gt;&lt;wsp:rsid wsp:val=&quot;00CA291F&quot;/&gt;&lt;wsp:rsid wsp:val=&quot;00CF2A6B&quot;/&gt;&lt;wsp:rsid wsp:val=&quot;00D10BC5&quot;/&gt;&lt;wsp:rsid wsp:val=&quot;00D35632&quot;/&gt;&lt;wsp:rsid wsp:val=&quot;00D658FF&quot;/&gt;&lt;wsp:rsid wsp:val=&quot;00D77B09&quot;/&gt;&lt;wsp:rsid wsp:val=&quot;00D86B6A&quot;/&gt;&lt;wsp:rsid wsp:val=&quot;00D9257F&quot;/&gt;&lt;wsp:rsid wsp:val=&quot;00DA00B2&quot;/&gt;&lt;wsp:rsid wsp:val=&quot;00DA4A66&quot;/&gt;&lt;wsp:rsid wsp:val=&quot;00DC3A15&quot;/&gt;&lt;wsp:rsid wsp:val=&quot;00DD04CD&quot;/&gt;&lt;wsp:rsid wsp:val=&quot;00DF3634&quot;/&gt;&lt;wsp:rsid wsp:val=&quot;00E0543F&quot;/&gt;&lt;wsp:rsid wsp:val=&quot;00E15D41&quot;/&gt;&lt;wsp:rsid wsp:val=&quot;00E346BF&quot;/&gt;&lt;wsp:rsid wsp:val=&quot;00E42B77&quot;/&gt;&lt;wsp:rsid wsp:val=&quot;00E64CC8&quot;/&gt;&lt;wsp:rsid wsp:val=&quot;00E7263D&quot;/&gt;&lt;wsp:rsid wsp:val=&quot;00E9617D&quot;/&gt;&lt;wsp:rsid wsp:val=&quot;00ED26A1&quot;/&gt;&lt;wsp:rsid wsp:val=&quot;00ED47FE&quot;/&gt;&lt;wsp:rsid wsp:val=&quot;00EE3D37&quot;/&gt;&lt;wsp:rsid wsp:val=&quot;00EE79EA&quot;/&gt;&lt;wsp:rsid wsp:val=&quot;00EF2729&quot;/&gt;&lt;wsp:rsid wsp:val=&quot;00EF3588&quot;/&gt;&lt;wsp:rsid wsp:val=&quot;00EF37D1&quot;/&gt;&lt;wsp:rsid wsp:val=&quot;00F11A48&quot;/&gt;&lt;wsp:rsid wsp:val=&quot;00F163D4&quot;/&gt;&lt;wsp:rsid wsp:val=&quot;00F21E67&quot;/&gt;&lt;wsp:rsid wsp:val=&quot;00F40A7C&quot;/&gt;&lt;wsp:rsid wsp:val=&quot;00F76B0D&quot;/&gt;&lt;wsp:rsid wsp:val=&quot;00F81764&quot;/&gt;&lt;wsp:rsid wsp:val=&quot;00F9004F&quot;/&gt;&lt;wsp:rsid wsp:val=&quot;00FC488B&quot;/&gt;&lt;wsp:rsid wsp:val=&quot;00FC6C95&quot;/&gt;&lt;wsp:rsid wsp:val=&quot;00FC70EF&quot;/&gt;&lt;wsp:rsid wsp:val=&quot;00FD0D7D&quot;/&gt;&lt;wsp:rsid wsp:val=&quot;00FF1CA8&quot;/&gt;&lt;wsp:rsid wsp:val=&quot;00FF2A8E&quot;/&gt;&lt;/wsp:rsids&gt;&lt;/w:docPr&gt;&lt;w:body&gt;&lt;wx:sect&gt;&lt;w:p wsp:rsidR=&quot;00000000&quot; wsp:rsidRDefault=&quot;00636027&quot; wsp:rsidP=&quot;00636027&quot;&gt;&lt;m:oMathPara&gt;&lt;m:oMath&gt;&lt;m:r&gt;&lt;w:rPr&gt;&lt;w:rFonts w:ascii=&quot;Cambria Math&quot; w:h-ansi=&quot;Cambria Math&quot; w:cs=&quot;David&quot;/&gt;&lt;wx:font wx:val=&quot;Cambria Math&quot;/&gt;&lt;w:i/&gt;&lt;w:sz w:val=&quot;24&quot;/&gt;&lt;w:sz-cs w:val=&quot;24&quot;/&gt;&lt;/w:rPr&gt;&lt;m:t&gt;0.5&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365" o:title="" chromakey="white"/>
          </v:shape>
        </w:pict>
      </w:r>
      <w:r w:rsidRPr="00477A47">
        <w:rPr>
          <w:rFonts w:cs="David"/>
          <w:rtl/>
        </w:rPr>
        <w:instrText xml:space="preserve"> </w:instrText>
      </w:r>
      <w:r w:rsidRPr="00477A47">
        <w:rPr>
          <w:rFonts w:cs="David"/>
          <w:rtl/>
        </w:rPr>
        <w:fldChar w:fldCharType="separate"/>
      </w:r>
      <w:r w:rsidRPr="00477A47">
        <w:rPr>
          <w:rFonts w:hint="cs"/>
          <w:position w:val="-6"/>
        </w:rPr>
        <w:pict>
          <v:shape id="_x0000_i1231" type="#_x0000_t75" style="width:15.7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200&quot;/&gt;&lt;w:doNotEmbedSystemFonts/&gt;&lt;w:stylePaneFormatFilter w:val=&quot;3F01&quot;/&gt;&lt;w:defaultTabStop w:val=&quot;720&quot;/&gt;&lt;w:drawingGridHorizontalSpacing w:val=&quot;187&quot;/&gt;&lt;w:displayVerticalDrawingGridEvery w:val=&quot;2&quot;/&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applyBreakingRules/&gt;&lt;w:wrapTextWithPunct/&gt;&lt;w:useAsianBreakRules/&gt;&lt;w:dontGrowAutofit/&gt;&lt;/w:compat&gt;&lt;wsp:rsids&gt;&lt;wsp:rsidRoot wsp:val=&quot;007B6463&quot;/&gt;&lt;wsp:rsid wsp:val=&quot;000034D4&quot;/&gt;&lt;wsp:rsid wsp:val=&quot;000153FE&quot;/&gt;&lt;wsp:rsid wsp:val=&quot;000175E9&quot;/&gt;&lt;wsp:rsid wsp:val=&quot;00094152&quot;/&gt;&lt;wsp:rsid wsp:val=&quot;000B1321&quot;/&gt;&lt;wsp:rsid wsp:val=&quot;000B4CCF&quot;/&gt;&lt;wsp:rsid wsp:val=&quot;000C50CC&quot;/&gt;&lt;wsp:rsid wsp:val=&quot;000E4435&quot;/&gt;&lt;wsp:rsid wsp:val=&quot;000F0590&quot;/&gt;&lt;wsp:rsid wsp:val=&quot;000F5D79&quot;/&gt;&lt;wsp:rsid wsp:val=&quot;000F6DD2&quot;/&gt;&lt;wsp:rsid wsp:val=&quot;00101959&quot;/&gt;&lt;wsp:rsid wsp:val=&quot;00105B4E&quot;/&gt;&lt;wsp:rsid wsp:val=&quot;001260E0&quot;/&gt;&lt;wsp:rsid wsp:val=&quot;001606BF&quot;/&gt;&lt;wsp:rsid wsp:val=&quot;00162675&quot;/&gt;&lt;wsp:rsid wsp:val=&quot;001704E6&quot;/&gt;&lt;wsp:rsid wsp:val=&quot;00183D1D&quot;/&gt;&lt;wsp:rsid wsp:val=&quot;001919B9&quot;/&gt;&lt;wsp:rsid wsp:val=&quot;001A4C10&quot;/&gt;&lt;wsp:rsid wsp:val=&quot;001A5FFD&quot;/&gt;&lt;wsp:rsid wsp:val=&quot;001B2F70&quot;/&gt;&lt;wsp:rsid wsp:val=&quot;001D3AA0&quot;/&gt;&lt;wsp:rsid wsp:val=&quot;002042F4&quot;/&gt;&lt;wsp:rsid wsp:val=&quot;002162F1&quot;/&gt;&lt;wsp:rsid wsp:val=&quot;00217868&quot;/&gt;&lt;wsp:rsid wsp:val=&quot;00245EE9&quot;/&gt;&lt;wsp:rsid wsp:val=&quot;002466FB&quot;/&gt;&lt;wsp:rsid wsp:val=&quot;00247002&quot;/&gt;&lt;wsp:rsid wsp:val=&quot;002531AD&quot;/&gt;&lt;wsp:rsid wsp:val=&quot;00263344&quot;/&gt;&lt;wsp:rsid wsp:val=&quot;00272BC4&quot;/&gt;&lt;wsp:rsid wsp:val=&quot;0029388C&quot;/&gt;&lt;wsp:rsid wsp:val=&quot;002A6521&quot;/&gt;&lt;wsp:rsid wsp:val=&quot;002D1310&quot;/&gt;&lt;wsp:rsid wsp:val=&quot;002D2C00&quot;/&gt;&lt;wsp:rsid wsp:val=&quot;002F0D54&quot;/&gt;&lt;wsp:rsid wsp:val=&quot;002F50E8&quot;/&gt;&lt;wsp:rsid wsp:val=&quot;00310B05&quot;/&gt;&lt;wsp:rsid wsp:val=&quot;0032497F&quot;/&gt;&lt;wsp:rsid wsp:val=&quot;00353985&quot;/&gt;&lt;wsp:rsid wsp:val=&quot;0035780C&quot;/&gt;&lt;wsp:rsid wsp:val=&quot;00374349&quot;/&gt;&lt;wsp:rsid wsp:val=&quot;00392F88&quot;/&gt;&lt;wsp:rsid wsp:val=&quot;003B707A&quot;/&gt;&lt;wsp:rsid wsp:val=&quot;003C25F9&quot;/&gt;&lt;wsp:rsid wsp:val=&quot;003D1FE5&quot;/&gt;&lt;wsp:rsid wsp:val=&quot;003E5B57&quot;/&gt;&lt;wsp:rsid wsp:val=&quot;003F6017&quot;/&gt;&lt;wsp:rsid wsp:val=&quot;00407FEF&quot;/&gt;&lt;wsp:rsid wsp:val=&quot;00425532&quot;/&gt;&lt;wsp:rsid wsp:val=&quot;00443B21&quot;/&gt;&lt;wsp:rsid wsp:val=&quot;00445A98&quot;/&gt;&lt;wsp:rsid wsp:val=&quot;004468EA&quot;/&gt;&lt;wsp:rsid wsp:val=&quot;00477723&quot;/&gt;&lt;wsp:rsid wsp:val=&quot;00477A47&quot;/&gt;&lt;wsp:rsid wsp:val=&quot;004854E0&quot;/&gt;&lt;wsp:rsid wsp:val=&quot;004A31F4&quot;/&gt;&lt;wsp:rsid wsp:val=&quot;004A4607&quot;/&gt;&lt;wsp:rsid wsp:val=&quot;004A6D27&quot;/&gt;&lt;wsp:rsid wsp:val=&quot;004D5258&quot;/&gt;&lt;wsp:rsid wsp:val=&quot;004E7215&quot;/&gt;&lt;wsp:rsid wsp:val=&quot;004F25D2&quot;/&gt;&lt;wsp:rsid wsp:val=&quot;004F37F7&quot;/&gt;&lt;wsp:rsid wsp:val=&quot;004F51FE&quot;/&gt;&lt;wsp:rsid wsp:val=&quot;004F7106&quot;/&gt;&lt;wsp:rsid wsp:val=&quot;00522DF4&quot;/&gt;&lt;wsp:rsid wsp:val=&quot;00533E1A&quot;/&gt;&lt;wsp:rsid wsp:val=&quot;0054740D&quot;/&gt;&lt;wsp:rsid wsp:val=&quot;005527E1&quot;/&gt;&lt;wsp:rsid wsp:val=&quot;00555D03&quot;/&gt;&lt;wsp:rsid wsp:val=&quot;00570DC8&quot;/&gt;&lt;wsp:rsid wsp:val=&quot;00570ECC&quot;/&gt;&lt;wsp:rsid wsp:val=&quot;00580CF6&quot;/&gt;&lt;wsp:rsid wsp:val=&quot;00584078&quot;/&gt;&lt;wsp:rsid wsp:val=&quot;005970FA&quot;/&gt;&lt;wsp:rsid wsp:val=&quot;005C29D8&quot;/&gt;&lt;wsp:rsid wsp:val=&quot;005D3087&quot;/&gt;&lt;wsp:rsid wsp:val=&quot;005E64DB&quot;/&gt;&lt;wsp:rsid wsp:val=&quot;005E6577&quot;/&gt;&lt;wsp:rsid wsp:val=&quot;005E68A2&quot;/&gt;&lt;wsp:rsid wsp:val=&quot;0062253A&quot;/&gt;&lt;wsp:rsid wsp:val=&quot;00636027&quot;/&gt;&lt;wsp:rsid wsp:val=&quot;00652F2B&quot;/&gt;&lt;wsp:rsid wsp:val=&quot;00657044&quot;/&gt;&lt;wsp:rsid wsp:val=&quot;006618D3&quot;/&gt;&lt;wsp:rsid wsp:val=&quot;00677DB3&quot;/&gt;&lt;wsp:rsid wsp:val=&quot;00690CBE&quot;/&gt;&lt;wsp:rsid wsp:val=&quot;006946DE&quot;/&gt;&lt;wsp:rsid wsp:val=&quot;006B30B5&quot;/&gt;&lt;wsp:rsid wsp:val=&quot;006C2714&quot;/&gt;&lt;wsp:rsid wsp:val=&quot;006C5520&quot;/&gt;&lt;wsp:rsid wsp:val=&quot;006D1F29&quot;/&gt;&lt;wsp:rsid wsp:val=&quot;006F67C7&quot;/&gt;&lt;wsp:rsid wsp:val=&quot;00704A76&quot;/&gt;&lt;wsp:rsid wsp:val=&quot;00711141&quot;/&gt;&lt;wsp:rsid wsp:val=&quot;00711EE7&quot;/&gt;&lt;wsp:rsid wsp:val=&quot;00714490&quot;/&gt;&lt;wsp:rsid wsp:val=&quot;00734045&quot;/&gt;&lt;wsp:rsid wsp:val=&quot;00773F9D&quot;/&gt;&lt;wsp:rsid wsp:val=&quot;007759AD&quot;/&gt;&lt;wsp:rsid wsp:val=&quot;0078532C&quot;/&gt;&lt;wsp:rsid wsp:val=&quot;0078611F&quot;/&gt;&lt;wsp:rsid wsp:val=&quot;00794002&quot;/&gt;&lt;wsp:rsid wsp:val=&quot;00796989&quot;/&gt;&lt;wsp:rsid wsp:val=&quot;007A11F1&quot;/&gt;&lt;wsp:rsid wsp:val=&quot;007A54ED&quot;/&gt;&lt;wsp:rsid wsp:val=&quot;007B6463&quot;/&gt;&lt;wsp:rsid wsp:val=&quot;007B7E39&quot;/&gt;&lt;wsp:rsid wsp:val=&quot;007C249E&quot;/&gt;&lt;wsp:rsid wsp:val=&quot;007C3D9E&quot;/&gt;&lt;wsp:rsid wsp:val=&quot;00801DB3&quot;/&gt;&lt;wsp:rsid wsp:val=&quot;00805972&quot;/&gt;&lt;wsp:rsid wsp:val=&quot;0084389D&quot;/&gt;&lt;wsp:rsid wsp:val=&quot;00847D10&quot;/&gt;&lt;wsp:rsid wsp:val=&quot;008734BC&quot;/&gt;&lt;wsp:rsid wsp:val=&quot;008A671E&quot;/&gt;&lt;wsp:rsid wsp:val=&quot;008D38E2&quot;/&gt;&lt;wsp:rsid wsp:val=&quot;008D66EA&quot;/&gt;&lt;wsp:rsid wsp:val=&quot;008E72AB&quot;/&gt;&lt;wsp:rsid wsp:val=&quot;00900786&quot;/&gt;&lt;wsp:rsid wsp:val=&quot;00907F2A&quot;/&gt;&lt;wsp:rsid wsp:val=&quot;009174AD&quot;/&gt;&lt;wsp:rsid wsp:val=&quot;00925D2D&quot;/&gt;&lt;wsp:rsid wsp:val=&quot;00942BCE&quot;/&gt;&lt;wsp:rsid wsp:val=&quot;009547A7&quot;/&gt;&lt;wsp:rsid wsp:val=&quot;0096756B&quot;/&gt;&lt;wsp:rsid wsp:val=&quot;009A08A1&quot;/&gt;&lt;wsp:rsid wsp:val=&quot;009A19E4&quot;/&gt;&lt;wsp:rsid wsp:val=&quot;009B5E29&quot;/&gt;&lt;wsp:rsid wsp:val=&quot;009B7EDF&quot;/&gt;&lt;wsp:rsid wsp:val=&quot;00A238A3&quot;/&gt;&lt;wsp:rsid wsp:val=&quot;00A26AA3&quot;/&gt;&lt;wsp:rsid wsp:val=&quot;00A50958&quot;/&gt;&lt;wsp:rsid wsp:val=&quot;00A70A18&quot;/&gt;&lt;wsp:rsid wsp:val=&quot;00AA3180&quot;/&gt;&lt;wsp:rsid wsp:val=&quot;00AD6A3E&quot;/&gt;&lt;wsp:rsid wsp:val=&quot;00AE76FB&quot;/&gt;&lt;wsp:rsid wsp:val=&quot;00B14268&quot;/&gt;&lt;wsp:rsid wsp:val=&quot;00B143FA&quot;/&gt;&lt;wsp:rsid wsp:val=&quot;00B161AE&quot;/&gt;&lt;wsp:rsid wsp:val=&quot;00BA1815&quot;/&gt;&lt;wsp:rsid wsp:val=&quot;00BA5DDD&quot;/&gt;&lt;wsp:rsid wsp:val=&quot;00BA767E&quot;/&gt;&lt;wsp:rsid wsp:val=&quot;00BA7A74&quot;/&gt;&lt;wsp:rsid wsp:val=&quot;00BB0EDB&quot;/&gt;&lt;wsp:rsid wsp:val=&quot;00BB3DA6&quot;/&gt;&lt;wsp:rsid wsp:val=&quot;00BB4FEA&quot;/&gt;&lt;wsp:rsid wsp:val=&quot;00BC3745&quot;/&gt;&lt;wsp:rsid wsp:val=&quot;00BE7F80&quot;/&gt;&lt;wsp:rsid wsp:val=&quot;00BF34A6&quot;/&gt;&lt;wsp:rsid wsp:val=&quot;00BF5734&quot;/&gt;&lt;wsp:rsid wsp:val=&quot;00C43247&quot;/&gt;&lt;wsp:rsid wsp:val=&quot;00C51C50&quot;/&gt;&lt;wsp:rsid wsp:val=&quot;00C759D7&quot;/&gt;&lt;wsp:rsid wsp:val=&quot;00C77B26&quot;/&gt;&lt;wsp:rsid wsp:val=&quot;00C80883&quot;/&gt;&lt;wsp:rsid wsp:val=&quot;00C90958&quot;/&gt;&lt;wsp:rsid wsp:val=&quot;00CA291F&quot;/&gt;&lt;wsp:rsid wsp:val=&quot;00CF2A6B&quot;/&gt;&lt;wsp:rsid wsp:val=&quot;00D10BC5&quot;/&gt;&lt;wsp:rsid wsp:val=&quot;00D35632&quot;/&gt;&lt;wsp:rsid wsp:val=&quot;00D658FF&quot;/&gt;&lt;wsp:rsid wsp:val=&quot;00D77B09&quot;/&gt;&lt;wsp:rsid wsp:val=&quot;00D86B6A&quot;/&gt;&lt;wsp:rsid wsp:val=&quot;00D9257F&quot;/&gt;&lt;wsp:rsid wsp:val=&quot;00DA00B2&quot;/&gt;&lt;wsp:rsid wsp:val=&quot;00DA4A66&quot;/&gt;&lt;wsp:rsid wsp:val=&quot;00DC3A15&quot;/&gt;&lt;wsp:rsid wsp:val=&quot;00DD04CD&quot;/&gt;&lt;wsp:rsid wsp:val=&quot;00DF3634&quot;/&gt;&lt;wsp:rsid wsp:val=&quot;00E0543F&quot;/&gt;&lt;wsp:rsid wsp:val=&quot;00E15D41&quot;/&gt;&lt;wsp:rsid wsp:val=&quot;00E346BF&quot;/&gt;&lt;wsp:rsid wsp:val=&quot;00E42B77&quot;/&gt;&lt;wsp:rsid wsp:val=&quot;00E64CC8&quot;/&gt;&lt;wsp:rsid wsp:val=&quot;00E7263D&quot;/&gt;&lt;wsp:rsid wsp:val=&quot;00E9617D&quot;/&gt;&lt;wsp:rsid wsp:val=&quot;00ED26A1&quot;/&gt;&lt;wsp:rsid wsp:val=&quot;00ED47FE&quot;/&gt;&lt;wsp:rsid wsp:val=&quot;00EE3D37&quot;/&gt;&lt;wsp:rsid wsp:val=&quot;00EE79EA&quot;/&gt;&lt;wsp:rsid wsp:val=&quot;00EF2729&quot;/&gt;&lt;wsp:rsid wsp:val=&quot;00EF3588&quot;/&gt;&lt;wsp:rsid wsp:val=&quot;00EF37D1&quot;/&gt;&lt;wsp:rsid wsp:val=&quot;00F11A48&quot;/&gt;&lt;wsp:rsid wsp:val=&quot;00F163D4&quot;/&gt;&lt;wsp:rsid wsp:val=&quot;00F21E67&quot;/&gt;&lt;wsp:rsid wsp:val=&quot;00F40A7C&quot;/&gt;&lt;wsp:rsid wsp:val=&quot;00F76B0D&quot;/&gt;&lt;wsp:rsid wsp:val=&quot;00F81764&quot;/&gt;&lt;wsp:rsid wsp:val=&quot;00F9004F&quot;/&gt;&lt;wsp:rsid wsp:val=&quot;00FC488B&quot;/&gt;&lt;wsp:rsid wsp:val=&quot;00FC6C95&quot;/&gt;&lt;wsp:rsid wsp:val=&quot;00FC70EF&quot;/&gt;&lt;wsp:rsid wsp:val=&quot;00FD0D7D&quot;/&gt;&lt;wsp:rsid wsp:val=&quot;00FF1CA8&quot;/&gt;&lt;wsp:rsid wsp:val=&quot;00FF2A8E&quot;/&gt;&lt;/wsp:rsids&gt;&lt;/w:docPr&gt;&lt;w:body&gt;&lt;wx:sect&gt;&lt;w:p wsp:rsidR=&quot;00000000&quot; wsp:rsidRDefault=&quot;00636027&quot; wsp:rsidP=&quot;00636027&quot;&gt;&lt;m:oMathPara&gt;&lt;m:oMath&gt;&lt;m:r&gt;&lt;w:rPr&gt;&lt;w:rFonts w:ascii=&quot;Cambria Math&quot; w:h-ansi=&quot;Cambria Math&quot; w:cs=&quot;David&quot;/&gt;&lt;wx:font wx:val=&quot;Cambria Math&quot;/&gt;&lt;w:i/&gt;&lt;w:sz w:val=&quot;24&quot;/&gt;&lt;w:sz-cs w:val=&quot;24&quot;/&gt;&lt;/w:rPr&gt;&lt;m:t&gt;0.5&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365" o:title="" chromakey="white"/>
          </v:shape>
        </w:pict>
      </w:r>
      <w:r w:rsidRPr="00477A47">
        <w:rPr>
          <w:rFonts w:cs="David"/>
          <w:rtl/>
        </w:rPr>
        <w:fldChar w:fldCharType="end"/>
      </w:r>
      <w:r w:rsidRPr="00105B4E">
        <w:rPr>
          <w:rFonts w:cs="David" w:hint="cs"/>
          <w:rtl/>
        </w:rPr>
        <w:t xml:space="preserve"> אזי מתקיים:</w:t>
      </w:r>
      <w:r w:rsidRPr="00105B4E">
        <w:rPr>
          <w:rFonts w:cs="David" w:hint="cs"/>
          <w:sz w:val="28"/>
          <w:szCs w:val="28"/>
          <w:rtl/>
        </w:rPr>
        <w:t xml:space="preserve">  </w:t>
      </w:r>
      <w:r w:rsidRPr="00477A47">
        <w:rPr>
          <w:rFonts w:cs="David"/>
          <w:rtl/>
        </w:rPr>
        <w:fldChar w:fldCharType="begin"/>
      </w:r>
      <w:r w:rsidRPr="00477A47">
        <w:rPr>
          <w:rFonts w:cs="David"/>
          <w:rtl/>
        </w:rPr>
        <w:instrText xml:space="preserve"> </w:instrText>
      </w:r>
      <w:r w:rsidRPr="00477A47">
        <w:rPr>
          <w:rFonts w:cs="David"/>
        </w:rPr>
        <w:instrText>QUOTE</w:instrText>
      </w:r>
      <w:r w:rsidRPr="00477A47">
        <w:rPr>
          <w:rFonts w:cs="David"/>
          <w:rtl/>
        </w:rPr>
        <w:instrText xml:space="preserve"> </w:instrText>
      </w:r>
      <w:r w:rsidRPr="00477A47">
        <w:rPr>
          <w:rFonts w:hint="cs"/>
          <w:position w:val="-17"/>
        </w:rPr>
        <w:pict>
          <v:shape id="_x0000_i1232" type="#_x0000_t75" style="width:77.25pt;height:2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200&quot;/&gt;&lt;w:doNotEmbedSystemFonts/&gt;&lt;w:stylePaneFormatFilter w:val=&quot;3F01&quot;/&gt;&lt;w:defaultTabStop w:val=&quot;720&quot;/&gt;&lt;w:drawingGridHorizontalSpacing w:val=&quot;187&quot;/&gt;&lt;w:displayVerticalDrawingGridEvery w:val=&quot;2&quot;/&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applyBreakingRules/&gt;&lt;w:wrapTextWithPunct/&gt;&lt;w:useAsianBreakRules/&gt;&lt;w:dontGrowAutofit/&gt;&lt;/w:compat&gt;&lt;wsp:rsids&gt;&lt;wsp:rsidRoot wsp:val=&quot;007B6463&quot;/&gt;&lt;wsp:rsid wsp:val=&quot;000034D4&quot;/&gt;&lt;wsp:rsid wsp:val=&quot;000153FE&quot;/&gt;&lt;wsp:rsid wsp:val=&quot;000175E9&quot;/&gt;&lt;wsp:rsid wsp:val=&quot;00063040&quot;/&gt;&lt;wsp:rsid wsp:val=&quot;00094152&quot;/&gt;&lt;wsp:rsid wsp:val=&quot;000B1321&quot;/&gt;&lt;wsp:rsid wsp:val=&quot;000B4CCF&quot;/&gt;&lt;wsp:rsid wsp:val=&quot;000C50CC&quot;/&gt;&lt;wsp:rsid wsp:val=&quot;000E4435&quot;/&gt;&lt;wsp:rsid wsp:val=&quot;000F0590&quot;/&gt;&lt;wsp:rsid wsp:val=&quot;000F5D79&quot;/&gt;&lt;wsp:rsid wsp:val=&quot;000F6DD2&quot;/&gt;&lt;wsp:rsid wsp:val=&quot;00101959&quot;/&gt;&lt;wsp:rsid wsp:val=&quot;00105B4E&quot;/&gt;&lt;wsp:rsid wsp:val=&quot;001260E0&quot;/&gt;&lt;wsp:rsid wsp:val=&quot;001606BF&quot;/&gt;&lt;wsp:rsid wsp:val=&quot;00162675&quot;/&gt;&lt;wsp:rsid wsp:val=&quot;001704E6&quot;/&gt;&lt;wsp:rsid wsp:val=&quot;00183D1D&quot;/&gt;&lt;wsp:rsid wsp:val=&quot;001919B9&quot;/&gt;&lt;wsp:rsid wsp:val=&quot;001A4C10&quot;/&gt;&lt;wsp:rsid wsp:val=&quot;001A5FFD&quot;/&gt;&lt;wsp:rsid wsp:val=&quot;001B2F70&quot;/&gt;&lt;wsp:rsid wsp:val=&quot;001D3AA0&quot;/&gt;&lt;wsp:rsid wsp:val=&quot;002042F4&quot;/&gt;&lt;wsp:rsid wsp:val=&quot;002162F1&quot;/&gt;&lt;wsp:rsid wsp:val=&quot;00217868&quot;/&gt;&lt;wsp:rsid wsp:val=&quot;00245EE9&quot;/&gt;&lt;wsp:rsid wsp:val=&quot;002466FB&quot;/&gt;&lt;wsp:rsid wsp:val=&quot;00247002&quot;/&gt;&lt;wsp:rsid wsp:val=&quot;002531AD&quot;/&gt;&lt;wsp:rsid wsp:val=&quot;00263344&quot;/&gt;&lt;wsp:rsid wsp:val=&quot;00272BC4&quot;/&gt;&lt;wsp:rsid wsp:val=&quot;0029388C&quot;/&gt;&lt;wsp:rsid wsp:val=&quot;002A6521&quot;/&gt;&lt;wsp:rsid wsp:val=&quot;002D1310&quot;/&gt;&lt;wsp:rsid wsp:val=&quot;002D2C00&quot;/&gt;&lt;wsp:rsid wsp:val=&quot;002F0D54&quot;/&gt;&lt;wsp:rsid wsp:val=&quot;002F50E8&quot;/&gt;&lt;wsp:rsid wsp:val=&quot;00310B05&quot;/&gt;&lt;wsp:rsid wsp:val=&quot;0032497F&quot;/&gt;&lt;wsp:rsid wsp:val=&quot;00353985&quot;/&gt;&lt;wsp:rsid wsp:val=&quot;0035780C&quot;/&gt;&lt;wsp:rsid wsp:val=&quot;00374349&quot;/&gt;&lt;wsp:rsid wsp:val=&quot;00392F88&quot;/&gt;&lt;wsp:rsid wsp:val=&quot;003B707A&quot;/&gt;&lt;wsp:rsid wsp:val=&quot;003C25F9&quot;/&gt;&lt;wsp:rsid wsp:val=&quot;003D1FE5&quot;/&gt;&lt;wsp:rsid wsp:val=&quot;003E5B57&quot;/&gt;&lt;wsp:rsid wsp:val=&quot;003F6017&quot;/&gt;&lt;wsp:rsid wsp:val=&quot;00407FEF&quot;/&gt;&lt;wsp:rsid wsp:val=&quot;00425532&quot;/&gt;&lt;wsp:rsid wsp:val=&quot;00443B21&quot;/&gt;&lt;wsp:rsid wsp:val=&quot;00445A98&quot;/&gt;&lt;wsp:rsid wsp:val=&quot;004468EA&quot;/&gt;&lt;wsp:rsid wsp:val=&quot;00477723&quot;/&gt;&lt;wsp:rsid wsp:val=&quot;00477A47&quot;/&gt;&lt;wsp:rsid wsp:val=&quot;004854E0&quot;/&gt;&lt;wsp:rsid wsp:val=&quot;004A31F4&quot;/&gt;&lt;wsp:rsid wsp:val=&quot;004A4607&quot;/&gt;&lt;wsp:rsid wsp:val=&quot;004A6D27&quot;/&gt;&lt;wsp:rsid wsp:val=&quot;004D5258&quot;/&gt;&lt;wsp:rsid wsp:val=&quot;004E7215&quot;/&gt;&lt;wsp:rsid wsp:val=&quot;004F25D2&quot;/&gt;&lt;wsp:rsid wsp:val=&quot;004F37F7&quot;/&gt;&lt;wsp:rsid wsp:val=&quot;004F51FE&quot;/&gt;&lt;wsp:rsid wsp:val=&quot;004F7106&quot;/&gt;&lt;wsp:rsid wsp:val=&quot;00522DF4&quot;/&gt;&lt;wsp:rsid wsp:val=&quot;00533E1A&quot;/&gt;&lt;wsp:rsid wsp:val=&quot;0054740D&quot;/&gt;&lt;wsp:rsid wsp:val=&quot;005527E1&quot;/&gt;&lt;wsp:rsid wsp:val=&quot;00555D03&quot;/&gt;&lt;wsp:rsid wsp:val=&quot;00570DC8&quot;/&gt;&lt;wsp:rsid wsp:val=&quot;00570ECC&quot;/&gt;&lt;wsp:rsid wsp:val=&quot;00580CF6&quot;/&gt;&lt;wsp:rsid wsp:val=&quot;00584078&quot;/&gt;&lt;wsp:rsid wsp:val=&quot;005970FA&quot;/&gt;&lt;wsp:rsid wsp:val=&quot;005C29D8&quot;/&gt;&lt;wsp:rsid wsp:val=&quot;005D3087&quot;/&gt;&lt;wsp:rsid wsp:val=&quot;005E64DB&quot;/&gt;&lt;wsp:rsid wsp:val=&quot;005E6577&quot;/&gt;&lt;wsp:rsid wsp:val=&quot;005E68A2&quot;/&gt;&lt;wsp:rsid wsp:val=&quot;0062253A&quot;/&gt;&lt;wsp:rsid wsp:val=&quot;00652F2B&quot;/&gt;&lt;wsp:rsid wsp:val=&quot;00657044&quot;/&gt;&lt;wsp:rsid wsp:val=&quot;006618D3&quot;/&gt;&lt;wsp:rsid wsp:val=&quot;00677DB3&quot;/&gt;&lt;wsp:rsid wsp:val=&quot;00690CBE&quot;/&gt;&lt;wsp:rsid wsp:val=&quot;006946DE&quot;/&gt;&lt;wsp:rsid wsp:val=&quot;006B30B5&quot;/&gt;&lt;wsp:rsid wsp:val=&quot;006C2714&quot;/&gt;&lt;wsp:rsid wsp:val=&quot;006C5520&quot;/&gt;&lt;wsp:rsid wsp:val=&quot;006D1F29&quot;/&gt;&lt;wsp:rsid wsp:val=&quot;006F67C7&quot;/&gt;&lt;wsp:rsid wsp:val=&quot;00704A76&quot;/&gt;&lt;wsp:rsid wsp:val=&quot;00711141&quot;/&gt;&lt;wsp:rsid wsp:val=&quot;00711EE7&quot;/&gt;&lt;wsp:rsid wsp:val=&quot;00714490&quot;/&gt;&lt;wsp:rsid wsp:val=&quot;00734045&quot;/&gt;&lt;wsp:rsid wsp:val=&quot;00773F9D&quot;/&gt;&lt;wsp:rsid wsp:val=&quot;007759AD&quot;/&gt;&lt;wsp:rsid wsp:val=&quot;0078532C&quot;/&gt;&lt;wsp:rsid wsp:val=&quot;0078611F&quot;/&gt;&lt;wsp:rsid wsp:val=&quot;00794002&quot;/&gt;&lt;wsp:rsid wsp:val=&quot;00796989&quot;/&gt;&lt;wsp:rsid wsp:val=&quot;007A11F1&quot;/&gt;&lt;wsp:rsid wsp:val=&quot;007A54ED&quot;/&gt;&lt;wsp:rsid wsp:val=&quot;007B6463&quot;/&gt;&lt;wsp:rsid wsp:val=&quot;007B7E39&quot;/&gt;&lt;wsp:rsid wsp:val=&quot;007C249E&quot;/&gt;&lt;wsp:rsid wsp:val=&quot;007C3D9E&quot;/&gt;&lt;wsp:rsid wsp:val=&quot;00801DB3&quot;/&gt;&lt;wsp:rsid wsp:val=&quot;00805972&quot;/&gt;&lt;wsp:rsid wsp:val=&quot;0084389D&quot;/&gt;&lt;wsp:rsid wsp:val=&quot;00847D10&quot;/&gt;&lt;wsp:rsid wsp:val=&quot;008734BC&quot;/&gt;&lt;wsp:rsid wsp:val=&quot;008A671E&quot;/&gt;&lt;wsp:rsid wsp:val=&quot;008D38E2&quot;/&gt;&lt;wsp:rsid wsp:val=&quot;008D66EA&quot;/&gt;&lt;wsp:rsid wsp:val=&quot;008E72AB&quot;/&gt;&lt;wsp:rsid wsp:val=&quot;00900786&quot;/&gt;&lt;wsp:rsid wsp:val=&quot;00907F2A&quot;/&gt;&lt;wsp:rsid wsp:val=&quot;009174AD&quot;/&gt;&lt;wsp:rsid wsp:val=&quot;00925D2D&quot;/&gt;&lt;wsp:rsid wsp:val=&quot;00942BCE&quot;/&gt;&lt;wsp:rsid wsp:val=&quot;009547A7&quot;/&gt;&lt;wsp:rsid wsp:val=&quot;0096756B&quot;/&gt;&lt;wsp:rsid wsp:val=&quot;009A08A1&quot;/&gt;&lt;wsp:rsid wsp:val=&quot;009A19E4&quot;/&gt;&lt;wsp:rsid wsp:val=&quot;009B5E29&quot;/&gt;&lt;wsp:rsid wsp:val=&quot;009B7EDF&quot;/&gt;&lt;wsp:rsid wsp:val=&quot;00A238A3&quot;/&gt;&lt;wsp:rsid wsp:val=&quot;00A26AA3&quot;/&gt;&lt;wsp:rsid wsp:val=&quot;00A50958&quot;/&gt;&lt;wsp:rsid wsp:val=&quot;00A70A18&quot;/&gt;&lt;wsp:rsid wsp:val=&quot;00AA3180&quot;/&gt;&lt;wsp:rsid wsp:val=&quot;00AD6A3E&quot;/&gt;&lt;wsp:rsid wsp:val=&quot;00AE76FB&quot;/&gt;&lt;wsp:rsid wsp:val=&quot;00B14268&quot;/&gt;&lt;wsp:rsid wsp:val=&quot;00B143FA&quot;/&gt;&lt;wsp:rsid wsp:val=&quot;00B161AE&quot;/&gt;&lt;wsp:rsid wsp:val=&quot;00BA1815&quot;/&gt;&lt;wsp:rsid wsp:val=&quot;00BA5DDD&quot;/&gt;&lt;wsp:rsid wsp:val=&quot;00BA767E&quot;/&gt;&lt;wsp:rsid wsp:val=&quot;00BA7A74&quot;/&gt;&lt;wsp:rsid wsp:val=&quot;00BB0EDB&quot;/&gt;&lt;wsp:rsid wsp:val=&quot;00BB3DA6&quot;/&gt;&lt;wsp:rsid wsp:val=&quot;00BB4FEA&quot;/&gt;&lt;wsp:rsid wsp:val=&quot;00BC3745&quot;/&gt;&lt;wsp:rsid wsp:val=&quot;00BE7F80&quot;/&gt;&lt;wsp:rsid wsp:val=&quot;00BF34A6&quot;/&gt;&lt;wsp:rsid wsp:val=&quot;00BF5734&quot;/&gt;&lt;wsp:rsid wsp:val=&quot;00C43247&quot;/&gt;&lt;wsp:rsid wsp:val=&quot;00C51C50&quot;/&gt;&lt;wsp:rsid wsp:val=&quot;00C759D7&quot;/&gt;&lt;wsp:rsid wsp:val=&quot;00C77B26&quot;/&gt;&lt;wsp:rsid wsp:val=&quot;00C80883&quot;/&gt;&lt;wsp:rsid wsp:val=&quot;00C90958&quot;/&gt;&lt;wsp:rsid wsp:val=&quot;00CA291F&quot;/&gt;&lt;wsp:rsid wsp:val=&quot;00CF2A6B&quot;/&gt;&lt;wsp:rsid wsp:val=&quot;00D10BC5&quot;/&gt;&lt;wsp:rsid wsp:val=&quot;00D35632&quot;/&gt;&lt;wsp:rsid wsp:val=&quot;00D658FF&quot;/&gt;&lt;wsp:rsid wsp:val=&quot;00D77B09&quot;/&gt;&lt;wsp:rsid wsp:val=&quot;00D86B6A&quot;/&gt;&lt;wsp:rsid wsp:val=&quot;00D9257F&quot;/&gt;&lt;wsp:rsid wsp:val=&quot;00DA00B2&quot;/&gt;&lt;wsp:rsid wsp:val=&quot;00DA4A66&quot;/&gt;&lt;wsp:rsid wsp:val=&quot;00DC3A15&quot;/&gt;&lt;wsp:rsid wsp:val=&quot;00DD04CD&quot;/&gt;&lt;wsp:rsid wsp:val=&quot;00DF3634&quot;/&gt;&lt;wsp:rsid wsp:val=&quot;00E0543F&quot;/&gt;&lt;wsp:rsid wsp:val=&quot;00E15D41&quot;/&gt;&lt;wsp:rsid wsp:val=&quot;00E346BF&quot;/&gt;&lt;wsp:rsid wsp:val=&quot;00E42B77&quot;/&gt;&lt;wsp:rsid wsp:val=&quot;00E64CC8&quot;/&gt;&lt;wsp:rsid wsp:val=&quot;00E7263D&quot;/&gt;&lt;wsp:rsid wsp:val=&quot;00E9617D&quot;/&gt;&lt;wsp:rsid wsp:val=&quot;00ED26A1&quot;/&gt;&lt;wsp:rsid wsp:val=&quot;00ED47FE&quot;/&gt;&lt;wsp:rsid wsp:val=&quot;00EE3D37&quot;/&gt;&lt;wsp:rsid wsp:val=&quot;00EE79EA&quot;/&gt;&lt;wsp:rsid wsp:val=&quot;00EF2729&quot;/&gt;&lt;wsp:rsid wsp:val=&quot;00EF3588&quot;/&gt;&lt;wsp:rsid wsp:val=&quot;00EF37D1&quot;/&gt;&lt;wsp:rsid wsp:val=&quot;00F11A48&quot;/&gt;&lt;wsp:rsid wsp:val=&quot;00F163D4&quot;/&gt;&lt;wsp:rsid wsp:val=&quot;00F21E67&quot;/&gt;&lt;wsp:rsid wsp:val=&quot;00F40A7C&quot;/&gt;&lt;wsp:rsid wsp:val=&quot;00F76B0D&quot;/&gt;&lt;wsp:rsid wsp:val=&quot;00F81764&quot;/&gt;&lt;wsp:rsid wsp:val=&quot;00F9004F&quot;/&gt;&lt;wsp:rsid wsp:val=&quot;00FC488B&quot;/&gt;&lt;wsp:rsid wsp:val=&quot;00FC6C95&quot;/&gt;&lt;wsp:rsid wsp:val=&quot;00FC70EF&quot;/&gt;&lt;wsp:rsid wsp:val=&quot;00FD0D7D&quot;/&gt;&lt;wsp:rsid wsp:val=&quot;00FF1CA8&quot;/&gt;&lt;wsp:rsid wsp:val=&quot;00FF2A8E&quot;/&gt;&lt;/wsp:rsids&gt;&lt;/w:docPr&gt;&lt;w:body&gt;&lt;wx:sect&gt;&lt;w:p wsp:rsidR=&quot;00000000&quot; wsp:rsidRDefault=&quot;00063040&quot; wsp:rsidP=&quot;00063040&quot;&gt;&lt;m:oMathPara&gt;&lt;m:oMath&gt;&lt;m:r&gt;&lt;w:rPr&gt;&lt;w:rFonts w:ascii=&quot;Cambria Math&quot; w:h-ansi=&quot;Cambria Math&quot; w:cs=&quot;David&quot;/&gt;&lt;wx:font wx:val=&quot;Cambria Math&quot;/&gt;&lt;w:i/&gt;&lt;w:sz w:val=&quot;28&quot;/&gt;&lt;w:sz-cs w:val=&quot;28&quot;/&gt;&lt;/w:rPr&gt;&lt;m:t&gt;nâ‰¥&lt;/m:t&gt;&lt;/m:r&gt;&lt;m:sSup&gt;&lt;m:sSupPr&gt;&lt;m:ctrlPr&gt;&lt;w:rPr&gt;&lt;w:rFonts w:ascii=&quot;Cambria Math&quot; w:h-ansi=&quot;Cambria Math&quot; w:cs=&quot;David&quot;/&gt;&lt;wx:font wx:val=&quot;Cambria Math&quot;/&gt;&lt;w:i/&gt;&lt;w:sz w:val=&quot;28&quot;/&gt;&lt;w:sz-cs w:val=&quot;28&quot;/&gt;&lt;/w:rPr&gt;&lt;/m:ctrlPr&gt;&lt;/m:sSupPr&gt;&lt;m:e&gt;&lt;m:d&gt;&lt;m:dPr&gt;&lt;m:ctrlPr&gt;&lt;w:rPr&gt;&lt;w:rFonts w:ascii=&quot;Cambria Math&quot; w:h-ansi=&quot;Cambria Math&quot; w:cs=&quot;David&quot;/&gt;&lt;wx:font wx:val=&quot;Cambria Math&quot;/&gt;&lt;w:i/&gt;&lt;w:sz w:val=&quot;28&quot;/&gt;&lt;w:sz-cs w:val=&quot;28&quot;/&gt;&lt;/w:rPr&gt;&lt;/m:ctrlPr&gt;&lt;/m:dPr&gt;&lt;m:e&gt;&lt;m:f&gt;&lt;m:fPr&gt;&lt;m:ctrlPr&gt;&lt;w:rPr&gt;&lt;w:rFonts w:ascii=&quot;Cambria Math&quot; w:h-ansi=&quot;Cambria Math&quot; w:cs=&quot;David&quot;/&gt;&lt;wx:font wx:val=&quot;Cambria Math&quot;/&gt;&lt;w:i/&gt;&lt;w:sz w:val=&quot;28&quot;/&gt;&lt;w:sz-cs w:val=&quot;28&quot;/&gt;&lt;/w:rPr&gt;&lt;/m:ctrlPr&gt;&lt;/m:fPr&gt;&lt;m:num&gt;&lt;m:sSub&gt;&lt;m:sSubPr&gt;&lt;m:ctrlPr&gt;&lt;w:rPr&gt;&lt;w:rFonts w:ascii=&quot;Cambria Math&quot; w:h-ansi=&quot;Cambria Math&quot; w:cs=&quot;David&quot;/&gt;&lt;wx:font wx:val=&quot;Cambria Math&quot;/&gt;&lt;w:i/&gt;&lt;w:sz w:val=&quot;28&quot;/&gt;&lt;w:sz-cs w:val=&quot;28&quot;/&gt;&lt;/w:rPr&gt;&lt;/m:ctrlPr&gt;&lt;/m:sSubPr&gt;&lt;m:e&gt;&lt;m:r&gt;&lt;w:rPr&gt;&lt;w:rFonts w:ascii=&quot;Cambria Math&quot; w:h-ansi=&quot;Cambria Math&quot; w:cs=&quot;David&quot;/&gt;&lt;wx:font wx:val=&quot;Cambria Math&quot;/&gt;&lt;w:i/&gt;&lt;w:sz w:val=&quot;28&quot;/&gt;&lt;w:sz-cs w:val=&quot;28&quot;/&gt;&lt;/w:rPr&gt;&lt;m:t&gt;z&lt;/m:t&gt;&lt;/m:r&gt;&lt;/m:e&gt;&lt;m:sub&gt;&lt;m:r&gt;&lt;w:rPr&gt;&lt;w:rFonts w:ascii=&quot;Cambria Math&quot; w:h-ansi=&quot;Cambria Math&quot; w:cs=&quot;David&quot;/&gt;&lt;wx:font wx:val=&quot;Cambria Math&quot;/&gt;&lt;w:i/&gt;&lt;w:sz w:val=&quot;28&quot;/&gt;&lt;w:sz-cs w:val=&quot;28&quot;/&gt;&lt;/w:rPr&gt;&lt;m:t&gt;1-Î±/2&lt;/m:t&gt;&lt;/m:r&gt;&lt;/m:sub&gt;&lt;/m:sSub&gt;&lt;/m:num&gt;&lt;m:den&gt;&lt;m:r&gt;&lt;w:rPr&gt;&lt;w:rFonts w:ascii=&quot;Cambria Math&quot; w:h-ansi=&quot;Cambria Math&quot; w:cs=&quot;David&quot;/&gt;&lt;wx:font wx:val=&quot;Cambria Math&quot;/&gt;&lt;w:i/&gt;&lt;w:sz w:val=&quot;28&quot;/&gt;&lt;w:sz-cs w:val=&quot;28&quot;/&gt;&lt;/w:rPr&gt;&lt;m:t&gt;2d&lt;/m:t&gt;&lt;/m:r&gt;&lt;/m:den&gt;&lt;/m:f&gt;&lt;/m:e&gt;&lt;/m:d&gt;&lt;/m:e&gt;&lt;m:sup&gt;&lt;m:r&gt;&lt;w:rPr&gt;&lt;w:rFonts w:ascii=&quot;Cambria Math&quot; w:h-ansi=&quot;Cambria Math&quot; w:cs=&quot;David&quot;/&gt;&lt;wx:font wx:val=&quot;Cambria Math&quot;/&gt;&lt;w:i/&gt;&lt;w:sz w:val=&quot;28&quot;/&gt;&lt;w:sz-cs w:val=&quot;28&quot;/&gt;&lt;/w:rPr&gt;&lt;m:t&gt;2&lt;/m:t&gt;&lt;/m:r&gt;&lt;/m:sup&gt;&lt;/m:sSup&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366" o:title="" chromakey="white"/>
          </v:shape>
        </w:pict>
      </w:r>
      <w:r w:rsidRPr="00477A47">
        <w:rPr>
          <w:rFonts w:cs="David"/>
          <w:rtl/>
        </w:rPr>
        <w:instrText xml:space="preserve"> </w:instrText>
      </w:r>
      <w:r w:rsidRPr="00477A47">
        <w:rPr>
          <w:rFonts w:cs="David"/>
          <w:rtl/>
        </w:rPr>
        <w:fldChar w:fldCharType="separate"/>
      </w:r>
      <w:r w:rsidRPr="00477A47">
        <w:rPr>
          <w:rFonts w:hint="cs"/>
          <w:position w:val="-17"/>
        </w:rPr>
        <w:pict>
          <v:shape id="_x0000_i1233" type="#_x0000_t75" style="width:77.25pt;height:2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200&quot;/&gt;&lt;w:doNotEmbedSystemFonts/&gt;&lt;w:stylePaneFormatFilter w:val=&quot;3F01&quot;/&gt;&lt;w:defaultTabStop w:val=&quot;720&quot;/&gt;&lt;w:drawingGridHorizontalSpacing w:val=&quot;187&quot;/&gt;&lt;w:displayVerticalDrawingGridEvery w:val=&quot;2&quot;/&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applyBreakingRules/&gt;&lt;w:wrapTextWithPunct/&gt;&lt;w:useAsianBreakRules/&gt;&lt;w:dontGrowAutofit/&gt;&lt;/w:compat&gt;&lt;wsp:rsids&gt;&lt;wsp:rsidRoot wsp:val=&quot;007B6463&quot;/&gt;&lt;wsp:rsid wsp:val=&quot;000034D4&quot;/&gt;&lt;wsp:rsid wsp:val=&quot;000153FE&quot;/&gt;&lt;wsp:rsid wsp:val=&quot;000175E9&quot;/&gt;&lt;wsp:rsid wsp:val=&quot;00063040&quot;/&gt;&lt;wsp:rsid wsp:val=&quot;00094152&quot;/&gt;&lt;wsp:rsid wsp:val=&quot;000B1321&quot;/&gt;&lt;wsp:rsid wsp:val=&quot;000B4CCF&quot;/&gt;&lt;wsp:rsid wsp:val=&quot;000C50CC&quot;/&gt;&lt;wsp:rsid wsp:val=&quot;000E4435&quot;/&gt;&lt;wsp:rsid wsp:val=&quot;000F0590&quot;/&gt;&lt;wsp:rsid wsp:val=&quot;000F5D79&quot;/&gt;&lt;wsp:rsid wsp:val=&quot;000F6DD2&quot;/&gt;&lt;wsp:rsid wsp:val=&quot;00101959&quot;/&gt;&lt;wsp:rsid wsp:val=&quot;00105B4E&quot;/&gt;&lt;wsp:rsid wsp:val=&quot;001260E0&quot;/&gt;&lt;wsp:rsid wsp:val=&quot;001606BF&quot;/&gt;&lt;wsp:rsid wsp:val=&quot;00162675&quot;/&gt;&lt;wsp:rsid wsp:val=&quot;001704E6&quot;/&gt;&lt;wsp:rsid wsp:val=&quot;00183D1D&quot;/&gt;&lt;wsp:rsid wsp:val=&quot;001919B9&quot;/&gt;&lt;wsp:rsid wsp:val=&quot;001A4C10&quot;/&gt;&lt;wsp:rsid wsp:val=&quot;001A5FFD&quot;/&gt;&lt;wsp:rsid wsp:val=&quot;001B2F70&quot;/&gt;&lt;wsp:rsid wsp:val=&quot;001D3AA0&quot;/&gt;&lt;wsp:rsid wsp:val=&quot;002042F4&quot;/&gt;&lt;wsp:rsid wsp:val=&quot;002162F1&quot;/&gt;&lt;wsp:rsid wsp:val=&quot;00217868&quot;/&gt;&lt;wsp:rsid wsp:val=&quot;00245EE9&quot;/&gt;&lt;wsp:rsid wsp:val=&quot;002466FB&quot;/&gt;&lt;wsp:rsid wsp:val=&quot;00247002&quot;/&gt;&lt;wsp:rsid wsp:val=&quot;002531AD&quot;/&gt;&lt;wsp:rsid wsp:val=&quot;00263344&quot;/&gt;&lt;wsp:rsid wsp:val=&quot;00272BC4&quot;/&gt;&lt;wsp:rsid wsp:val=&quot;0029388C&quot;/&gt;&lt;wsp:rsid wsp:val=&quot;002A6521&quot;/&gt;&lt;wsp:rsid wsp:val=&quot;002D1310&quot;/&gt;&lt;wsp:rsid wsp:val=&quot;002D2C00&quot;/&gt;&lt;wsp:rsid wsp:val=&quot;002F0D54&quot;/&gt;&lt;wsp:rsid wsp:val=&quot;002F50E8&quot;/&gt;&lt;wsp:rsid wsp:val=&quot;00310B05&quot;/&gt;&lt;wsp:rsid wsp:val=&quot;0032497F&quot;/&gt;&lt;wsp:rsid wsp:val=&quot;00353985&quot;/&gt;&lt;wsp:rsid wsp:val=&quot;0035780C&quot;/&gt;&lt;wsp:rsid wsp:val=&quot;00374349&quot;/&gt;&lt;wsp:rsid wsp:val=&quot;00392F88&quot;/&gt;&lt;wsp:rsid wsp:val=&quot;003B707A&quot;/&gt;&lt;wsp:rsid wsp:val=&quot;003C25F9&quot;/&gt;&lt;wsp:rsid wsp:val=&quot;003D1FE5&quot;/&gt;&lt;wsp:rsid wsp:val=&quot;003E5B57&quot;/&gt;&lt;wsp:rsid wsp:val=&quot;003F6017&quot;/&gt;&lt;wsp:rsid wsp:val=&quot;00407FEF&quot;/&gt;&lt;wsp:rsid wsp:val=&quot;00425532&quot;/&gt;&lt;wsp:rsid wsp:val=&quot;00443B21&quot;/&gt;&lt;wsp:rsid wsp:val=&quot;00445A98&quot;/&gt;&lt;wsp:rsid wsp:val=&quot;004468EA&quot;/&gt;&lt;wsp:rsid wsp:val=&quot;00477723&quot;/&gt;&lt;wsp:rsid wsp:val=&quot;00477A47&quot;/&gt;&lt;wsp:rsid wsp:val=&quot;004854E0&quot;/&gt;&lt;wsp:rsid wsp:val=&quot;004A31F4&quot;/&gt;&lt;wsp:rsid wsp:val=&quot;004A4607&quot;/&gt;&lt;wsp:rsid wsp:val=&quot;004A6D27&quot;/&gt;&lt;wsp:rsid wsp:val=&quot;004D5258&quot;/&gt;&lt;wsp:rsid wsp:val=&quot;004E7215&quot;/&gt;&lt;wsp:rsid wsp:val=&quot;004F25D2&quot;/&gt;&lt;wsp:rsid wsp:val=&quot;004F37F7&quot;/&gt;&lt;wsp:rsid wsp:val=&quot;004F51FE&quot;/&gt;&lt;wsp:rsid wsp:val=&quot;004F7106&quot;/&gt;&lt;wsp:rsid wsp:val=&quot;00522DF4&quot;/&gt;&lt;wsp:rsid wsp:val=&quot;00533E1A&quot;/&gt;&lt;wsp:rsid wsp:val=&quot;0054740D&quot;/&gt;&lt;wsp:rsid wsp:val=&quot;005527E1&quot;/&gt;&lt;wsp:rsid wsp:val=&quot;00555D03&quot;/&gt;&lt;wsp:rsid wsp:val=&quot;00570DC8&quot;/&gt;&lt;wsp:rsid wsp:val=&quot;00570ECC&quot;/&gt;&lt;wsp:rsid wsp:val=&quot;00580CF6&quot;/&gt;&lt;wsp:rsid wsp:val=&quot;00584078&quot;/&gt;&lt;wsp:rsid wsp:val=&quot;005970FA&quot;/&gt;&lt;wsp:rsid wsp:val=&quot;005C29D8&quot;/&gt;&lt;wsp:rsid wsp:val=&quot;005D3087&quot;/&gt;&lt;wsp:rsid wsp:val=&quot;005E64DB&quot;/&gt;&lt;wsp:rsid wsp:val=&quot;005E6577&quot;/&gt;&lt;wsp:rsid wsp:val=&quot;005E68A2&quot;/&gt;&lt;wsp:rsid wsp:val=&quot;0062253A&quot;/&gt;&lt;wsp:rsid wsp:val=&quot;00652F2B&quot;/&gt;&lt;wsp:rsid wsp:val=&quot;00657044&quot;/&gt;&lt;wsp:rsid wsp:val=&quot;006618D3&quot;/&gt;&lt;wsp:rsid wsp:val=&quot;00677DB3&quot;/&gt;&lt;wsp:rsid wsp:val=&quot;00690CBE&quot;/&gt;&lt;wsp:rsid wsp:val=&quot;006946DE&quot;/&gt;&lt;wsp:rsid wsp:val=&quot;006B30B5&quot;/&gt;&lt;wsp:rsid wsp:val=&quot;006C2714&quot;/&gt;&lt;wsp:rsid wsp:val=&quot;006C5520&quot;/&gt;&lt;wsp:rsid wsp:val=&quot;006D1F29&quot;/&gt;&lt;wsp:rsid wsp:val=&quot;006F67C7&quot;/&gt;&lt;wsp:rsid wsp:val=&quot;00704A76&quot;/&gt;&lt;wsp:rsid wsp:val=&quot;00711141&quot;/&gt;&lt;wsp:rsid wsp:val=&quot;00711EE7&quot;/&gt;&lt;wsp:rsid wsp:val=&quot;00714490&quot;/&gt;&lt;wsp:rsid wsp:val=&quot;00734045&quot;/&gt;&lt;wsp:rsid wsp:val=&quot;00773F9D&quot;/&gt;&lt;wsp:rsid wsp:val=&quot;007759AD&quot;/&gt;&lt;wsp:rsid wsp:val=&quot;0078532C&quot;/&gt;&lt;wsp:rsid wsp:val=&quot;0078611F&quot;/&gt;&lt;wsp:rsid wsp:val=&quot;00794002&quot;/&gt;&lt;wsp:rsid wsp:val=&quot;00796989&quot;/&gt;&lt;wsp:rsid wsp:val=&quot;007A11F1&quot;/&gt;&lt;wsp:rsid wsp:val=&quot;007A54ED&quot;/&gt;&lt;wsp:rsid wsp:val=&quot;007B6463&quot;/&gt;&lt;wsp:rsid wsp:val=&quot;007B7E39&quot;/&gt;&lt;wsp:rsid wsp:val=&quot;007C249E&quot;/&gt;&lt;wsp:rsid wsp:val=&quot;007C3D9E&quot;/&gt;&lt;wsp:rsid wsp:val=&quot;00801DB3&quot;/&gt;&lt;wsp:rsid wsp:val=&quot;00805972&quot;/&gt;&lt;wsp:rsid wsp:val=&quot;0084389D&quot;/&gt;&lt;wsp:rsid wsp:val=&quot;00847D10&quot;/&gt;&lt;wsp:rsid wsp:val=&quot;008734BC&quot;/&gt;&lt;wsp:rsid wsp:val=&quot;008A671E&quot;/&gt;&lt;wsp:rsid wsp:val=&quot;008D38E2&quot;/&gt;&lt;wsp:rsid wsp:val=&quot;008D66EA&quot;/&gt;&lt;wsp:rsid wsp:val=&quot;008E72AB&quot;/&gt;&lt;wsp:rsid wsp:val=&quot;00900786&quot;/&gt;&lt;wsp:rsid wsp:val=&quot;00907F2A&quot;/&gt;&lt;wsp:rsid wsp:val=&quot;009174AD&quot;/&gt;&lt;wsp:rsid wsp:val=&quot;00925D2D&quot;/&gt;&lt;wsp:rsid wsp:val=&quot;00942BCE&quot;/&gt;&lt;wsp:rsid wsp:val=&quot;009547A7&quot;/&gt;&lt;wsp:rsid wsp:val=&quot;0096756B&quot;/&gt;&lt;wsp:rsid wsp:val=&quot;009A08A1&quot;/&gt;&lt;wsp:rsid wsp:val=&quot;009A19E4&quot;/&gt;&lt;wsp:rsid wsp:val=&quot;009B5E29&quot;/&gt;&lt;wsp:rsid wsp:val=&quot;009B7EDF&quot;/&gt;&lt;wsp:rsid wsp:val=&quot;00A238A3&quot;/&gt;&lt;wsp:rsid wsp:val=&quot;00A26AA3&quot;/&gt;&lt;wsp:rsid wsp:val=&quot;00A50958&quot;/&gt;&lt;wsp:rsid wsp:val=&quot;00A70A18&quot;/&gt;&lt;wsp:rsid wsp:val=&quot;00AA3180&quot;/&gt;&lt;wsp:rsid wsp:val=&quot;00AD6A3E&quot;/&gt;&lt;wsp:rsid wsp:val=&quot;00AE76FB&quot;/&gt;&lt;wsp:rsid wsp:val=&quot;00B14268&quot;/&gt;&lt;wsp:rsid wsp:val=&quot;00B143FA&quot;/&gt;&lt;wsp:rsid wsp:val=&quot;00B161AE&quot;/&gt;&lt;wsp:rsid wsp:val=&quot;00BA1815&quot;/&gt;&lt;wsp:rsid wsp:val=&quot;00BA5DDD&quot;/&gt;&lt;wsp:rsid wsp:val=&quot;00BA767E&quot;/&gt;&lt;wsp:rsid wsp:val=&quot;00BA7A74&quot;/&gt;&lt;wsp:rsid wsp:val=&quot;00BB0EDB&quot;/&gt;&lt;wsp:rsid wsp:val=&quot;00BB3DA6&quot;/&gt;&lt;wsp:rsid wsp:val=&quot;00BB4FEA&quot;/&gt;&lt;wsp:rsid wsp:val=&quot;00BC3745&quot;/&gt;&lt;wsp:rsid wsp:val=&quot;00BE7F80&quot;/&gt;&lt;wsp:rsid wsp:val=&quot;00BF34A6&quot;/&gt;&lt;wsp:rsid wsp:val=&quot;00BF5734&quot;/&gt;&lt;wsp:rsid wsp:val=&quot;00C43247&quot;/&gt;&lt;wsp:rsid wsp:val=&quot;00C51C50&quot;/&gt;&lt;wsp:rsid wsp:val=&quot;00C759D7&quot;/&gt;&lt;wsp:rsid wsp:val=&quot;00C77B26&quot;/&gt;&lt;wsp:rsid wsp:val=&quot;00C80883&quot;/&gt;&lt;wsp:rsid wsp:val=&quot;00C90958&quot;/&gt;&lt;wsp:rsid wsp:val=&quot;00CA291F&quot;/&gt;&lt;wsp:rsid wsp:val=&quot;00CF2A6B&quot;/&gt;&lt;wsp:rsid wsp:val=&quot;00D10BC5&quot;/&gt;&lt;wsp:rsid wsp:val=&quot;00D35632&quot;/&gt;&lt;wsp:rsid wsp:val=&quot;00D658FF&quot;/&gt;&lt;wsp:rsid wsp:val=&quot;00D77B09&quot;/&gt;&lt;wsp:rsid wsp:val=&quot;00D86B6A&quot;/&gt;&lt;wsp:rsid wsp:val=&quot;00D9257F&quot;/&gt;&lt;wsp:rsid wsp:val=&quot;00DA00B2&quot;/&gt;&lt;wsp:rsid wsp:val=&quot;00DA4A66&quot;/&gt;&lt;wsp:rsid wsp:val=&quot;00DC3A15&quot;/&gt;&lt;wsp:rsid wsp:val=&quot;00DD04CD&quot;/&gt;&lt;wsp:rsid wsp:val=&quot;00DF3634&quot;/&gt;&lt;wsp:rsid wsp:val=&quot;00E0543F&quot;/&gt;&lt;wsp:rsid wsp:val=&quot;00E15D41&quot;/&gt;&lt;wsp:rsid wsp:val=&quot;00E346BF&quot;/&gt;&lt;wsp:rsid wsp:val=&quot;00E42B77&quot;/&gt;&lt;wsp:rsid wsp:val=&quot;00E64CC8&quot;/&gt;&lt;wsp:rsid wsp:val=&quot;00E7263D&quot;/&gt;&lt;wsp:rsid wsp:val=&quot;00E9617D&quot;/&gt;&lt;wsp:rsid wsp:val=&quot;00ED26A1&quot;/&gt;&lt;wsp:rsid wsp:val=&quot;00ED47FE&quot;/&gt;&lt;wsp:rsid wsp:val=&quot;00EE3D37&quot;/&gt;&lt;wsp:rsid wsp:val=&quot;00EE79EA&quot;/&gt;&lt;wsp:rsid wsp:val=&quot;00EF2729&quot;/&gt;&lt;wsp:rsid wsp:val=&quot;00EF3588&quot;/&gt;&lt;wsp:rsid wsp:val=&quot;00EF37D1&quot;/&gt;&lt;wsp:rsid wsp:val=&quot;00F11A48&quot;/&gt;&lt;wsp:rsid wsp:val=&quot;00F163D4&quot;/&gt;&lt;wsp:rsid wsp:val=&quot;00F21E67&quot;/&gt;&lt;wsp:rsid wsp:val=&quot;00F40A7C&quot;/&gt;&lt;wsp:rsid wsp:val=&quot;00F76B0D&quot;/&gt;&lt;wsp:rsid wsp:val=&quot;00F81764&quot;/&gt;&lt;wsp:rsid wsp:val=&quot;00F9004F&quot;/&gt;&lt;wsp:rsid wsp:val=&quot;00FC488B&quot;/&gt;&lt;wsp:rsid wsp:val=&quot;00FC6C95&quot;/&gt;&lt;wsp:rsid wsp:val=&quot;00FC70EF&quot;/&gt;&lt;wsp:rsid wsp:val=&quot;00FD0D7D&quot;/&gt;&lt;wsp:rsid wsp:val=&quot;00FF1CA8&quot;/&gt;&lt;wsp:rsid wsp:val=&quot;00FF2A8E&quot;/&gt;&lt;/wsp:rsids&gt;&lt;/w:docPr&gt;&lt;w:body&gt;&lt;wx:sect&gt;&lt;w:p wsp:rsidR=&quot;00000000&quot; wsp:rsidRDefault=&quot;00063040&quot; wsp:rsidP=&quot;00063040&quot;&gt;&lt;m:oMathPara&gt;&lt;m:oMath&gt;&lt;m:r&gt;&lt;w:rPr&gt;&lt;w:rFonts w:ascii=&quot;Cambria Math&quot; w:h-ansi=&quot;Cambria Math&quot; w:cs=&quot;David&quot;/&gt;&lt;wx:font wx:val=&quot;Cambria Math&quot;/&gt;&lt;w:i/&gt;&lt;w:sz w:val=&quot;28&quot;/&gt;&lt;w:sz-cs w:val=&quot;28&quot;/&gt;&lt;/w:rPr&gt;&lt;m:t&gt;nâ‰¥&lt;/m:t&gt;&lt;/m:r&gt;&lt;m:sSup&gt;&lt;m:sSupPr&gt;&lt;m:ctrlPr&gt;&lt;w:rPr&gt;&lt;w:rFonts w:ascii=&quot;Cambria Math&quot; w:h-ansi=&quot;Cambria Math&quot; w:cs=&quot;David&quot;/&gt;&lt;wx:font wx:val=&quot;Cambria Math&quot;/&gt;&lt;w:i/&gt;&lt;w:sz w:val=&quot;28&quot;/&gt;&lt;w:sz-cs w:val=&quot;28&quot;/&gt;&lt;/w:rPr&gt;&lt;/m:ctrlPr&gt;&lt;/m:sSupPr&gt;&lt;m:e&gt;&lt;m:d&gt;&lt;m:dPr&gt;&lt;m:ctrlPr&gt;&lt;w:rPr&gt;&lt;w:rFonts w:ascii=&quot;Cambria Math&quot; w:h-ansi=&quot;Cambria Math&quot; w:cs=&quot;David&quot;/&gt;&lt;wx:font wx:val=&quot;Cambria Math&quot;/&gt;&lt;w:i/&gt;&lt;w:sz w:val=&quot;28&quot;/&gt;&lt;w:sz-cs w:val=&quot;28&quot;/&gt;&lt;/w:rPr&gt;&lt;/m:ctrlPr&gt;&lt;/m:dPr&gt;&lt;m:e&gt;&lt;m:f&gt;&lt;m:fPr&gt;&lt;m:ctrlPr&gt;&lt;w:rPr&gt;&lt;w:rFonts w:ascii=&quot;Cambria Math&quot; w:h-ansi=&quot;Cambria Math&quot; w:cs=&quot;David&quot;/&gt;&lt;wx:font wx:val=&quot;Cambria Math&quot;/&gt;&lt;w:i/&gt;&lt;w:sz w:val=&quot;28&quot;/&gt;&lt;w:sz-cs w:val=&quot;28&quot;/&gt;&lt;/w:rPr&gt;&lt;/m:ctrlPr&gt;&lt;/m:fPr&gt;&lt;m:num&gt;&lt;m:sSub&gt;&lt;m:sSubPr&gt;&lt;m:ctrlPr&gt;&lt;w:rPr&gt;&lt;w:rFonts w:ascii=&quot;Cambria Math&quot; w:h-ansi=&quot;Cambria Math&quot; w:cs=&quot;David&quot;/&gt;&lt;wx:font wx:val=&quot;Cambria Math&quot;/&gt;&lt;w:i/&gt;&lt;w:sz w:val=&quot;28&quot;/&gt;&lt;w:sz-cs w:val=&quot;28&quot;/&gt;&lt;/w:rPr&gt;&lt;/m:ctrlPr&gt;&lt;/m:sSubPr&gt;&lt;m:e&gt;&lt;m:r&gt;&lt;w:rPr&gt;&lt;w:rFonts w:ascii=&quot;Cambria Math&quot; w:h-ansi=&quot;Cambria Math&quot; w:cs=&quot;David&quot;/&gt;&lt;wx:font wx:val=&quot;Cambria Math&quot;/&gt;&lt;w:i/&gt;&lt;w:sz w:val=&quot;28&quot;/&gt;&lt;w:sz-cs w:val=&quot;28&quot;/&gt;&lt;/w:rPr&gt;&lt;m:t&gt;z&lt;/m:t&gt;&lt;/m:r&gt;&lt;/m:e&gt;&lt;m:sub&gt;&lt;m:r&gt;&lt;w:rPr&gt;&lt;w:rFonts w:ascii=&quot;Cambria Math&quot; w:h-ansi=&quot;Cambria Math&quot; w:cs=&quot;David&quot;/&gt;&lt;wx:font wx:val=&quot;Cambria Math&quot;/&gt;&lt;w:i/&gt;&lt;w:sz w:val=&quot;28&quot;/&gt;&lt;w:sz-cs w:val=&quot;28&quot;/&gt;&lt;/w:rPr&gt;&lt;m:t&gt;1-Î±/2&lt;/m:t&gt;&lt;/m:r&gt;&lt;/m:sub&gt;&lt;/m:sSub&gt;&lt;/m:num&gt;&lt;m:den&gt;&lt;m:r&gt;&lt;w:rPr&gt;&lt;w:rFonts w:ascii=&quot;Cambria Math&quot; w:h-ansi=&quot;Cambria Math&quot; w:cs=&quot;David&quot;/&gt;&lt;wx:font wx:val=&quot;Cambria Math&quot;/&gt;&lt;w:i/&gt;&lt;w:sz w:val=&quot;28&quot;/&gt;&lt;w:sz-cs w:val=&quot;28&quot;/&gt;&lt;/w:rPr&gt;&lt;m:t&gt;2d&lt;/m:t&gt;&lt;/m:r&gt;&lt;/m:den&gt;&lt;/m:f&gt;&lt;/m:e&gt;&lt;/m:d&gt;&lt;/m:e&gt;&lt;m:sup&gt;&lt;m:r&gt;&lt;w:rPr&gt;&lt;w:rFonts w:ascii=&quot;Cambria Math&quot; w:h-ansi=&quot;Cambria Math&quot; w:cs=&quot;David&quot;/&gt;&lt;wx:font wx:val=&quot;Cambria Math&quot;/&gt;&lt;w:i/&gt;&lt;w:sz w:val=&quot;28&quot;/&gt;&lt;w:sz-cs w:val=&quot;28&quot;/&gt;&lt;/w:rPr&gt;&lt;m:t&gt;2&lt;/m:t&gt;&lt;/m:r&gt;&lt;/m:sup&gt;&lt;/m:sSup&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366" o:title="" chromakey="white"/>
          </v:shape>
        </w:pict>
      </w:r>
      <w:r w:rsidRPr="00477A47">
        <w:rPr>
          <w:rFonts w:cs="David"/>
          <w:rtl/>
        </w:rPr>
        <w:fldChar w:fldCharType="end"/>
      </w:r>
    </w:p>
    <w:p w:rsidR="00B6178B" w:rsidRPr="00105B4E" w:rsidRDefault="00B6178B" w:rsidP="00B6178B">
      <w:pPr>
        <w:bidi/>
        <w:ind w:right="230" w:hanging="230"/>
        <w:rPr>
          <w:rFonts w:cs="David" w:hint="cs"/>
          <w:rtl/>
        </w:rPr>
      </w:pPr>
    </w:p>
    <w:p w:rsidR="00B6178B" w:rsidRDefault="00B6178B" w:rsidP="00B6178B">
      <w:pPr>
        <w:bidi/>
        <w:jc w:val="both"/>
        <w:rPr>
          <w:rFonts w:cs="David"/>
          <w:b/>
          <w:bCs/>
          <w:sz w:val="28"/>
          <w:szCs w:val="28"/>
          <w:u w:val="single"/>
          <w:rtl/>
          <w:lang w:bidi="he-IL"/>
        </w:rPr>
      </w:pPr>
    </w:p>
    <w:p w:rsidR="00B6178B" w:rsidRDefault="00B6178B" w:rsidP="00B6178B">
      <w:pPr>
        <w:bidi/>
        <w:jc w:val="both"/>
        <w:rPr>
          <w:rFonts w:cs="David"/>
          <w:rtl/>
          <w:lang w:bidi="he-IL"/>
        </w:rPr>
      </w:pPr>
      <w:r>
        <w:rPr>
          <w:rFonts w:cs="David" w:hint="cs"/>
          <w:b/>
          <w:bCs/>
          <w:sz w:val="28"/>
          <w:szCs w:val="28"/>
          <w:u w:val="single"/>
          <w:rtl/>
          <w:lang w:bidi="he-IL"/>
        </w:rPr>
        <w:t>אינטגרציה וגזירה בחלקים:</w:t>
      </w:r>
      <w:r>
        <w:rPr>
          <w:rFonts w:cs="David" w:hint="cs"/>
          <w:rtl/>
          <w:lang w:bidi="he-IL"/>
        </w:rPr>
        <w:t xml:space="preserve">  </w:t>
      </w:r>
    </w:p>
    <w:p w:rsidR="00B6178B" w:rsidRDefault="00B6178B" w:rsidP="00B6178B">
      <w:pPr>
        <w:bidi/>
        <w:ind w:left="-336"/>
        <w:jc w:val="both"/>
        <w:rPr>
          <w:rFonts w:cs="David"/>
          <w:rtl/>
          <w:lang w:bidi="he-IL"/>
        </w:rPr>
      </w:pPr>
    </w:p>
    <w:p w:rsidR="00B6178B" w:rsidRDefault="00B6178B" w:rsidP="00B6178B">
      <w:pPr>
        <w:bidi/>
        <w:ind w:left="-336"/>
        <w:jc w:val="both"/>
        <w:rPr>
          <w:rFonts w:cs="David"/>
          <w:rtl/>
          <w:lang w:bidi="he-IL"/>
        </w:rPr>
      </w:pPr>
      <w:r>
        <w:rPr>
          <w:rFonts w:cs="David" w:hint="cs"/>
          <w:rtl/>
          <w:lang w:bidi="he-IL"/>
        </w:rPr>
        <w:t xml:space="preserve"> </w:t>
      </w:r>
      <w:r w:rsidRPr="00343FEB">
        <w:rPr>
          <w:rFonts w:cs="David"/>
          <w:position w:val="-10"/>
        </w:rPr>
        <w:object w:dxaOrig="3300" w:dyaOrig="320">
          <v:shape id="_x0000_i1234" type="#_x0000_t75" style="width:165pt;height:15.75pt" o:ole="">
            <v:imagedata r:id="rId367" o:title=""/>
          </v:shape>
          <o:OLEObject Type="Embed" ProgID="Equation.3" ShapeID="_x0000_i1234" DrawAspect="Content" ObjectID="_1557129982" r:id="rId368"/>
        </w:object>
      </w:r>
      <w:r>
        <w:rPr>
          <w:rFonts w:cs="David" w:hint="cs"/>
          <w:rtl/>
          <w:lang w:bidi="he-IL"/>
        </w:rPr>
        <w:t xml:space="preserve">       </w:t>
      </w:r>
    </w:p>
    <w:p w:rsidR="00B6178B" w:rsidRDefault="00B6178B" w:rsidP="00B6178B">
      <w:pPr>
        <w:bidi/>
        <w:ind w:left="-336"/>
        <w:jc w:val="both"/>
        <w:rPr>
          <w:rFonts w:cs="David"/>
          <w:rtl/>
          <w:lang w:bidi="he-IL"/>
        </w:rPr>
      </w:pPr>
    </w:p>
    <w:p w:rsidR="00B6178B" w:rsidRDefault="00B6178B" w:rsidP="00B6178B">
      <w:pPr>
        <w:bidi/>
        <w:ind w:left="-336"/>
        <w:jc w:val="both"/>
        <w:rPr>
          <w:rFonts w:cs="David"/>
          <w:rtl/>
          <w:lang w:bidi="he-IL"/>
        </w:rPr>
      </w:pPr>
      <w:r>
        <w:rPr>
          <w:rFonts w:cs="David" w:hint="cs"/>
          <w:rtl/>
          <w:lang w:bidi="he-IL"/>
        </w:rPr>
        <w:t xml:space="preserve"> </w:t>
      </w:r>
      <w:r w:rsidRPr="00343FEB">
        <w:rPr>
          <w:rFonts w:cs="David"/>
          <w:position w:val="-10"/>
        </w:rPr>
        <w:object w:dxaOrig="4239" w:dyaOrig="360">
          <v:shape id="_x0000_i1235" type="#_x0000_t75" style="width:212.25pt;height:18pt" o:ole="">
            <v:imagedata r:id="rId369" o:title=""/>
          </v:shape>
          <o:OLEObject Type="Embed" ProgID="Equation.3" ShapeID="_x0000_i1235" DrawAspect="Content" ObjectID="_1557129983" r:id="rId370"/>
        </w:object>
      </w:r>
      <w:r>
        <w:rPr>
          <w:rFonts w:cs="David" w:hint="cs"/>
          <w:rtl/>
          <w:lang w:bidi="he-IL"/>
        </w:rPr>
        <w:t xml:space="preserve"> </w:t>
      </w:r>
    </w:p>
    <w:p w:rsidR="00B6178B" w:rsidRDefault="00B6178B" w:rsidP="00B6178B">
      <w:pPr>
        <w:bidi/>
        <w:ind w:left="-336"/>
        <w:jc w:val="both"/>
        <w:rPr>
          <w:rFonts w:cs="David"/>
          <w:rtl/>
          <w:lang w:bidi="he-IL"/>
        </w:rPr>
      </w:pPr>
    </w:p>
    <w:p w:rsidR="00633C29" w:rsidRDefault="00B6178B" w:rsidP="00B6178B">
      <w:pPr>
        <w:bidi/>
        <w:ind w:left="-336"/>
        <w:jc w:val="both"/>
        <w:rPr>
          <w:rFonts w:cs="David"/>
          <w:lang w:bidi="he-IL"/>
        </w:rPr>
      </w:pPr>
      <w:r>
        <w:rPr>
          <w:rFonts w:cs="David" w:hint="cs"/>
          <w:rtl/>
          <w:lang w:bidi="he-IL"/>
        </w:rPr>
        <w:t xml:space="preserve">  </w:t>
      </w:r>
      <w:r w:rsidRPr="009957A1">
        <w:rPr>
          <w:rFonts w:cs="David"/>
          <w:position w:val="-16"/>
        </w:rPr>
        <w:object w:dxaOrig="3900" w:dyaOrig="440">
          <v:shape id="_x0000_i1236" type="#_x0000_t75" style="width:195pt;height:21.75pt" o:ole="">
            <v:imagedata r:id="rId371" o:title=""/>
          </v:shape>
          <o:OLEObject Type="Embed" ProgID="Equation.3" ShapeID="_x0000_i1236" DrawAspect="Content" ObjectID="_1557129984" r:id="rId372"/>
        </w:object>
      </w:r>
      <w:bookmarkStart w:id="0" w:name="_GoBack"/>
      <w:bookmarkEnd w:id="0"/>
    </w:p>
    <w:sectPr w:rsidR="00633C29" w:rsidSect="008E72AB">
      <w:footerReference w:type="even" r:id="rId373"/>
      <w:footerReference w:type="default" r:id="rId374"/>
      <w:pgSz w:w="12240" w:h="15840"/>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61FAC" w:rsidRDefault="00D61FAC">
      <w:r>
        <w:separator/>
      </w:r>
    </w:p>
  </w:endnote>
  <w:endnote w:type="continuationSeparator" w:id="0">
    <w:p w:rsidR="00D61FAC" w:rsidRDefault="00D61FA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Narkisim">
    <w:panose1 w:val="00000000000000000000"/>
    <w:charset w:val="B1"/>
    <w:family w:val="auto"/>
    <w:pitch w:val="variable"/>
    <w:sig w:usb0="00000801" w:usb1="00000000" w:usb2="00000000" w:usb3="00000000" w:csb0="00000020" w:csb1="00000000"/>
  </w:font>
  <w:font w:name="Miriam">
    <w:panose1 w:val="00000000000000000000"/>
    <w:charset w:val="B1"/>
    <w:family w:val="auto"/>
    <w:pitch w:val="variable"/>
    <w:sig w:usb0="00000801" w:usb1="00000000" w:usb2="00000000" w:usb3="00000000" w:csb0="0000002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20002A87" w:usb1="80000000" w:usb2="00000008" w:usb3="00000000" w:csb0="000001FF" w:csb1="00000000"/>
  </w:font>
  <w:font w:name="David">
    <w:panose1 w:val="00000000000000000000"/>
    <w:charset w:val="B1"/>
    <w:family w:val="auto"/>
    <w:pitch w:val="variable"/>
    <w:sig w:usb0="00000801" w:usb1="00000000" w:usb2="00000000" w:usb3="00000000" w:csb0="00000020" w:csb1="00000000"/>
  </w:font>
  <w:font w:name="Guttman Yad-Brush">
    <w:panose1 w:val="02010401010101010101"/>
    <w:charset w:val="B1"/>
    <w:family w:val="auto"/>
    <w:pitch w:val="variable"/>
    <w:sig w:usb0="00000801" w:usb1="40000000" w:usb2="00000000" w:usb3="00000000" w:csb0="00000020"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61098" w:rsidRDefault="00761098" w:rsidP="00FE16CA">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761098" w:rsidRDefault="00761098">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61098" w:rsidRDefault="00761098" w:rsidP="00FE16CA">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B6178B">
      <w:rPr>
        <w:rStyle w:val="PageNumber"/>
        <w:noProof/>
      </w:rPr>
      <w:t>8</w:t>
    </w:r>
    <w:r>
      <w:rPr>
        <w:rStyle w:val="PageNumber"/>
      </w:rPr>
      <w:fldChar w:fldCharType="end"/>
    </w:r>
  </w:p>
  <w:p w:rsidR="00761098" w:rsidRDefault="0076109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61FAC" w:rsidRDefault="00D61FAC">
      <w:r>
        <w:separator/>
      </w:r>
    </w:p>
  </w:footnote>
  <w:footnote w:type="continuationSeparator" w:id="0">
    <w:p w:rsidR="00D61FAC" w:rsidRDefault="00D61FA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F9C1338"/>
    <w:multiLevelType w:val="hybridMultilevel"/>
    <w:tmpl w:val="24F054C8"/>
    <w:lvl w:ilvl="0" w:tplc="0409000F">
      <w:start w:val="1"/>
      <w:numFmt w:val="decimal"/>
      <w:lvlText w:val="%1."/>
      <w:lvlJc w:val="left"/>
      <w:pPr>
        <w:tabs>
          <w:tab w:val="num" w:pos="360"/>
        </w:tabs>
        <w:ind w:left="360" w:hanging="360"/>
      </w:pPr>
      <w:rPr>
        <w:rFonts w:cs="Times New Roman" w:hint="default"/>
      </w:rPr>
    </w:lvl>
    <w:lvl w:ilvl="1" w:tplc="04090019" w:tentative="1">
      <w:start w:val="1"/>
      <w:numFmt w:val="lowerLetter"/>
      <w:lvlText w:val="%2."/>
      <w:lvlJc w:val="left"/>
      <w:pPr>
        <w:tabs>
          <w:tab w:val="num" w:pos="1080"/>
        </w:tabs>
        <w:ind w:left="1080" w:hanging="360"/>
      </w:pPr>
      <w:rPr>
        <w:rFonts w:cs="Times New Roman"/>
      </w:rPr>
    </w:lvl>
    <w:lvl w:ilvl="2" w:tplc="0409001B" w:tentative="1">
      <w:start w:val="1"/>
      <w:numFmt w:val="lowerRoman"/>
      <w:lvlText w:val="%3."/>
      <w:lvlJc w:val="right"/>
      <w:pPr>
        <w:tabs>
          <w:tab w:val="num" w:pos="1800"/>
        </w:tabs>
        <w:ind w:left="1800" w:hanging="180"/>
      </w:pPr>
      <w:rPr>
        <w:rFonts w:cs="Times New Roman"/>
      </w:rPr>
    </w:lvl>
    <w:lvl w:ilvl="3" w:tplc="0409000F" w:tentative="1">
      <w:start w:val="1"/>
      <w:numFmt w:val="decimal"/>
      <w:lvlText w:val="%4."/>
      <w:lvlJc w:val="left"/>
      <w:pPr>
        <w:tabs>
          <w:tab w:val="num" w:pos="2520"/>
        </w:tabs>
        <w:ind w:left="2520" w:hanging="360"/>
      </w:pPr>
      <w:rPr>
        <w:rFonts w:cs="Times New Roman"/>
      </w:rPr>
    </w:lvl>
    <w:lvl w:ilvl="4" w:tplc="04090019" w:tentative="1">
      <w:start w:val="1"/>
      <w:numFmt w:val="lowerLetter"/>
      <w:lvlText w:val="%5."/>
      <w:lvlJc w:val="left"/>
      <w:pPr>
        <w:tabs>
          <w:tab w:val="num" w:pos="3240"/>
        </w:tabs>
        <w:ind w:left="3240" w:hanging="360"/>
      </w:pPr>
      <w:rPr>
        <w:rFonts w:cs="Times New Roman"/>
      </w:rPr>
    </w:lvl>
    <w:lvl w:ilvl="5" w:tplc="0409001B" w:tentative="1">
      <w:start w:val="1"/>
      <w:numFmt w:val="lowerRoman"/>
      <w:lvlText w:val="%6."/>
      <w:lvlJc w:val="right"/>
      <w:pPr>
        <w:tabs>
          <w:tab w:val="num" w:pos="3960"/>
        </w:tabs>
        <w:ind w:left="3960" w:hanging="180"/>
      </w:pPr>
      <w:rPr>
        <w:rFonts w:cs="Times New Roman"/>
      </w:rPr>
    </w:lvl>
    <w:lvl w:ilvl="6" w:tplc="0409000F" w:tentative="1">
      <w:start w:val="1"/>
      <w:numFmt w:val="decimal"/>
      <w:lvlText w:val="%7."/>
      <w:lvlJc w:val="left"/>
      <w:pPr>
        <w:tabs>
          <w:tab w:val="num" w:pos="4680"/>
        </w:tabs>
        <w:ind w:left="4680" w:hanging="360"/>
      </w:pPr>
      <w:rPr>
        <w:rFonts w:cs="Times New Roman"/>
      </w:rPr>
    </w:lvl>
    <w:lvl w:ilvl="7" w:tplc="04090019" w:tentative="1">
      <w:start w:val="1"/>
      <w:numFmt w:val="lowerLetter"/>
      <w:lvlText w:val="%8."/>
      <w:lvlJc w:val="left"/>
      <w:pPr>
        <w:tabs>
          <w:tab w:val="num" w:pos="5400"/>
        </w:tabs>
        <w:ind w:left="5400" w:hanging="360"/>
      </w:pPr>
      <w:rPr>
        <w:rFonts w:cs="Times New Roman"/>
      </w:rPr>
    </w:lvl>
    <w:lvl w:ilvl="8" w:tplc="0409001B" w:tentative="1">
      <w:start w:val="1"/>
      <w:numFmt w:val="lowerRoman"/>
      <w:lvlText w:val="%9."/>
      <w:lvlJc w:val="right"/>
      <w:pPr>
        <w:tabs>
          <w:tab w:val="num" w:pos="6120"/>
        </w:tabs>
        <w:ind w:left="6120" w:hanging="180"/>
      </w:pPr>
      <w:rPr>
        <w:rFonts w:cs="Times New Roman"/>
      </w:rPr>
    </w:lvl>
  </w:abstractNum>
  <w:abstractNum w:abstractNumId="1">
    <w:nsid w:val="512000A7"/>
    <w:multiLevelType w:val="multilevel"/>
    <w:tmpl w:val="41FE0DDA"/>
    <w:lvl w:ilvl="0">
      <w:start w:val="1"/>
      <w:numFmt w:val="decimal"/>
      <w:lvlText w:val="%1."/>
      <w:lvlJc w:val="center"/>
      <w:pPr>
        <w:tabs>
          <w:tab w:val="num" w:pos="648"/>
        </w:tabs>
        <w:ind w:hanging="72"/>
      </w:pPr>
      <w:rPr>
        <w:rFonts w:cs="Narkisim"/>
      </w:rPr>
    </w:lvl>
    <w:lvl w:ilvl="1">
      <w:start w:val="1"/>
      <w:numFmt w:val="hebrew1"/>
      <w:pStyle w:val="Heading1"/>
      <w:lvlText w:val="%2."/>
      <w:lvlJc w:val="left"/>
      <w:pPr>
        <w:tabs>
          <w:tab w:val="num" w:pos="1440"/>
        </w:tabs>
        <w:ind w:hanging="360"/>
      </w:pPr>
      <w:rPr>
        <w:rFonts w:cs="Miriam"/>
        <w:sz w:val="2"/>
        <w:szCs w:val="24"/>
      </w:rPr>
    </w:lvl>
    <w:lvl w:ilvl="2">
      <w:start w:val="1"/>
      <w:numFmt w:val="lowerRoman"/>
      <w:lvlText w:val="%3."/>
      <w:lvlJc w:val="right"/>
      <w:pPr>
        <w:tabs>
          <w:tab w:val="num" w:pos="2160"/>
        </w:tabs>
        <w:ind w:hanging="180"/>
      </w:pPr>
      <w:rPr>
        <w:rFonts w:cs="Miriam"/>
      </w:rPr>
    </w:lvl>
    <w:lvl w:ilvl="3">
      <w:start w:val="1"/>
      <w:numFmt w:val="decimal"/>
      <w:lvlText w:val="%4."/>
      <w:lvlJc w:val="left"/>
      <w:pPr>
        <w:tabs>
          <w:tab w:val="num" w:pos="2880"/>
        </w:tabs>
        <w:ind w:hanging="360"/>
      </w:pPr>
      <w:rPr>
        <w:rFonts w:cs="Miriam"/>
      </w:rPr>
    </w:lvl>
    <w:lvl w:ilvl="4">
      <w:start w:val="1"/>
      <w:numFmt w:val="lowerLetter"/>
      <w:lvlText w:val="%5."/>
      <w:lvlJc w:val="left"/>
      <w:pPr>
        <w:tabs>
          <w:tab w:val="num" w:pos="3600"/>
        </w:tabs>
        <w:ind w:hanging="360"/>
      </w:pPr>
      <w:rPr>
        <w:rFonts w:cs="Miriam"/>
      </w:rPr>
    </w:lvl>
    <w:lvl w:ilvl="5">
      <w:start w:val="1"/>
      <w:numFmt w:val="lowerRoman"/>
      <w:lvlText w:val="%6."/>
      <w:lvlJc w:val="right"/>
      <w:pPr>
        <w:tabs>
          <w:tab w:val="num" w:pos="4320"/>
        </w:tabs>
        <w:ind w:hanging="180"/>
      </w:pPr>
      <w:rPr>
        <w:rFonts w:cs="Miriam"/>
      </w:rPr>
    </w:lvl>
    <w:lvl w:ilvl="6">
      <w:start w:val="1"/>
      <w:numFmt w:val="decimal"/>
      <w:lvlText w:val="%7."/>
      <w:lvlJc w:val="left"/>
      <w:pPr>
        <w:tabs>
          <w:tab w:val="num" w:pos="5040"/>
        </w:tabs>
        <w:ind w:hanging="360"/>
      </w:pPr>
      <w:rPr>
        <w:rFonts w:cs="Miriam"/>
      </w:rPr>
    </w:lvl>
    <w:lvl w:ilvl="7">
      <w:start w:val="1"/>
      <w:numFmt w:val="lowerLetter"/>
      <w:lvlText w:val="%8."/>
      <w:lvlJc w:val="left"/>
      <w:pPr>
        <w:tabs>
          <w:tab w:val="num" w:pos="5760"/>
        </w:tabs>
        <w:ind w:hanging="360"/>
      </w:pPr>
      <w:rPr>
        <w:rFonts w:cs="Miriam"/>
      </w:rPr>
    </w:lvl>
    <w:lvl w:ilvl="8">
      <w:start w:val="1"/>
      <w:numFmt w:val="lowerRoman"/>
      <w:lvlText w:val="%9."/>
      <w:lvlJc w:val="right"/>
      <w:pPr>
        <w:tabs>
          <w:tab w:val="num" w:pos="6480"/>
        </w:tabs>
        <w:ind w:hanging="180"/>
      </w:pPr>
      <w:rPr>
        <w:rFonts w:cs="Miriam"/>
      </w:rPr>
    </w:lvl>
  </w:abstractNum>
  <w:abstractNum w:abstractNumId="2">
    <w:nsid w:val="683A49B3"/>
    <w:multiLevelType w:val="hybridMultilevel"/>
    <w:tmpl w:val="31586672"/>
    <w:lvl w:ilvl="0" w:tplc="7A2A1596">
      <w:start w:val="1"/>
      <w:numFmt w:val="decimal"/>
      <w:lvlText w:val="%1."/>
      <w:lvlJc w:val="left"/>
      <w:pPr>
        <w:tabs>
          <w:tab w:val="num" w:pos="720"/>
        </w:tabs>
        <w:ind w:left="720" w:hanging="36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
    <w:nsid w:val="74F354FD"/>
    <w:multiLevelType w:val="hybridMultilevel"/>
    <w:tmpl w:val="9200709A"/>
    <w:lvl w:ilvl="0" w:tplc="4B208874">
      <w:start w:val="2"/>
      <w:numFmt w:val="upperRoman"/>
      <w:lvlText w:val="%1."/>
      <w:lvlJc w:val="left"/>
      <w:pPr>
        <w:tabs>
          <w:tab w:val="num" w:pos="1080"/>
        </w:tabs>
        <w:ind w:left="1080" w:hanging="720"/>
      </w:pPr>
      <w:rPr>
        <w:rFonts w:cs="Times New Roman" w:hint="default"/>
        <w:b/>
        <w:bCs/>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num w:numId="1">
    <w:abstractNumId w:val="0"/>
  </w:num>
  <w:num w:numId="2">
    <w:abstractNumId w:val="3"/>
  </w:num>
  <w:num w:numId="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drawingGridHorizontalSpacing w:val="187"/>
  <w:displayVerticalDrawingGridEvery w:val="2"/>
  <w:noPunctuationKerning/>
  <w:characterSpacingControl w:val="doNotCompress"/>
  <w:footnotePr>
    <w:footnote w:id="-1"/>
    <w:footnote w:id="0"/>
  </w:footnotePr>
  <w:endnotePr>
    <w:endnote w:id="-1"/>
    <w:endnote w:id="0"/>
  </w:endnotePr>
  <w:compat>
    <w:applyBreakingRules/>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6B30B5"/>
    <w:rsid w:val="00014D8D"/>
    <w:rsid w:val="00022849"/>
    <w:rsid w:val="00051BB8"/>
    <w:rsid w:val="0006380D"/>
    <w:rsid w:val="00072A83"/>
    <w:rsid w:val="000739EB"/>
    <w:rsid w:val="00077568"/>
    <w:rsid w:val="000A24AD"/>
    <w:rsid w:val="000E1C31"/>
    <w:rsid w:val="00104D5B"/>
    <w:rsid w:val="0010559A"/>
    <w:rsid w:val="00115D48"/>
    <w:rsid w:val="001205E6"/>
    <w:rsid w:val="001260E0"/>
    <w:rsid w:val="00136F9B"/>
    <w:rsid w:val="00153BE0"/>
    <w:rsid w:val="00162E97"/>
    <w:rsid w:val="00173BF7"/>
    <w:rsid w:val="001742FF"/>
    <w:rsid w:val="00182A39"/>
    <w:rsid w:val="00186563"/>
    <w:rsid w:val="001919B9"/>
    <w:rsid w:val="001F78E7"/>
    <w:rsid w:val="002005E6"/>
    <w:rsid w:val="00202FC5"/>
    <w:rsid w:val="00216A20"/>
    <w:rsid w:val="002531AD"/>
    <w:rsid w:val="00271BDB"/>
    <w:rsid w:val="002B4FA9"/>
    <w:rsid w:val="002F0762"/>
    <w:rsid w:val="00343FEB"/>
    <w:rsid w:val="003969D3"/>
    <w:rsid w:val="003A6B34"/>
    <w:rsid w:val="00424267"/>
    <w:rsid w:val="00426456"/>
    <w:rsid w:val="0044105C"/>
    <w:rsid w:val="0044326E"/>
    <w:rsid w:val="004536B0"/>
    <w:rsid w:val="0045507D"/>
    <w:rsid w:val="00455731"/>
    <w:rsid w:val="00486C53"/>
    <w:rsid w:val="004C1528"/>
    <w:rsid w:val="004D2E89"/>
    <w:rsid w:val="004E1FAE"/>
    <w:rsid w:val="004F45A0"/>
    <w:rsid w:val="005350B3"/>
    <w:rsid w:val="0054475D"/>
    <w:rsid w:val="00546A0D"/>
    <w:rsid w:val="005570E9"/>
    <w:rsid w:val="0057125B"/>
    <w:rsid w:val="005A23E8"/>
    <w:rsid w:val="005C0BA3"/>
    <w:rsid w:val="005C29D8"/>
    <w:rsid w:val="005F2568"/>
    <w:rsid w:val="00633C29"/>
    <w:rsid w:val="0064065B"/>
    <w:rsid w:val="00653AB1"/>
    <w:rsid w:val="0065515C"/>
    <w:rsid w:val="00655339"/>
    <w:rsid w:val="00665E72"/>
    <w:rsid w:val="00682CB9"/>
    <w:rsid w:val="006946DE"/>
    <w:rsid w:val="00697279"/>
    <w:rsid w:val="006A0EC7"/>
    <w:rsid w:val="006B30B5"/>
    <w:rsid w:val="006B486E"/>
    <w:rsid w:val="006F05CD"/>
    <w:rsid w:val="00721F31"/>
    <w:rsid w:val="00734198"/>
    <w:rsid w:val="00761098"/>
    <w:rsid w:val="00780EA2"/>
    <w:rsid w:val="00783266"/>
    <w:rsid w:val="007E0C22"/>
    <w:rsid w:val="007F4790"/>
    <w:rsid w:val="0080389A"/>
    <w:rsid w:val="008129F1"/>
    <w:rsid w:val="00812C46"/>
    <w:rsid w:val="00823595"/>
    <w:rsid w:val="008A10E2"/>
    <w:rsid w:val="008C27C4"/>
    <w:rsid w:val="008D2C36"/>
    <w:rsid w:val="008D55CF"/>
    <w:rsid w:val="008E53A6"/>
    <w:rsid w:val="008E72AB"/>
    <w:rsid w:val="008F082B"/>
    <w:rsid w:val="008F5201"/>
    <w:rsid w:val="00907A15"/>
    <w:rsid w:val="009174AD"/>
    <w:rsid w:val="00930D9A"/>
    <w:rsid w:val="00937AC8"/>
    <w:rsid w:val="00942943"/>
    <w:rsid w:val="0095637B"/>
    <w:rsid w:val="009631D2"/>
    <w:rsid w:val="009957A1"/>
    <w:rsid w:val="00997559"/>
    <w:rsid w:val="009B22FA"/>
    <w:rsid w:val="009B7EDF"/>
    <w:rsid w:val="009E163C"/>
    <w:rsid w:val="009E74D4"/>
    <w:rsid w:val="00A1232F"/>
    <w:rsid w:val="00A233D9"/>
    <w:rsid w:val="00A238A3"/>
    <w:rsid w:val="00A40BB0"/>
    <w:rsid w:val="00A43870"/>
    <w:rsid w:val="00A51EEF"/>
    <w:rsid w:val="00A52BB1"/>
    <w:rsid w:val="00A627AA"/>
    <w:rsid w:val="00B0334D"/>
    <w:rsid w:val="00B10387"/>
    <w:rsid w:val="00B14DC4"/>
    <w:rsid w:val="00B2453E"/>
    <w:rsid w:val="00B6178B"/>
    <w:rsid w:val="00B70E4E"/>
    <w:rsid w:val="00B719A2"/>
    <w:rsid w:val="00B83AF3"/>
    <w:rsid w:val="00BC7AC4"/>
    <w:rsid w:val="00BE0384"/>
    <w:rsid w:val="00BE4713"/>
    <w:rsid w:val="00BE6F76"/>
    <w:rsid w:val="00C060D5"/>
    <w:rsid w:val="00C77B26"/>
    <w:rsid w:val="00C9392E"/>
    <w:rsid w:val="00D02544"/>
    <w:rsid w:val="00D61FAC"/>
    <w:rsid w:val="00D83C5A"/>
    <w:rsid w:val="00D943FC"/>
    <w:rsid w:val="00DC23F2"/>
    <w:rsid w:val="00DC3A15"/>
    <w:rsid w:val="00DE20B5"/>
    <w:rsid w:val="00E0543F"/>
    <w:rsid w:val="00E10EE3"/>
    <w:rsid w:val="00E138CD"/>
    <w:rsid w:val="00E13A2E"/>
    <w:rsid w:val="00E43A6E"/>
    <w:rsid w:val="00E66ACA"/>
    <w:rsid w:val="00E92860"/>
    <w:rsid w:val="00EB3ABF"/>
    <w:rsid w:val="00EB46E1"/>
    <w:rsid w:val="00EC2D46"/>
    <w:rsid w:val="00EC38C5"/>
    <w:rsid w:val="00EE05C5"/>
    <w:rsid w:val="00F2158B"/>
    <w:rsid w:val="00F93AD3"/>
    <w:rsid w:val="00FB5BC3"/>
    <w:rsid w:val="00FC39BA"/>
    <w:rsid w:val="00FD66B9"/>
    <w:rsid w:val="00FE16CA"/>
    <w:rsid w:val="00FF4563"/>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he-IL"/>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locked="1" w:uiPriority="0" w:qFormat="1"/>
    <w:lsdException w:name="Title" w:locked="1" w:semiHidden="0" w:uiPriority="0" w:unhideWhenUsed="0" w:qFormat="1"/>
    <w:lsdException w:name="Default Paragraph Font" w:uiPriority="1"/>
    <w:lsdException w:name="Body Text" w:uiPriority="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F0762"/>
    <w:rPr>
      <w:sz w:val="24"/>
      <w:szCs w:val="24"/>
      <w:lang w:bidi="ar-SA"/>
    </w:rPr>
  </w:style>
  <w:style w:type="paragraph" w:styleId="Heading1">
    <w:name w:val="heading 1"/>
    <w:basedOn w:val="Normal"/>
    <w:next w:val="Normal"/>
    <w:link w:val="Heading1Char"/>
    <w:uiPriority w:val="99"/>
    <w:qFormat/>
    <w:rsid w:val="00136F9B"/>
    <w:pPr>
      <w:keepNext/>
      <w:numPr>
        <w:ilvl w:val="1"/>
        <w:numId w:val="3"/>
      </w:numPr>
      <w:bidi/>
      <w:snapToGrid w:val="0"/>
      <w:ind w:left="1440"/>
      <w:outlineLvl w:val="0"/>
    </w:pPr>
    <w:rPr>
      <w:rFonts w:cs="Miriam"/>
      <w:sz w:val="20"/>
      <w:lang w:eastAsia="he-IL" w:bidi="he-I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sid w:val="00136F9B"/>
    <w:rPr>
      <w:rFonts w:cs="Miriam"/>
      <w:sz w:val="24"/>
      <w:szCs w:val="24"/>
      <w:lang w:eastAsia="he-IL" w:bidi="he-IL"/>
    </w:rPr>
  </w:style>
  <w:style w:type="paragraph" w:styleId="Footer">
    <w:name w:val="footer"/>
    <w:basedOn w:val="Normal"/>
    <w:link w:val="FooterChar"/>
    <w:uiPriority w:val="99"/>
    <w:rsid w:val="00937AC8"/>
    <w:pPr>
      <w:tabs>
        <w:tab w:val="center" w:pos="4844"/>
        <w:tab w:val="right" w:pos="9689"/>
      </w:tabs>
    </w:pPr>
  </w:style>
  <w:style w:type="character" w:customStyle="1" w:styleId="FooterChar">
    <w:name w:val="Footer Char"/>
    <w:link w:val="Footer"/>
    <w:uiPriority w:val="99"/>
    <w:semiHidden/>
    <w:rsid w:val="000C3CA5"/>
    <w:rPr>
      <w:sz w:val="24"/>
      <w:szCs w:val="24"/>
      <w:lang w:bidi="ar-SA"/>
    </w:rPr>
  </w:style>
  <w:style w:type="character" w:styleId="PageNumber">
    <w:name w:val="page number"/>
    <w:uiPriority w:val="99"/>
    <w:rsid w:val="00937AC8"/>
    <w:rPr>
      <w:rFonts w:cs="Times New Roman"/>
    </w:rPr>
  </w:style>
  <w:style w:type="table" w:styleId="TableGrid6">
    <w:name w:val="Table Grid 6"/>
    <w:basedOn w:val="TableNormal"/>
    <w:uiPriority w:val="99"/>
    <w:rsid w:val="007F4790"/>
    <w:pPr>
      <w:bidi/>
    </w:pPr>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blStylePr w:type="firstRow">
      <w:rPr>
        <w:rFonts w:cs="Times New Roman"/>
        <w:b/>
        <w:b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paragraph" w:styleId="BodyText">
    <w:name w:val="Body Text"/>
    <w:basedOn w:val="Normal"/>
    <w:link w:val="BodyTextChar"/>
    <w:rsid w:val="00A51EEF"/>
    <w:pPr>
      <w:bidi/>
    </w:pPr>
    <w:rPr>
      <w:rFonts w:cs="Miriam"/>
      <w:sz w:val="20"/>
      <w:szCs w:val="28"/>
      <w:lang w:eastAsia="he-IL" w:bidi="he-IL"/>
    </w:rPr>
  </w:style>
  <w:style w:type="character" w:customStyle="1" w:styleId="BodyTextChar">
    <w:name w:val="Body Text Char"/>
    <w:link w:val="BodyText"/>
    <w:locked/>
    <w:rsid w:val="00A51EEF"/>
    <w:rPr>
      <w:rFonts w:cs="Miriam"/>
      <w:sz w:val="28"/>
      <w:szCs w:val="28"/>
      <w:lang w:eastAsia="he-IL" w:bidi="he-IL"/>
    </w:rPr>
  </w:style>
  <w:style w:type="character" w:styleId="Emphasis">
    <w:name w:val="Emphasis"/>
    <w:uiPriority w:val="99"/>
    <w:qFormat/>
    <w:rsid w:val="00FC39BA"/>
    <w:rPr>
      <w:rFonts w:cs="Times New Roman"/>
      <w:b/>
      <w:bCs/>
    </w:rPr>
  </w:style>
  <w:style w:type="paragraph" w:styleId="Title">
    <w:name w:val="Title"/>
    <w:basedOn w:val="Normal"/>
    <w:link w:val="TitleChar"/>
    <w:qFormat/>
    <w:rsid w:val="00136F9B"/>
    <w:pPr>
      <w:bidi/>
      <w:snapToGrid w:val="0"/>
      <w:jc w:val="center"/>
    </w:pPr>
    <w:rPr>
      <w:rFonts w:cs="Miriam"/>
      <w:b/>
      <w:bCs/>
      <w:sz w:val="20"/>
      <w:szCs w:val="32"/>
      <w:lang w:eastAsia="he-IL" w:bidi="he-IL"/>
    </w:rPr>
  </w:style>
  <w:style w:type="character" w:customStyle="1" w:styleId="TitleChar">
    <w:name w:val="Title Char"/>
    <w:link w:val="Title"/>
    <w:locked/>
    <w:rsid w:val="00136F9B"/>
    <w:rPr>
      <w:rFonts w:cs="Miriam"/>
      <w:b/>
      <w:bCs/>
      <w:sz w:val="32"/>
      <w:szCs w:val="32"/>
      <w:lang w:eastAsia="he-IL" w:bidi="he-IL"/>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91452118">
      <w:marLeft w:val="0"/>
      <w:marRight w:val="0"/>
      <w:marTop w:val="0"/>
      <w:marBottom w:val="0"/>
      <w:divBdr>
        <w:top w:val="none" w:sz="0" w:space="0" w:color="auto"/>
        <w:left w:val="none" w:sz="0" w:space="0" w:color="auto"/>
        <w:bottom w:val="none" w:sz="0" w:space="0" w:color="auto"/>
        <w:right w:val="none" w:sz="0" w:space="0" w:color="auto"/>
      </w:divBdr>
    </w:div>
    <w:div w:id="1191452119">
      <w:marLeft w:val="0"/>
      <w:marRight w:val="0"/>
      <w:marTop w:val="0"/>
      <w:marBottom w:val="0"/>
      <w:divBdr>
        <w:top w:val="none" w:sz="0" w:space="0" w:color="auto"/>
        <w:left w:val="none" w:sz="0" w:space="0" w:color="auto"/>
        <w:bottom w:val="none" w:sz="0" w:space="0" w:color="auto"/>
        <w:right w:val="none" w:sz="0" w:space="0" w:color="auto"/>
      </w:divBdr>
    </w:div>
    <w:div w:id="1191452120">
      <w:marLeft w:val="0"/>
      <w:marRight w:val="0"/>
      <w:marTop w:val="0"/>
      <w:marBottom w:val="0"/>
      <w:divBdr>
        <w:top w:val="none" w:sz="0" w:space="0" w:color="auto"/>
        <w:left w:val="none" w:sz="0" w:space="0" w:color="auto"/>
        <w:bottom w:val="none" w:sz="0" w:space="0" w:color="auto"/>
        <w:right w:val="none" w:sz="0" w:space="0" w:color="auto"/>
      </w:divBdr>
    </w:div>
    <w:div w:id="1191452121">
      <w:marLeft w:val="0"/>
      <w:marRight w:val="0"/>
      <w:marTop w:val="0"/>
      <w:marBottom w:val="0"/>
      <w:divBdr>
        <w:top w:val="none" w:sz="0" w:space="0" w:color="auto"/>
        <w:left w:val="none" w:sz="0" w:space="0" w:color="auto"/>
        <w:bottom w:val="none" w:sz="0" w:space="0" w:color="auto"/>
        <w:right w:val="none" w:sz="0" w:space="0" w:color="auto"/>
      </w:divBdr>
    </w:div>
    <w:div w:id="1191452122">
      <w:marLeft w:val="0"/>
      <w:marRight w:val="0"/>
      <w:marTop w:val="0"/>
      <w:marBottom w:val="0"/>
      <w:divBdr>
        <w:top w:val="none" w:sz="0" w:space="0" w:color="auto"/>
        <w:left w:val="none" w:sz="0" w:space="0" w:color="auto"/>
        <w:bottom w:val="none" w:sz="0" w:space="0" w:color="auto"/>
        <w:right w:val="none" w:sz="0" w:space="0" w:color="auto"/>
      </w:divBdr>
    </w:div>
    <w:div w:id="1191452123">
      <w:marLeft w:val="0"/>
      <w:marRight w:val="0"/>
      <w:marTop w:val="0"/>
      <w:marBottom w:val="0"/>
      <w:divBdr>
        <w:top w:val="none" w:sz="0" w:space="0" w:color="auto"/>
        <w:left w:val="none" w:sz="0" w:space="0" w:color="auto"/>
        <w:bottom w:val="none" w:sz="0" w:space="0" w:color="auto"/>
        <w:right w:val="none" w:sz="0" w:space="0" w:color="auto"/>
      </w:divBdr>
    </w:div>
    <w:div w:id="1191452124">
      <w:marLeft w:val="0"/>
      <w:marRight w:val="0"/>
      <w:marTop w:val="0"/>
      <w:marBottom w:val="0"/>
      <w:divBdr>
        <w:top w:val="none" w:sz="0" w:space="0" w:color="auto"/>
        <w:left w:val="none" w:sz="0" w:space="0" w:color="auto"/>
        <w:bottom w:val="none" w:sz="0" w:space="0" w:color="auto"/>
        <w:right w:val="none" w:sz="0" w:space="0" w:color="auto"/>
      </w:divBdr>
    </w:div>
    <w:div w:id="1191452125">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oleObject" Target="embeddings/oleObject153.bin"/><Relationship Id="rId303" Type="http://schemas.openxmlformats.org/officeDocument/2006/relationships/oleObject" Target="embeddings/oleObject155.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image" Target="media/image27.wmf"/><Relationship Id="rId84" Type="http://schemas.openxmlformats.org/officeDocument/2006/relationships/oleObject" Target="embeddings/oleObject40.bin"/><Relationship Id="rId138" Type="http://schemas.openxmlformats.org/officeDocument/2006/relationships/oleObject" Target="embeddings/oleObject68.bin"/><Relationship Id="rId159" Type="http://schemas.openxmlformats.org/officeDocument/2006/relationships/oleObject" Target="embeddings/oleObject81.bin"/><Relationship Id="rId324" Type="http://schemas.openxmlformats.org/officeDocument/2006/relationships/oleObject" Target="embeddings/oleObject165.bin"/><Relationship Id="rId345" Type="http://schemas.openxmlformats.org/officeDocument/2006/relationships/oleObject" Target="embeddings/oleObject176.bin"/><Relationship Id="rId366" Type="http://schemas.openxmlformats.org/officeDocument/2006/relationships/image" Target="media/image177.png"/><Relationship Id="rId170" Type="http://schemas.openxmlformats.org/officeDocument/2006/relationships/oleObject" Target="embeddings/oleObject87.bin"/><Relationship Id="rId191" Type="http://schemas.openxmlformats.org/officeDocument/2006/relationships/oleObject" Target="embeddings/oleObject99.bin"/><Relationship Id="rId205" Type="http://schemas.openxmlformats.org/officeDocument/2006/relationships/oleObject" Target="embeddings/oleObject106.bin"/><Relationship Id="rId226" Type="http://schemas.openxmlformats.org/officeDocument/2006/relationships/oleObject" Target="embeddings/oleObject116.bin"/><Relationship Id="rId247" Type="http://schemas.openxmlformats.org/officeDocument/2006/relationships/oleObject" Target="embeddings/oleObject127.bin"/><Relationship Id="rId107" Type="http://schemas.openxmlformats.org/officeDocument/2006/relationships/image" Target="media/image49.wmf"/><Relationship Id="rId268" Type="http://schemas.openxmlformats.org/officeDocument/2006/relationships/image" Target="media/image124.wmf"/><Relationship Id="rId289" Type="http://schemas.openxmlformats.org/officeDocument/2006/relationships/oleObject" Target="embeddings/oleObject148.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image" Target="media/image23.wmf"/><Relationship Id="rId74" Type="http://schemas.openxmlformats.org/officeDocument/2006/relationships/oleObject" Target="embeddings/oleObject35.bin"/><Relationship Id="rId128" Type="http://schemas.openxmlformats.org/officeDocument/2006/relationships/oleObject" Target="embeddings/oleObject62.bin"/><Relationship Id="rId149" Type="http://schemas.openxmlformats.org/officeDocument/2006/relationships/oleObject" Target="embeddings/oleObject74.bin"/><Relationship Id="rId314" Type="http://schemas.openxmlformats.org/officeDocument/2006/relationships/image" Target="media/image146.png"/><Relationship Id="rId335" Type="http://schemas.openxmlformats.org/officeDocument/2006/relationships/image" Target="media/image158.wmf"/><Relationship Id="rId356" Type="http://schemas.openxmlformats.org/officeDocument/2006/relationships/image" Target="media/image168.wmf"/><Relationship Id="rId5" Type="http://schemas.openxmlformats.org/officeDocument/2006/relationships/webSettings" Target="webSettings.xml"/><Relationship Id="rId95" Type="http://schemas.openxmlformats.org/officeDocument/2006/relationships/image" Target="media/image43.wmf"/><Relationship Id="rId160" Type="http://schemas.openxmlformats.org/officeDocument/2006/relationships/image" Target="media/image72.wmf"/><Relationship Id="rId181" Type="http://schemas.openxmlformats.org/officeDocument/2006/relationships/oleObject" Target="embeddings/oleObject93.bin"/><Relationship Id="rId216" Type="http://schemas.openxmlformats.org/officeDocument/2006/relationships/oleObject" Target="embeddings/oleObject111.bin"/><Relationship Id="rId237" Type="http://schemas.openxmlformats.org/officeDocument/2006/relationships/image" Target="media/image109.wmf"/><Relationship Id="rId258" Type="http://schemas.openxmlformats.org/officeDocument/2006/relationships/image" Target="media/image119.wmf"/><Relationship Id="rId279" Type="http://schemas.openxmlformats.org/officeDocument/2006/relationships/oleObject" Target="embeddings/oleObject143.bin"/><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oleObject" Target="embeddings/oleObject30.bin"/><Relationship Id="rId118" Type="http://schemas.openxmlformats.org/officeDocument/2006/relationships/oleObject" Target="embeddings/oleObject57.bin"/><Relationship Id="rId139" Type="http://schemas.openxmlformats.org/officeDocument/2006/relationships/image" Target="media/image64.wmf"/><Relationship Id="rId290" Type="http://schemas.openxmlformats.org/officeDocument/2006/relationships/image" Target="media/image135.wmf"/><Relationship Id="rId304" Type="http://schemas.openxmlformats.org/officeDocument/2006/relationships/image" Target="media/image142.wmf"/><Relationship Id="rId325" Type="http://schemas.openxmlformats.org/officeDocument/2006/relationships/image" Target="media/image153.wmf"/><Relationship Id="rId346" Type="http://schemas.openxmlformats.org/officeDocument/2006/relationships/image" Target="media/image163.wmf"/><Relationship Id="rId367" Type="http://schemas.openxmlformats.org/officeDocument/2006/relationships/image" Target="media/image178.wmf"/><Relationship Id="rId85" Type="http://schemas.openxmlformats.org/officeDocument/2006/relationships/image" Target="media/image38.wmf"/><Relationship Id="rId150" Type="http://schemas.openxmlformats.org/officeDocument/2006/relationships/oleObject" Target="embeddings/oleObject75.bin"/><Relationship Id="rId171" Type="http://schemas.openxmlformats.org/officeDocument/2006/relationships/image" Target="media/image77.wmf"/><Relationship Id="rId192" Type="http://schemas.openxmlformats.org/officeDocument/2006/relationships/image" Target="media/image86.wmf"/><Relationship Id="rId206" Type="http://schemas.openxmlformats.org/officeDocument/2006/relationships/image" Target="media/image93.wmf"/><Relationship Id="rId227" Type="http://schemas.openxmlformats.org/officeDocument/2006/relationships/image" Target="media/image104.wmf"/><Relationship Id="rId248" Type="http://schemas.openxmlformats.org/officeDocument/2006/relationships/image" Target="media/image114.wmf"/><Relationship Id="rId269" Type="http://schemas.openxmlformats.org/officeDocument/2006/relationships/oleObject" Target="embeddings/oleObject138.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oleObject" Target="embeddings/oleObject52.bin"/><Relationship Id="rId129" Type="http://schemas.openxmlformats.org/officeDocument/2006/relationships/image" Target="media/image60.wmf"/><Relationship Id="rId280" Type="http://schemas.openxmlformats.org/officeDocument/2006/relationships/image" Target="media/image130.wmf"/><Relationship Id="rId315" Type="http://schemas.openxmlformats.org/officeDocument/2006/relationships/image" Target="media/image147.png"/><Relationship Id="rId336" Type="http://schemas.openxmlformats.org/officeDocument/2006/relationships/oleObject" Target="embeddings/oleObject171.bin"/><Relationship Id="rId357" Type="http://schemas.openxmlformats.org/officeDocument/2006/relationships/oleObject" Target="embeddings/oleObject182.bin"/><Relationship Id="rId54" Type="http://schemas.openxmlformats.org/officeDocument/2006/relationships/oleObject" Target="embeddings/oleObject24.bin"/><Relationship Id="rId75" Type="http://schemas.openxmlformats.org/officeDocument/2006/relationships/image" Target="media/image33.wmf"/><Relationship Id="rId96" Type="http://schemas.openxmlformats.org/officeDocument/2006/relationships/oleObject" Target="embeddings/oleObject46.bin"/><Relationship Id="rId140" Type="http://schemas.openxmlformats.org/officeDocument/2006/relationships/oleObject" Target="embeddings/oleObject69.bin"/><Relationship Id="rId161" Type="http://schemas.openxmlformats.org/officeDocument/2006/relationships/oleObject" Target="embeddings/oleObject82.bin"/><Relationship Id="rId182" Type="http://schemas.openxmlformats.org/officeDocument/2006/relationships/image" Target="media/image82.wmf"/><Relationship Id="rId217" Type="http://schemas.openxmlformats.org/officeDocument/2006/relationships/image" Target="media/image99.wmf"/><Relationship Id="rId6" Type="http://schemas.openxmlformats.org/officeDocument/2006/relationships/footnotes" Target="footnotes.xml"/><Relationship Id="rId238" Type="http://schemas.openxmlformats.org/officeDocument/2006/relationships/oleObject" Target="embeddings/oleObject122.bin"/><Relationship Id="rId259" Type="http://schemas.openxmlformats.org/officeDocument/2006/relationships/oleObject" Target="embeddings/oleObject133.bin"/><Relationship Id="rId23" Type="http://schemas.openxmlformats.org/officeDocument/2006/relationships/oleObject" Target="embeddings/oleObject8.bin"/><Relationship Id="rId119" Type="http://schemas.openxmlformats.org/officeDocument/2006/relationships/image" Target="media/image55.wmf"/><Relationship Id="rId270" Type="http://schemas.openxmlformats.org/officeDocument/2006/relationships/image" Target="media/image125.wmf"/><Relationship Id="rId291" Type="http://schemas.openxmlformats.org/officeDocument/2006/relationships/oleObject" Target="embeddings/oleObject149.bin"/><Relationship Id="rId305" Type="http://schemas.openxmlformats.org/officeDocument/2006/relationships/oleObject" Target="embeddings/oleObject156.bin"/><Relationship Id="rId326" Type="http://schemas.openxmlformats.org/officeDocument/2006/relationships/oleObject" Target="embeddings/oleObject166.bin"/><Relationship Id="rId347" Type="http://schemas.openxmlformats.org/officeDocument/2006/relationships/oleObject" Target="embeddings/oleObject177.bin"/><Relationship Id="rId44" Type="http://schemas.openxmlformats.org/officeDocument/2006/relationships/image" Target="media/image19.wmf"/><Relationship Id="rId65" Type="http://schemas.openxmlformats.org/officeDocument/2006/relationships/image" Target="media/image28.wmf"/><Relationship Id="rId86" Type="http://schemas.openxmlformats.org/officeDocument/2006/relationships/oleObject" Target="embeddings/oleObject41.bin"/><Relationship Id="rId130" Type="http://schemas.openxmlformats.org/officeDocument/2006/relationships/oleObject" Target="embeddings/oleObject63.bin"/><Relationship Id="rId151" Type="http://schemas.openxmlformats.org/officeDocument/2006/relationships/oleObject" Target="embeddings/oleObject76.bin"/><Relationship Id="rId368" Type="http://schemas.openxmlformats.org/officeDocument/2006/relationships/oleObject" Target="embeddings/oleObject183.bin"/><Relationship Id="rId172" Type="http://schemas.openxmlformats.org/officeDocument/2006/relationships/oleObject" Target="embeddings/oleObject88.bin"/><Relationship Id="rId193" Type="http://schemas.openxmlformats.org/officeDocument/2006/relationships/oleObject" Target="embeddings/oleObject100.bin"/><Relationship Id="rId207" Type="http://schemas.openxmlformats.org/officeDocument/2006/relationships/oleObject" Target="embeddings/oleObject107.bin"/><Relationship Id="rId228" Type="http://schemas.openxmlformats.org/officeDocument/2006/relationships/oleObject" Target="embeddings/oleObject117.bin"/><Relationship Id="rId249" Type="http://schemas.openxmlformats.org/officeDocument/2006/relationships/oleObject" Target="embeddings/oleObject128.bin"/><Relationship Id="rId13" Type="http://schemas.openxmlformats.org/officeDocument/2006/relationships/oleObject" Target="embeddings/oleObject3.bin"/><Relationship Id="rId109" Type="http://schemas.openxmlformats.org/officeDocument/2006/relationships/image" Target="media/image50.wmf"/><Relationship Id="rId260" Type="http://schemas.openxmlformats.org/officeDocument/2006/relationships/image" Target="media/image120.wmf"/><Relationship Id="rId281" Type="http://schemas.openxmlformats.org/officeDocument/2006/relationships/oleObject" Target="embeddings/oleObject144.bin"/><Relationship Id="rId316" Type="http://schemas.openxmlformats.org/officeDocument/2006/relationships/image" Target="media/image148.png"/><Relationship Id="rId337" Type="http://schemas.openxmlformats.org/officeDocument/2006/relationships/oleObject" Target="embeddings/oleObject172.bin"/><Relationship Id="rId34" Type="http://schemas.openxmlformats.org/officeDocument/2006/relationships/image" Target="media/image14.wmf"/><Relationship Id="rId55" Type="http://schemas.openxmlformats.org/officeDocument/2006/relationships/oleObject" Target="embeddings/oleObject25.bin"/><Relationship Id="rId76" Type="http://schemas.openxmlformats.org/officeDocument/2006/relationships/oleObject" Target="embeddings/oleObject36.bin"/><Relationship Id="rId97" Type="http://schemas.openxmlformats.org/officeDocument/2006/relationships/image" Target="media/image44.wmf"/><Relationship Id="rId120" Type="http://schemas.openxmlformats.org/officeDocument/2006/relationships/oleObject" Target="embeddings/oleObject58.bin"/><Relationship Id="rId141" Type="http://schemas.openxmlformats.org/officeDocument/2006/relationships/image" Target="media/image65.wmf"/><Relationship Id="rId358" Type="http://schemas.openxmlformats.org/officeDocument/2006/relationships/image" Target="media/image169.png"/><Relationship Id="rId7" Type="http://schemas.openxmlformats.org/officeDocument/2006/relationships/endnotes" Target="endnotes.xml"/><Relationship Id="rId162" Type="http://schemas.openxmlformats.org/officeDocument/2006/relationships/image" Target="media/image73.wmf"/><Relationship Id="rId183" Type="http://schemas.openxmlformats.org/officeDocument/2006/relationships/oleObject" Target="embeddings/oleObject94.bin"/><Relationship Id="rId218" Type="http://schemas.openxmlformats.org/officeDocument/2006/relationships/oleObject" Target="embeddings/oleObject112.bin"/><Relationship Id="rId239" Type="http://schemas.openxmlformats.org/officeDocument/2006/relationships/oleObject" Target="embeddings/oleObject123.bin"/><Relationship Id="rId250" Type="http://schemas.openxmlformats.org/officeDocument/2006/relationships/image" Target="media/image115.wmf"/><Relationship Id="rId271" Type="http://schemas.openxmlformats.org/officeDocument/2006/relationships/oleObject" Target="embeddings/oleObject139.bin"/><Relationship Id="rId292" Type="http://schemas.openxmlformats.org/officeDocument/2006/relationships/image" Target="media/image136.wmf"/><Relationship Id="rId306" Type="http://schemas.openxmlformats.org/officeDocument/2006/relationships/image" Target="media/image143.wmf"/><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oleObject" Target="embeddings/oleObject31.bin"/><Relationship Id="rId87" Type="http://schemas.openxmlformats.org/officeDocument/2006/relationships/image" Target="media/image39.wmf"/><Relationship Id="rId110" Type="http://schemas.openxmlformats.org/officeDocument/2006/relationships/oleObject" Target="embeddings/oleObject53.bin"/><Relationship Id="rId131" Type="http://schemas.openxmlformats.org/officeDocument/2006/relationships/image" Target="media/image61.wmf"/><Relationship Id="rId327" Type="http://schemas.openxmlformats.org/officeDocument/2006/relationships/image" Target="media/image154.wmf"/><Relationship Id="rId348" Type="http://schemas.openxmlformats.org/officeDocument/2006/relationships/image" Target="media/image164.wmf"/><Relationship Id="rId369" Type="http://schemas.openxmlformats.org/officeDocument/2006/relationships/image" Target="media/image179.wmf"/><Relationship Id="rId152" Type="http://schemas.openxmlformats.org/officeDocument/2006/relationships/image" Target="media/image69.wmf"/><Relationship Id="rId173" Type="http://schemas.openxmlformats.org/officeDocument/2006/relationships/image" Target="media/image78.wmf"/><Relationship Id="rId194" Type="http://schemas.openxmlformats.org/officeDocument/2006/relationships/image" Target="media/image87.wmf"/><Relationship Id="rId208" Type="http://schemas.openxmlformats.org/officeDocument/2006/relationships/image" Target="media/image94.png"/><Relationship Id="rId229" Type="http://schemas.openxmlformats.org/officeDocument/2006/relationships/image" Target="media/image105.wmf"/><Relationship Id="rId240" Type="http://schemas.openxmlformats.org/officeDocument/2006/relationships/image" Target="media/image110.wmf"/><Relationship Id="rId261" Type="http://schemas.openxmlformats.org/officeDocument/2006/relationships/oleObject" Target="embeddings/oleObject134.bin"/><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4.wmf"/><Relationship Id="rId77" Type="http://schemas.openxmlformats.org/officeDocument/2006/relationships/image" Target="media/image34.wmf"/><Relationship Id="rId100" Type="http://schemas.openxmlformats.org/officeDocument/2006/relationships/oleObject" Target="embeddings/oleObject48.bin"/><Relationship Id="rId282" Type="http://schemas.openxmlformats.org/officeDocument/2006/relationships/image" Target="media/image131.wmf"/><Relationship Id="rId317" Type="http://schemas.openxmlformats.org/officeDocument/2006/relationships/image" Target="media/image149.wmf"/><Relationship Id="rId338" Type="http://schemas.openxmlformats.org/officeDocument/2006/relationships/image" Target="media/image159.wmf"/><Relationship Id="rId359" Type="http://schemas.openxmlformats.org/officeDocument/2006/relationships/image" Target="media/image170.png"/><Relationship Id="rId8" Type="http://schemas.openxmlformats.org/officeDocument/2006/relationships/image" Target="media/image1.wmf"/><Relationship Id="rId98" Type="http://schemas.openxmlformats.org/officeDocument/2006/relationships/oleObject" Target="embeddings/oleObject47.bin"/><Relationship Id="rId121" Type="http://schemas.openxmlformats.org/officeDocument/2006/relationships/image" Target="media/image56.wmf"/><Relationship Id="rId142" Type="http://schemas.openxmlformats.org/officeDocument/2006/relationships/oleObject" Target="embeddings/oleObject70.bin"/><Relationship Id="rId163" Type="http://schemas.openxmlformats.org/officeDocument/2006/relationships/oleObject" Target="embeddings/oleObject83.bin"/><Relationship Id="rId184" Type="http://schemas.openxmlformats.org/officeDocument/2006/relationships/image" Target="media/image83.wmf"/><Relationship Id="rId219" Type="http://schemas.openxmlformats.org/officeDocument/2006/relationships/image" Target="media/image100.wmf"/><Relationship Id="rId370" Type="http://schemas.openxmlformats.org/officeDocument/2006/relationships/oleObject" Target="embeddings/oleObject184.bin"/><Relationship Id="rId230" Type="http://schemas.openxmlformats.org/officeDocument/2006/relationships/oleObject" Target="embeddings/oleObject118.bin"/><Relationship Id="rId251" Type="http://schemas.openxmlformats.org/officeDocument/2006/relationships/oleObject" Target="embeddings/oleObject129.bin"/><Relationship Id="rId25" Type="http://schemas.openxmlformats.org/officeDocument/2006/relationships/oleObject" Target="embeddings/oleObject9.bin"/><Relationship Id="rId46" Type="http://schemas.openxmlformats.org/officeDocument/2006/relationships/oleObject" Target="embeddings/oleObject20.bin"/><Relationship Id="rId67" Type="http://schemas.openxmlformats.org/officeDocument/2006/relationships/image" Target="media/image29.wmf"/><Relationship Id="rId272" Type="http://schemas.openxmlformats.org/officeDocument/2006/relationships/image" Target="media/image126.wmf"/><Relationship Id="rId293" Type="http://schemas.openxmlformats.org/officeDocument/2006/relationships/oleObject" Target="embeddings/oleObject150.bin"/><Relationship Id="rId307" Type="http://schemas.openxmlformats.org/officeDocument/2006/relationships/oleObject" Target="embeddings/oleObject157.bin"/><Relationship Id="rId328" Type="http://schemas.openxmlformats.org/officeDocument/2006/relationships/oleObject" Target="embeddings/oleObject167.bin"/><Relationship Id="rId349" Type="http://schemas.openxmlformats.org/officeDocument/2006/relationships/oleObject" Target="embeddings/oleObject178.bin"/><Relationship Id="rId88" Type="http://schemas.openxmlformats.org/officeDocument/2006/relationships/oleObject" Target="embeddings/oleObject42.bin"/><Relationship Id="rId111" Type="http://schemas.openxmlformats.org/officeDocument/2006/relationships/image" Target="media/image51.wmf"/><Relationship Id="rId132" Type="http://schemas.openxmlformats.org/officeDocument/2006/relationships/oleObject" Target="embeddings/oleObject64.bin"/><Relationship Id="rId153" Type="http://schemas.openxmlformats.org/officeDocument/2006/relationships/oleObject" Target="embeddings/oleObject77.bin"/><Relationship Id="rId174" Type="http://schemas.openxmlformats.org/officeDocument/2006/relationships/oleObject" Target="embeddings/oleObject89.bin"/><Relationship Id="rId195" Type="http://schemas.openxmlformats.org/officeDocument/2006/relationships/oleObject" Target="embeddings/oleObject101.bin"/><Relationship Id="rId209" Type="http://schemas.openxmlformats.org/officeDocument/2006/relationships/image" Target="media/image95.wmf"/><Relationship Id="rId360" Type="http://schemas.openxmlformats.org/officeDocument/2006/relationships/image" Target="media/image171.png"/><Relationship Id="rId220" Type="http://schemas.openxmlformats.org/officeDocument/2006/relationships/oleObject" Target="embeddings/oleObject113.bin"/><Relationship Id="rId241" Type="http://schemas.openxmlformats.org/officeDocument/2006/relationships/oleObject" Target="embeddings/oleObject124.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6.bin"/><Relationship Id="rId262" Type="http://schemas.openxmlformats.org/officeDocument/2006/relationships/image" Target="media/image121.wmf"/><Relationship Id="rId283" Type="http://schemas.openxmlformats.org/officeDocument/2006/relationships/oleObject" Target="embeddings/oleObject145.bin"/><Relationship Id="rId318" Type="http://schemas.openxmlformats.org/officeDocument/2006/relationships/oleObject" Target="embeddings/oleObject162.bin"/><Relationship Id="rId339" Type="http://schemas.openxmlformats.org/officeDocument/2006/relationships/oleObject" Target="embeddings/oleObject173.bin"/><Relationship Id="rId78" Type="http://schemas.openxmlformats.org/officeDocument/2006/relationships/oleObject" Target="embeddings/oleObject37.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9.bin"/><Relationship Id="rId143" Type="http://schemas.openxmlformats.org/officeDocument/2006/relationships/image" Target="media/image66.wmf"/><Relationship Id="rId164" Type="http://schemas.openxmlformats.org/officeDocument/2006/relationships/oleObject" Target="embeddings/oleObject84.bin"/><Relationship Id="rId185" Type="http://schemas.openxmlformats.org/officeDocument/2006/relationships/oleObject" Target="embeddings/oleObject95.bin"/><Relationship Id="rId350" Type="http://schemas.openxmlformats.org/officeDocument/2006/relationships/image" Target="media/image165.wmf"/><Relationship Id="rId371" Type="http://schemas.openxmlformats.org/officeDocument/2006/relationships/image" Target="media/image180.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92.bin"/><Relationship Id="rId210" Type="http://schemas.openxmlformats.org/officeDocument/2006/relationships/oleObject" Target="embeddings/oleObject108.bin"/><Relationship Id="rId215" Type="http://schemas.openxmlformats.org/officeDocument/2006/relationships/image" Target="media/image98.wmf"/><Relationship Id="rId236" Type="http://schemas.openxmlformats.org/officeDocument/2006/relationships/oleObject" Target="embeddings/oleObject121.bin"/><Relationship Id="rId257" Type="http://schemas.openxmlformats.org/officeDocument/2006/relationships/oleObject" Target="embeddings/oleObject132.bin"/><Relationship Id="rId278" Type="http://schemas.openxmlformats.org/officeDocument/2006/relationships/image" Target="media/image129.wmf"/><Relationship Id="rId26" Type="http://schemas.openxmlformats.org/officeDocument/2006/relationships/image" Target="media/image10.wmf"/><Relationship Id="rId231" Type="http://schemas.openxmlformats.org/officeDocument/2006/relationships/image" Target="media/image106.wmf"/><Relationship Id="rId252" Type="http://schemas.openxmlformats.org/officeDocument/2006/relationships/image" Target="media/image116.wmf"/><Relationship Id="rId273" Type="http://schemas.openxmlformats.org/officeDocument/2006/relationships/oleObject" Target="embeddings/oleObject140.bin"/><Relationship Id="rId294" Type="http://schemas.openxmlformats.org/officeDocument/2006/relationships/image" Target="media/image137.wmf"/><Relationship Id="rId308" Type="http://schemas.openxmlformats.org/officeDocument/2006/relationships/oleObject" Target="embeddings/oleObject158.bin"/><Relationship Id="rId329" Type="http://schemas.openxmlformats.org/officeDocument/2006/relationships/image" Target="media/image155.wmf"/><Relationship Id="rId47" Type="http://schemas.openxmlformats.org/officeDocument/2006/relationships/image" Target="media/image20.wmf"/><Relationship Id="rId68" Type="http://schemas.openxmlformats.org/officeDocument/2006/relationships/oleObject" Target="embeddings/oleObject32.bin"/><Relationship Id="rId89" Type="http://schemas.openxmlformats.org/officeDocument/2006/relationships/image" Target="media/image40.wmf"/><Relationship Id="rId112" Type="http://schemas.openxmlformats.org/officeDocument/2006/relationships/oleObject" Target="embeddings/oleObject54.bin"/><Relationship Id="rId133" Type="http://schemas.openxmlformats.org/officeDocument/2006/relationships/image" Target="media/image62.wmf"/><Relationship Id="rId154" Type="http://schemas.openxmlformats.org/officeDocument/2006/relationships/image" Target="media/image70.wmf"/><Relationship Id="rId175" Type="http://schemas.openxmlformats.org/officeDocument/2006/relationships/image" Target="media/image79.wmf"/><Relationship Id="rId340" Type="http://schemas.openxmlformats.org/officeDocument/2006/relationships/image" Target="media/image160.wmf"/><Relationship Id="rId361" Type="http://schemas.openxmlformats.org/officeDocument/2006/relationships/image" Target="media/image172.png"/><Relationship Id="rId196" Type="http://schemas.openxmlformats.org/officeDocument/2006/relationships/image" Target="media/image88.wmf"/><Relationship Id="rId200" Type="http://schemas.openxmlformats.org/officeDocument/2006/relationships/image" Target="media/image90.wmf"/><Relationship Id="rId16" Type="http://schemas.openxmlformats.org/officeDocument/2006/relationships/image" Target="media/image5.wmf"/><Relationship Id="rId221" Type="http://schemas.openxmlformats.org/officeDocument/2006/relationships/image" Target="media/image101.wmf"/><Relationship Id="rId242" Type="http://schemas.openxmlformats.org/officeDocument/2006/relationships/image" Target="media/image111.wmf"/><Relationship Id="rId263" Type="http://schemas.openxmlformats.org/officeDocument/2006/relationships/oleObject" Target="embeddings/oleObject135.bin"/><Relationship Id="rId284" Type="http://schemas.openxmlformats.org/officeDocument/2006/relationships/image" Target="media/image132.wmf"/><Relationship Id="rId319" Type="http://schemas.openxmlformats.org/officeDocument/2006/relationships/image" Target="media/image150.wmf"/><Relationship Id="rId37" Type="http://schemas.openxmlformats.org/officeDocument/2006/relationships/oleObject" Target="embeddings/oleObject15.bin"/><Relationship Id="rId58" Type="http://schemas.openxmlformats.org/officeDocument/2006/relationships/image" Target="media/image25.wmf"/><Relationship Id="rId79" Type="http://schemas.openxmlformats.org/officeDocument/2006/relationships/image" Target="media/image35.wmf"/><Relationship Id="rId102" Type="http://schemas.openxmlformats.org/officeDocument/2006/relationships/oleObject" Target="embeddings/oleObject49.bin"/><Relationship Id="rId123" Type="http://schemas.openxmlformats.org/officeDocument/2006/relationships/image" Target="media/image57.wmf"/><Relationship Id="rId144" Type="http://schemas.openxmlformats.org/officeDocument/2006/relationships/oleObject" Target="embeddings/oleObject71.bin"/><Relationship Id="rId330" Type="http://schemas.openxmlformats.org/officeDocument/2006/relationships/oleObject" Target="embeddings/oleObject168.bin"/><Relationship Id="rId90" Type="http://schemas.openxmlformats.org/officeDocument/2006/relationships/oleObject" Target="embeddings/oleObject43.bin"/><Relationship Id="rId165" Type="http://schemas.openxmlformats.org/officeDocument/2006/relationships/image" Target="media/image74.wmf"/><Relationship Id="rId186" Type="http://schemas.openxmlformats.org/officeDocument/2006/relationships/image" Target="media/image84.wmf"/><Relationship Id="rId351" Type="http://schemas.openxmlformats.org/officeDocument/2006/relationships/oleObject" Target="embeddings/oleObject179.bin"/><Relationship Id="rId372" Type="http://schemas.openxmlformats.org/officeDocument/2006/relationships/oleObject" Target="embeddings/oleObject185.bin"/><Relationship Id="rId211" Type="http://schemas.openxmlformats.org/officeDocument/2006/relationships/image" Target="media/image96.wmf"/><Relationship Id="rId232" Type="http://schemas.openxmlformats.org/officeDocument/2006/relationships/oleObject" Target="embeddings/oleObject119.bin"/><Relationship Id="rId253" Type="http://schemas.openxmlformats.org/officeDocument/2006/relationships/oleObject" Target="embeddings/oleObject130.bin"/><Relationship Id="rId274" Type="http://schemas.openxmlformats.org/officeDocument/2006/relationships/image" Target="media/image127.wmf"/><Relationship Id="rId295" Type="http://schemas.openxmlformats.org/officeDocument/2006/relationships/oleObject" Target="embeddings/oleObject151.bin"/><Relationship Id="rId309" Type="http://schemas.openxmlformats.org/officeDocument/2006/relationships/oleObject" Target="embeddings/oleObject159.bin"/><Relationship Id="rId27" Type="http://schemas.openxmlformats.org/officeDocument/2006/relationships/oleObject" Target="embeddings/oleObject10.bin"/><Relationship Id="rId48" Type="http://schemas.openxmlformats.org/officeDocument/2006/relationships/oleObject" Target="embeddings/oleObject21.bin"/><Relationship Id="rId69" Type="http://schemas.openxmlformats.org/officeDocument/2006/relationships/image" Target="media/image30.wmf"/><Relationship Id="rId113" Type="http://schemas.openxmlformats.org/officeDocument/2006/relationships/image" Target="media/image52.wmf"/><Relationship Id="rId134" Type="http://schemas.openxmlformats.org/officeDocument/2006/relationships/oleObject" Target="embeddings/oleObject65.bin"/><Relationship Id="rId320" Type="http://schemas.openxmlformats.org/officeDocument/2006/relationships/oleObject" Target="embeddings/oleObject163.bin"/><Relationship Id="rId80" Type="http://schemas.openxmlformats.org/officeDocument/2006/relationships/oleObject" Target="embeddings/oleObject38.bin"/><Relationship Id="rId155" Type="http://schemas.openxmlformats.org/officeDocument/2006/relationships/oleObject" Target="embeddings/oleObject78.bin"/><Relationship Id="rId176" Type="http://schemas.openxmlformats.org/officeDocument/2006/relationships/oleObject" Target="embeddings/oleObject90.bin"/><Relationship Id="rId197" Type="http://schemas.openxmlformats.org/officeDocument/2006/relationships/oleObject" Target="embeddings/oleObject102.bin"/><Relationship Id="rId341" Type="http://schemas.openxmlformats.org/officeDocument/2006/relationships/oleObject" Target="embeddings/oleObject174.bin"/><Relationship Id="rId362" Type="http://schemas.openxmlformats.org/officeDocument/2006/relationships/image" Target="media/image173.png"/><Relationship Id="rId201" Type="http://schemas.openxmlformats.org/officeDocument/2006/relationships/oleObject" Target="embeddings/oleObject104.bin"/><Relationship Id="rId222" Type="http://schemas.openxmlformats.org/officeDocument/2006/relationships/oleObject" Target="embeddings/oleObject114.bin"/><Relationship Id="rId243" Type="http://schemas.openxmlformats.org/officeDocument/2006/relationships/oleObject" Target="embeddings/oleObject125.bin"/><Relationship Id="rId264" Type="http://schemas.openxmlformats.org/officeDocument/2006/relationships/image" Target="media/image122.wmf"/><Relationship Id="rId285" Type="http://schemas.openxmlformats.org/officeDocument/2006/relationships/oleObject" Target="embeddings/oleObject146.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7.bin"/><Relationship Id="rId103" Type="http://schemas.openxmlformats.org/officeDocument/2006/relationships/image" Target="media/image47.wmf"/><Relationship Id="rId124" Type="http://schemas.openxmlformats.org/officeDocument/2006/relationships/oleObject" Target="embeddings/oleObject60.bin"/><Relationship Id="rId310" Type="http://schemas.openxmlformats.org/officeDocument/2006/relationships/image" Target="media/image144.wmf"/><Relationship Id="rId70" Type="http://schemas.openxmlformats.org/officeDocument/2006/relationships/oleObject" Target="embeddings/oleObject33.bin"/><Relationship Id="rId91" Type="http://schemas.openxmlformats.org/officeDocument/2006/relationships/image" Target="media/image41.wmf"/><Relationship Id="rId145" Type="http://schemas.openxmlformats.org/officeDocument/2006/relationships/image" Target="media/image67.wmf"/><Relationship Id="rId166" Type="http://schemas.openxmlformats.org/officeDocument/2006/relationships/oleObject" Target="embeddings/oleObject85.bin"/><Relationship Id="rId187" Type="http://schemas.openxmlformats.org/officeDocument/2006/relationships/oleObject" Target="embeddings/oleObject96.bin"/><Relationship Id="rId331" Type="http://schemas.openxmlformats.org/officeDocument/2006/relationships/image" Target="media/image156.wmf"/><Relationship Id="rId352" Type="http://schemas.openxmlformats.org/officeDocument/2006/relationships/image" Target="media/image166.wmf"/><Relationship Id="rId373" Type="http://schemas.openxmlformats.org/officeDocument/2006/relationships/footer" Target="footer1.xml"/><Relationship Id="rId1" Type="http://schemas.openxmlformats.org/officeDocument/2006/relationships/numbering" Target="numbering.xml"/><Relationship Id="rId212" Type="http://schemas.openxmlformats.org/officeDocument/2006/relationships/oleObject" Target="embeddings/oleObject109.bin"/><Relationship Id="rId233" Type="http://schemas.openxmlformats.org/officeDocument/2006/relationships/image" Target="media/image107.wmf"/><Relationship Id="rId254" Type="http://schemas.openxmlformats.org/officeDocument/2006/relationships/image" Target="media/image117.wmf"/><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oleObject" Target="embeddings/oleObject55.bin"/><Relationship Id="rId275" Type="http://schemas.openxmlformats.org/officeDocument/2006/relationships/oleObject" Target="embeddings/oleObject141.bin"/><Relationship Id="rId296" Type="http://schemas.openxmlformats.org/officeDocument/2006/relationships/image" Target="media/image138.wmf"/><Relationship Id="rId300" Type="http://schemas.openxmlformats.org/officeDocument/2006/relationships/image" Target="media/image140.wmf"/><Relationship Id="rId60" Type="http://schemas.openxmlformats.org/officeDocument/2006/relationships/oleObject" Target="embeddings/oleObject28.bin"/><Relationship Id="rId81" Type="http://schemas.openxmlformats.org/officeDocument/2006/relationships/image" Target="media/image36.wmf"/><Relationship Id="rId135" Type="http://schemas.openxmlformats.org/officeDocument/2006/relationships/oleObject" Target="embeddings/oleObject66.bin"/><Relationship Id="rId156" Type="http://schemas.openxmlformats.org/officeDocument/2006/relationships/oleObject" Target="embeddings/oleObject79.bin"/><Relationship Id="rId177" Type="http://schemas.openxmlformats.org/officeDocument/2006/relationships/image" Target="media/image80.wmf"/><Relationship Id="rId198" Type="http://schemas.openxmlformats.org/officeDocument/2006/relationships/image" Target="media/image89.wmf"/><Relationship Id="rId321" Type="http://schemas.openxmlformats.org/officeDocument/2006/relationships/image" Target="media/image151.wmf"/><Relationship Id="rId342" Type="http://schemas.openxmlformats.org/officeDocument/2006/relationships/image" Target="media/image161.wmf"/><Relationship Id="rId363" Type="http://schemas.openxmlformats.org/officeDocument/2006/relationships/image" Target="media/image174.png"/><Relationship Id="rId202" Type="http://schemas.openxmlformats.org/officeDocument/2006/relationships/image" Target="media/image91.wmf"/><Relationship Id="rId223" Type="http://schemas.openxmlformats.org/officeDocument/2006/relationships/image" Target="media/image102.wmf"/><Relationship Id="rId244" Type="http://schemas.openxmlformats.org/officeDocument/2006/relationships/image" Target="media/image112.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36.bin"/><Relationship Id="rId286" Type="http://schemas.openxmlformats.org/officeDocument/2006/relationships/image" Target="media/image133.wmf"/><Relationship Id="rId50" Type="http://schemas.openxmlformats.org/officeDocument/2006/relationships/oleObject" Target="embeddings/oleObject22.bin"/><Relationship Id="rId104" Type="http://schemas.openxmlformats.org/officeDocument/2006/relationships/oleObject" Target="embeddings/oleObject50.bin"/><Relationship Id="rId125" Type="http://schemas.openxmlformats.org/officeDocument/2006/relationships/image" Target="media/image58.wmf"/><Relationship Id="rId146" Type="http://schemas.openxmlformats.org/officeDocument/2006/relationships/oleObject" Target="embeddings/oleObject72.bin"/><Relationship Id="rId167" Type="http://schemas.openxmlformats.org/officeDocument/2006/relationships/image" Target="media/image75.wmf"/><Relationship Id="rId188" Type="http://schemas.openxmlformats.org/officeDocument/2006/relationships/oleObject" Target="embeddings/oleObject97.bin"/><Relationship Id="rId311" Type="http://schemas.openxmlformats.org/officeDocument/2006/relationships/oleObject" Target="embeddings/oleObject160.bin"/><Relationship Id="rId332" Type="http://schemas.openxmlformats.org/officeDocument/2006/relationships/oleObject" Target="embeddings/oleObject169.bin"/><Relationship Id="rId353" Type="http://schemas.openxmlformats.org/officeDocument/2006/relationships/oleObject" Target="embeddings/oleObject180.bin"/><Relationship Id="rId374" Type="http://schemas.openxmlformats.org/officeDocument/2006/relationships/footer" Target="footer2.xml"/><Relationship Id="rId71" Type="http://schemas.openxmlformats.org/officeDocument/2006/relationships/image" Target="media/image31.wmf"/><Relationship Id="rId92" Type="http://schemas.openxmlformats.org/officeDocument/2006/relationships/oleObject" Target="embeddings/oleObject44.bin"/><Relationship Id="rId213" Type="http://schemas.openxmlformats.org/officeDocument/2006/relationships/image" Target="media/image97.wmf"/><Relationship Id="rId234" Type="http://schemas.openxmlformats.org/officeDocument/2006/relationships/oleObject" Target="embeddings/oleObject120.bin"/><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oleObject" Target="embeddings/oleObject131.bin"/><Relationship Id="rId276" Type="http://schemas.openxmlformats.org/officeDocument/2006/relationships/image" Target="media/image128.wmf"/><Relationship Id="rId297" Type="http://schemas.openxmlformats.org/officeDocument/2006/relationships/oleObject" Target="embeddings/oleObject152.bin"/><Relationship Id="rId40" Type="http://schemas.openxmlformats.org/officeDocument/2006/relationships/image" Target="media/image17.wmf"/><Relationship Id="rId115" Type="http://schemas.openxmlformats.org/officeDocument/2006/relationships/image" Target="media/image53.wmf"/><Relationship Id="rId136" Type="http://schemas.openxmlformats.org/officeDocument/2006/relationships/oleObject" Target="embeddings/oleObject67.bin"/><Relationship Id="rId157" Type="http://schemas.openxmlformats.org/officeDocument/2006/relationships/image" Target="media/image71.wmf"/><Relationship Id="rId178" Type="http://schemas.openxmlformats.org/officeDocument/2006/relationships/oleObject" Target="embeddings/oleObject91.bin"/><Relationship Id="rId301" Type="http://schemas.openxmlformats.org/officeDocument/2006/relationships/oleObject" Target="embeddings/oleObject154.bin"/><Relationship Id="rId322" Type="http://schemas.openxmlformats.org/officeDocument/2006/relationships/oleObject" Target="embeddings/oleObject164.bin"/><Relationship Id="rId343" Type="http://schemas.openxmlformats.org/officeDocument/2006/relationships/oleObject" Target="embeddings/oleObject175.bin"/><Relationship Id="rId364" Type="http://schemas.openxmlformats.org/officeDocument/2006/relationships/image" Target="media/image175.png"/><Relationship Id="rId61" Type="http://schemas.openxmlformats.org/officeDocument/2006/relationships/image" Target="media/image26.wmf"/><Relationship Id="rId82" Type="http://schemas.openxmlformats.org/officeDocument/2006/relationships/oleObject" Target="embeddings/oleObject39.bin"/><Relationship Id="rId199" Type="http://schemas.openxmlformats.org/officeDocument/2006/relationships/oleObject" Target="embeddings/oleObject103.bin"/><Relationship Id="rId203" Type="http://schemas.openxmlformats.org/officeDocument/2006/relationships/oleObject" Target="embeddings/oleObject105.bin"/><Relationship Id="rId19" Type="http://schemas.openxmlformats.org/officeDocument/2006/relationships/oleObject" Target="embeddings/oleObject6.bin"/><Relationship Id="rId224" Type="http://schemas.openxmlformats.org/officeDocument/2006/relationships/oleObject" Target="embeddings/oleObject115.bin"/><Relationship Id="rId245" Type="http://schemas.openxmlformats.org/officeDocument/2006/relationships/oleObject" Target="embeddings/oleObject126.bin"/><Relationship Id="rId266" Type="http://schemas.openxmlformats.org/officeDocument/2006/relationships/image" Target="media/image123.wmf"/><Relationship Id="rId287" Type="http://schemas.openxmlformats.org/officeDocument/2006/relationships/oleObject" Target="embeddings/oleObject147.bin"/><Relationship Id="rId30" Type="http://schemas.openxmlformats.org/officeDocument/2006/relationships/image" Target="media/image12.wmf"/><Relationship Id="rId105" Type="http://schemas.openxmlformats.org/officeDocument/2006/relationships/image" Target="media/image48.wmf"/><Relationship Id="rId126" Type="http://schemas.openxmlformats.org/officeDocument/2006/relationships/oleObject" Target="embeddings/oleObject61.bin"/><Relationship Id="rId147" Type="http://schemas.openxmlformats.org/officeDocument/2006/relationships/oleObject" Target="embeddings/oleObject73.bin"/><Relationship Id="rId168" Type="http://schemas.openxmlformats.org/officeDocument/2006/relationships/oleObject" Target="embeddings/oleObject86.bin"/><Relationship Id="rId312" Type="http://schemas.openxmlformats.org/officeDocument/2006/relationships/image" Target="media/image145.wmf"/><Relationship Id="rId333" Type="http://schemas.openxmlformats.org/officeDocument/2006/relationships/image" Target="media/image157.wmf"/><Relationship Id="rId354" Type="http://schemas.openxmlformats.org/officeDocument/2006/relationships/image" Target="media/image167.wmf"/><Relationship Id="rId51" Type="http://schemas.openxmlformats.org/officeDocument/2006/relationships/image" Target="media/image22.wmf"/><Relationship Id="rId72" Type="http://schemas.openxmlformats.org/officeDocument/2006/relationships/oleObject" Target="embeddings/oleObject34.bin"/><Relationship Id="rId93" Type="http://schemas.openxmlformats.org/officeDocument/2006/relationships/image" Target="media/image42.wmf"/><Relationship Id="rId189" Type="http://schemas.openxmlformats.org/officeDocument/2006/relationships/image" Target="media/image85.wmf"/><Relationship Id="rId375" Type="http://schemas.openxmlformats.org/officeDocument/2006/relationships/fontTable" Target="fontTable.xml"/><Relationship Id="rId3" Type="http://schemas.microsoft.com/office/2007/relationships/stylesWithEffects" Target="stylesWithEffects.xml"/><Relationship Id="rId214" Type="http://schemas.openxmlformats.org/officeDocument/2006/relationships/oleObject" Target="embeddings/oleObject110.bin"/><Relationship Id="rId235" Type="http://schemas.openxmlformats.org/officeDocument/2006/relationships/image" Target="media/image108.wmf"/><Relationship Id="rId256" Type="http://schemas.openxmlformats.org/officeDocument/2006/relationships/image" Target="media/image118.wmf"/><Relationship Id="rId277" Type="http://schemas.openxmlformats.org/officeDocument/2006/relationships/oleObject" Target="embeddings/oleObject142.bin"/><Relationship Id="rId298" Type="http://schemas.openxmlformats.org/officeDocument/2006/relationships/image" Target="media/image139.wmf"/><Relationship Id="rId116" Type="http://schemas.openxmlformats.org/officeDocument/2006/relationships/oleObject" Target="embeddings/oleObject56.bin"/><Relationship Id="rId137" Type="http://schemas.openxmlformats.org/officeDocument/2006/relationships/image" Target="media/image63.wmf"/><Relationship Id="rId158" Type="http://schemas.openxmlformats.org/officeDocument/2006/relationships/oleObject" Target="embeddings/oleObject80.bin"/><Relationship Id="rId302" Type="http://schemas.openxmlformats.org/officeDocument/2006/relationships/image" Target="media/image141.wmf"/><Relationship Id="rId323" Type="http://schemas.openxmlformats.org/officeDocument/2006/relationships/image" Target="media/image152.wmf"/><Relationship Id="rId344" Type="http://schemas.openxmlformats.org/officeDocument/2006/relationships/image" Target="media/image162.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9.bin"/><Relationship Id="rId83" Type="http://schemas.openxmlformats.org/officeDocument/2006/relationships/image" Target="media/image37.wmf"/><Relationship Id="rId179" Type="http://schemas.openxmlformats.org/officeDocument/2006/relationships/image" Target="media/image81.wmf"/><Relationship Id="rId365" Type="http://schemas.openxmlformats.org/officeDocument/2006/relationships/image" Target="media/image176.png"/><Relationship Id="rId190" Type="http://schemas.openxmlformats.org/officeDocument/2006/relationships/oleObject" Target="embeddings/oleObject98.bin"/><Relationship Id="rId204" Type="http://schemas.openxmlformats.org/officeDocument/2006/relationships/image" Target="media/image92.wmf"/><Relationship Id="rId225" Type="http://schemas.openxmlformats.org/officeDocument/2006/relationships/image" Target="media/image103.wmf"/><Relationship Id="rId246" Type="http://schemas.openxmlformats.org/officeDocument/2006/relationships/image" Target="media/image113.wmf"/><Relationship Id="rId267" Type="http://schemas.openxmlformats.org/officeDocument/2006/relationships/oleObject" Target="embeddings/oleObject137.bin"/><Relationship Id="rId288" Type="http://schemas.openxmlformats.org/officeDocument/2006/relationships/image" Target="media/image134.wmf"/><Relationship Id="rId106" Type="http://schemas.openxmlformats.org/officeDocument/2006/relationships/oleObject" Target="embeddings/oleObject51.bin"/><Relationship Id="rId127" Type="http://schemas.openxmlformats.org/officeDocument/2006/relationships/image" Target="media/image59.wmf"/><Relationship Id="rId313" Type="http://schemas.openxmlformats.org/officeDocument/2006/relationships/oleObject" Target="embeddings/oleObject161.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3.bin"/><Relationship Id="rId73" Type="http://schemas.openxmlformats.org/officeDocument/2006/relationships/image" Target="media/image32.wmf"/><Relationship Id="rId94" Type="http://schemas.openxmlformats.org/officeDocument/2006/relationships/oleObject" Target="embeddings/oleObject45.bin"/><Relationship Id="rId148" Type="http://schemas.openxmlformats.org/officeDocument/2006/relationships/image" Target="media/image68.wmf"/><Relationship Id="rId169" Type="http://schemas.openxmlformats.org/officeDocument/2006/relationships/image" Target="media/image76.wmf"/><Relationship Id="rId334" Type="http://schemas.openxmlformats.org/officeDocument/2006/relationships/oleObject" Target="embeddings/oleObject170.bin"/><Relationship Id="rId355" Type="http://schemas.openxmlformats.org/officeDocument/2006/relationships/oleObject" Target="embeddings/oleObject181.bin"/><Relationship Id="rId376"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TotalTime>
  <Pages>8</Pages>
  <Words>1567</Words>
  <Characters>8932</Characters>
  <Application>Microsoft Office Word</Application>
  <DocSecurity>0</DocSecurity>
  <Lines>74</Lines>
  <Paragraphs>20</Paragraphs>
  <ScaleCrop>false</ScaleCrop>
  <HeadingPairs>
    <vt:vector size="2" baseType="variant">
      <vt:variant>
        <vt:lpstr>Title</vt:lpstr>
      </vt:variant>
      <vt:variant>
        <vt:i4>1</vt:i4>
      </vt:variant>
    </vt:vector>
  </HeadingPairs>
  <TitlesOfParts>
    <vt:vector size="1" baseType="lpstr">
      <vt:lpstr>                        </vt:lpstr>
    </vt:vector>
  </TitlesOfParts>
  <Company>yosh</Company>
  <LinksUpToDate>false</LinksUpToDate>
  <CharactersWithSpaces>104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subject/>
  <dc:creator>Galaxy</dc:creator>
  <cp:keywords/>
  <dc:description/>
  <cp:lastModifiedBy>Unknown User</cp:lastModifiedBy>
  <cp:revision>3</cp:revision>
  <cp:lastPrinted>2015-02-09T09:24:00Z</cp:lastPrinted>
  <dcterms:created xsi:type="dcterms:W3CDTF">2015-10-16T11:53:00Z</dcterms:created>
  <dcterms:modified xsi:type="dcterms:W3CDTF">2017-05-24T08: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